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1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spacing w:line="240" w:lineRule="atLeast"/>
        <w:contextualSpacing/>
        <w:mirrorIndents/>
        <w:rPr>
          <w:b/>
        </w:rPr>
      </w:pPr>
    </w:p>
    <w:p w:rsidR="004B3D77" w:rsidRPr="004B3D77" w:rsidRDefault="004B3D77" w:rsidP="004B3D77">
      <w:pPr>
        <w:spacing w:line="240" w:lineRule="atLeast"/>
        <w:contextualSpacing/>
        <w:mirrorIndents/>
        <w:rPr>
          <w:b/>
        </w:rPr>
      </w:pPr>
      <w:r w:rsidRPr="004B3D77">
        <w:rPr>
          <w:b/>
        </w:rPr>
        <w:t xml:space="preserve">I. TRẮC NGHIỆM KHÁCH QUAN: (4,0 điểm)                </w:t>
      </w:r>
    </w:p>
    <w:p w:rsidR="004B3D77" w:rsidRPr="004B3D77" w:rsidRDefault="004B3D77" w:rsidP="004B3D77">
      <w:pPr>
        <w:spacing w:line="240" w:lineRule="atLeast"/>
        <w:contextualSpacing/>
        <w:mirrorIndents/>
        <w:jc w:val="center"/>
        <w:rPr>
          <w:b/>
          <w:i/>
        </w:rPr>
      </w:pPr>
      <w:r w:rsidRPr="004B3D77">
        <w:rPr>
          <w:b/>
          <w:i/>
        </w:rPr>
        <w:t>Hãy khoanh tròn vào chữ cái đứng trước câu trả lời đúng:</w:t>
      </w:r>
    </w:p>
    <w:p w:rsidR="004B3D77" w:rsidRPr="004B3D77" w:rsidRDefault="004B3D77" w:rsidP="004B3D77">
      <w:r w:rsidRPr="004B3D77">
        <w:rPr>
          <w:b/>
          <w:u w:val="single"/>
        </w:rPr>
        <w:t>Câu 1:</w:t>
      </w:r>
      <w:r w:rsidRPr="004B3D77">
        <w:t xml:space="preserve"> Kết quả của phép tính (xy + 5)(xy – 1) là: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A.</w:t>
      </w:r>
      <w:r w:rsidRPr="004B3D77">
        <w:t xml:space="preserve"> xy</w:t>
      </w:r>
      <w:r w:rsidRPr="004B3D77">
        <w:rPr>
          <w:vertAlign w:val="superscript"/>
        </w:rPr>
        <w:t>2</w:t>
      </w:r>
      <w:r w:rsidRPr="004B3D77">
        <w:t xml:space="preserve"> + 4xy – 5                 </w:t>
      </w:r>
      <w:r w:rsidRPr="004B3D77">
        <w:rPr>
          <w:b/>
        </w:rPr>
        <w:t>B.</w:t>
      </w:r>
      <w:r w:rsidRPr="004B3D77">
        <w:t xml:space="preserve">  x</w:t>
      </w:r>
      <w:r w:rsidRPr="004B3D77">
        <w:rPr>
          <w:vertAlign w:val="superscript"/>
        </w:rPr>
        <w:t>2</w:t>
      </w:r>
      <w:r w:rsidRPr="004B3D77">
        <w:t>y</w:t>
      </w:r>
      <w:r w:rsidRPr="004B3D77">
        <w:rPr>
          <w:vertAlign w:val="superscript"/>
        </w:rPr>
        <w:t>2</w:t>
      </w:r>
      <w:r w:rsidRPr="004B3D77">
        <w:t xml:space="preserve"> + 4xy – 5                  </w:t>
      </w:r>
      <w:r w:rsidRPr="004B3D77">
        <w:rPr>
          <w:b/>
        </w:rPr>
        <w:t>C.</w:t>
      </w:r>
      <w:r w:rsidRPr="004B3D77">
        <w:t xml:space="preserve"> x</w:t>
      </w:r>
      <w:r w:rsidRPr="004B3D77">
        <w:rPr>
          <w:vertAlign w:val="superscript"/>
        </w:rPr>
        <w:t>2</w:t>
      </w:r>
      <w:r w:rsidRPr="004B3D77">
        <w:t xml:space="preserve"> – 2xy – 1              </w:t>
      </w:r>
      <w:r w:rsidRPr="004B3D77">
        <w:rPr>
          <w:b/>
        </w:rPr>
        <w:t>D.</w:t>
      </w:r>
      <w:r w:rsidRPr="004B3D77">
        <w:t xml:space="preserve"> x</w:t>
      </w:r>
      <w:r w:rsidRPr="004B3D77">
        <w:rPr>
          <w:vertAlign w:val="superscript"/>
        </w:rPr>
        <w:t>2</w:t>
      </w:r>
      <w:r w:rsidRPr="004B3D77">
        <w:t xml:space="preserve"> + 2xy + 5</w:t>
      </w:r>
    </w:p>
    <w:p w:rsidR="004B3D77" w:rsidRPr="004B3D77" w:rsidRDefault="004B3D77" w:rsidP="004B3D77">
      <w:r w:rsidRPr="004B3D77">
        <w:rPr>
          <w:b/>
          <w:u w:val="single"/>
        </w:rPr>
        <w:t>Câu 2:</w:t>
      </w:r>
      <w:r w:rsidRPr="004B3D77">
        <w:t xml:space="preserve"> Giá trị của biểu thức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3x(x-2)</m:t>
            </m:r>
          </m:e>
        </m:d>
      </m:oMath>
      <w:r w:rsidRPr="004B3D77">
        <w:t xml:space="preserve"> tại x =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 w:rsidRPr="004B3D77">
        <w:t xml:space="preserve">  là: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A.</w:t>
      </w:r>
      <w:r w:rsidRPr="004B3D77">
        <w:t xml:space="preserve">  – 3                                 </w:t>
      </w:r>
      <w:r w:rsidRPr="004B3D77">
        <w:rPr>
          <w:b/>
        </w:rPr>
        <w:t>B.</w:t>
      </w:r>
      <w:r w:rsidRPr="004B3D77">
        <w:t xml:space="preserve"> 3                                       </w:t>
      </w:r>
      <w:r w:rsidRPr="004B3D77">
        <w:rPr>
          <w:b/>
        </w:rPr>
        <w:t>C.</w:t>
      </w:r>
      <w:r w:rsidRPr="004B3D77">
        <w:t xml:space="preserve">  – 4                            </w:t>
      </w:r>
      <w:r w:rsidRPr="004B3D77">
        <w:rPr>
          <w:b/>
        </w:rPr>
        <w:t>D.</w:t>
      </w:r>
      <w:r w:rsidRPr="004B3D77">
        <w:t xml:space="preserve"> 4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  <w:u w:val="single"/>
        </w:rPr>
        <w:t>Câu 3:</w:t>
      </w:r>
      <w:r w:rsidRPr="004B3D77">
        <w:t xml:space="preserve"> Kết quả phân tích đa thức x</w:t>
      </w:r>
      <w:r w:rsidRPr="004B3D77">
        <w:rPr>
          <w:vertAlign w:val="superscript"/>
        </w:rPr>
        <w:t>3</w:t>
      </w:r>
      <w:r w:rsidRPr="004B3D77">
        <w:t xml:space="preserve"> – 4x thành nhân tử là: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A.</w:t>
      </w:r>
      <w:r w:rsidRPr="004B3D77">
        <w:t xml:space="preserve"> x(x</w:t>
      </w:r>
      <w:r w:rsidRPr="004B3D77">
        <w:rPr>
          <w:vertAlign w:val="superscript"/>
        </w:rPr>
        <w:t>2</w:t>
      </w:r>
      <w:r w:rsidRPr="004B3D77">
        <w:t xml:space="preserve"> + 4)                         </w:t>
      </w:r>
      <w:r w:rsidRPr="004B3D77">
        <w:rPr>
          <w:b/>
        </w:rPr>
        <w:t>B.</w:t>
      </w:r>
      <w:r w:rsidRPr="004B3D77">
        <w:t xml:space="preserve"> x(x – 2)(x + 2)                 </w:t>
      </w:r>
      <w:r w:rsidRPr="004B3D77">
        <w:rPr>
          <w:b/>
        </w:rPr>
        <w:t>C.</w:t>
      </w:r>
      <w:r w:rsidRPr="004B3D77">
        <w:t xml:space="preserve"> x(x</w:t>
      </w:r>
      <w:r w:rsidRPr="004B3D77">
        <w:rPr>
          <w:vertAlign w:val="superscript"/>
        </w:rPr>
        <w:t>2</w:t>
      </w:r>
      <m:oMath>
        <m:r>
          <w:rPr>
            <w:rFonts w:ascii="Cambria Math" w:hAnsi="Cambria Math"/>
          </w:rPr>
          <m:t>-</m:t>
        </m:r>
      </m:oMath>
      <w:r w:rsidRPr="004B3D77">
        <w:t xml:space="preserve"> 4)                    </w:t>
      </w:r>
      <w:r w:rsidRPr="004B3D77">
        <w:rPr>
          <w:b/>
        </w:rPr>
        <w:t>D.</w:t>
      </w:r>
      <w:r w:rsidRPr="004B3D77">
        <w:t xml:space="preserve"> x(x – 2)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  <w:u w:val="single"/>
        </w:rPr>
        <w:t>Câu 4:</w:t>
      </w:r>
      <w:r w:rsidRPr="004B3D77">
        <w:t xml:space="preserve"> Đơn thức – 8x</w:t>
      </w:r>
      <w:r w:rsidRPr="004B3D77">
        <w:rPr>
          <w:vertAlign w:val="superscript"/>
        </w:rPr>
        <w:t>3</w:t>
      </w:r>
      <w:r w:rsidRPr="004B3D77">
        <w:t>y</w:t>
      </w:r>
      <w:r w:rsidRPr="004B3D77">
        <w:rPr>
          <w:vertAlign w:val="superscript"/>
        </w:rPr>
        <w:t>2</w:t>
      </w:r>
      <w:r w:rsidRPr="004B3D77">
        <w:t>z</w:t>
      </w:r>
      <w:r w:rsidRPr="004B3D77">
        <w:rPr>
          <w:vertAlign w:val="superscript"/>
        </w:rPr>
        <w:t>3</w:t>
      </w:r>
      <w:r w:rsidRPr="004B3D77">
        <w:t>t</w:t>
      </w:r>
      <w:r w:rsidRPr="004B3D77">
        <w:rPr>
          <w:vertAlign w:val="superscript"/>
        </w:rPr>
        <w:t>2</w:t>
      </w:r>
      <w:r w:rsidRPr="004B3D77">
        <w:t xml:space="preserve"> chia hết cho đơn thức nào ?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A.</w:t>
      </w:r>
      <w:r w:rsidRPr="004B3D77">
        <w:t xml:space="preserve"> -2x</w:t>
      </w:r>
      <w:r w:rsidRPr="004B3D77">
        <w:rPr>
          <w:vertAlign w:val="superscript"/>
        </w:rPr>
        <w:t>3</w:t>
      </w:r>
      <w:r w:rsidRPr="004B3D77">
        <w:t>y</w:t>
      </w:r>
      <w:r w:rsidRPr="004B3D77">
        <w:rPr>
          <w:vertAlign w:val="superscript"/>
        </w:rPr>
        <w:t>3</w:t>
      </w:r>
      <w:r w:rsidRPr="004B3D77">
        <w:t>z</w:t>
      </w:r>
      <w:r w:rsidRPr="004B3D77">
        <w:rPr>
          <w:vertAlign w:val="superscript"/>
        </w:rPr>
        <w:t>3</w:t>
      </w:r>
      <w:r w:rsidRPr="004B3D77">
        <w:t>t</w:t>
      </w:r>
      <w:r w:rsidRPr="004B3D77">
        <w:rPr>
          <w:vertAlign w:val="superscript"/>
        </w:rPr>
        <w:t>3</w:t>
      </w:r>
      <w:r w:rsidRPr="004B3D77">
        <w:t xml:space="preserve">                        </w:t>
      </w:r>
      <w:r w:rsidRPr="004B3D77">
        <w:rPr>
          <w:b/>
        </w:rPr>
        <w:t>B.</w:t>
      </w:r>
      <w:r w:rsidRPr="004B3D77">
        <w:t xml:space="preserve"> 4x</w:t>
      </w:r>
      <w:r w:rsidRPr="004B3D77">
        <w:rPr>
          <w:vertAlign w:val="superscript"/>
        </w:rPr>
        <w:t>4</w:t>
      </w:r>
      <w:r w:rsidRPr="004B3D77">
        <w:t>y</w:t>
      </w:r>
      <w:r w:rsidRPr="004B3D77">
        <w:rPr>
          <w:vertAlign w:val="superscript"/>
        </w:rPr>
        <w:t>2</w:t>
      </w:r>
      <w:r w:rsidRPr="004B3D77">
        <w:t xml:space="preserve">zt                             </w:t>
      </w:r>
      <w:r w:rsidRPr="004B3D77">
        <w:rPr>
          <w:b/>
        </w:rPr>
        <w:t>C.</w:t>
      </w:r>
      <w:r w:rsidRPr="004B3D77">
        <w:t xml:space="preserve"> -9x</w:t>
      </w:r>
      <w:r w:rsidRPr="004B3D77">
        <w:rPr>
          <w:vertAlign w:val="superscript"/>
        </w:rPr>
        <w:t>3</w:t>
      </w:r>
      <w:r w:rsidRPr="004B3D77">
        <w:t>yz</w:t>
      </w:r>
      <w:r w:rsidRPr="004B3D77">
        <w:rPr>
          <w:vertAlign w:val="superscript"/>
        </w:rPr>
        <w:t>2</w:t>
      </w:r>
      <w:r w:rsidRPr="004B3D77">
        <w:t xml:space="preserve">t                     </w:t>
      </w:r>
      <w:r w:rsidRPr="004B3D77">
        <w:rPr>
          <w:b/>
        </w:rPr>
        <w:t xml:space="preserve">D. </w:t>
      </w:r>
      <w:r w:rsidRPr="004B3D77">
        <w:t>2x</w:t>
      </w:r>
      <w:r w:rsidRPr="004B3D77">
        <w:rPr>
          <w:vertAlign w:val="superscript"/>
        </w:rPr>
        <w:t>3</w:t>
      </w:r>
      <w:r w:rsidRPr="004B3D77">
        <w:t>y</w:t>
      </w:r>
      <w:r w:rsidRPr="004B3D77">
        <w:rPr>
          <w:vertAlign w:val="superscript"/>
        </w:rPr>
        <w:t>2</w:t>
      </w:r>
      <w:r w:rsidRPr="004B3D77">
        <w:t>x</w:t>
      </w:r>
      <w:r w:rsidRPr="004B3D77">
        <w:rPr>
          <w:vertAlign w:val="superscript"/>
        </w:rPr>
        <w:t>2</w:t>
      </w:r>
      <w:r w:rsidRPr="004B3D77">
        <w:t>t</w:t>
      </w:r>
      <w:r w:rsidRPr="004B3D77">
        <w:rPr>
          <w:vertAlign w:val="superscript"/>
        </w:rPr>
        <w:t>3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  <w:u w:val="single"/>
        </w:rPr>
        <w:t>Câu 5:</w:t>
      </w:r>
      <w:r w:rsidRPr="004B3D77">
        <w:t xml:space="preserve"> Kết quả của phép chia (2x</w:t>
      </w:r>
      <w:r w:rsidRPr="004B3D77">
        <w:rPr>
          <w:vertAlign w:val="superscript"/>
        </w:rPr>
        <w:t>3</w:t>
      </w:r>
      <w:r w:rsidRPr="004B3D77">
        <w:t> - 5x</w:t>
      </w:r>
      <w:r w:rsidRPr="004B3D77">
        <w:rPr>
          <w:vertAlign w:val="superscript"/>
        </w:rPr>
        <w:t>2</w:t>
      </w:r>
      <w:r w:rsidRPr="004B3D77">
        <w:t> + 6x – 15) : (2x – 5) là: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A.</w:t>
      </w:r>
      <w:r w:rsidRPr="004B3D77">
        <w:t xml:space="preserve"> x + 3                               </w:t>
      </w:r>
      <w:r w:rsidRPr="004B3D77">
        <w:rPr>
          <w:b/>
        </w:rPr>
        <w:t>B.</w:t>
      </w:r>
      <w:r w:rsidRPr="004B3D77">
        <w:t xml:space="preserve"> x – 3                                 </w:t>
      </w:r>
      <w:r w:rsidRPr="004B3D77">
        <w:rPr>
          <w:b/>
        </w:rPr>
        <w:t>C.</w:t>
      </w:r>
      <w:r w:rsidRPr="004B3D77">
        <w:t xml:space="preserve"> x</w:t>
      </w:r>
      <w:r w:rsidRPr="004B3D77">
        <w:rPr>
          <w:vertAlign w:val="superscript"/>
        </w:rPr>
        <w:t>2</w:t>
      </w:r>
      <w:r w:rsidRPr="004B3D77">
        <w:t xml:space="preserve"> – 3                        </w:t>
      </w:r>
      <w:r w:rsidRPr="004B3D77">
        <w:rPr>
          <w:b/>
        </w:rPr>
        <w:t>D.</w:t>
      </w:r>
      <w:r w:rsidRPr="004B3D77">
        <w:t xml:space="preserve"> x</w:t>
      </w:r>
      <w:r w:rsidRPr="004B3D77">
        <w:rPr>
          <w:vertAlign w:val="superscript"/>
        </w:rPr>
        <w:t>2</w:t>
      </w:r>
      <w:r w:rsidRPr="004B3D77">
        <w:t xml:space="preserve"> + 3     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  <w:u w:val="single"/>
        </w:rPr>
        <w:t>Câu 6:</w:t>
      </w:r>
      <w:r w:rsidRPr="004B3D77">
        <w:t xml:space="preserve"> Tìm tất cả giá trị của n </w:t>
      </w:r>
      <m:oMath>
        <m:r>
          <w:rPr>
            <w:rFonts w:ascii="Cambria Math" w:hAnsi="Cambria Math"/>
          </w:rPr>
          <m:t>∈</m:t>
        </m:r>
      </m:oMath>
      <w:r w:rsidRPr="004B3D77">
        <w:t xml:space="preserve"> Z để 2n</w:t>
      </w:r>
      <w:r w:rsidRPr="004B3D77">
        <w:rPr>
          <w:vertAlign w:val="superscript"/>
        </w:rPr>
        <w:t>2</w:t>
      </w:r>
      <w:r w:rsidRPr="004B3D77">
        <w:t xml:space="preserve"> + n – 7 chia hết cho n – 2.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A.</w:t>
      </w:r>
      <w:r w:rsidRPr="004B3D77">
        <w:t xml:space="preserve"> n </w:t>
      </w:r>
      <m:oMath>
        <m:r>
          <w:rPr>
            <w:rFonts w:ascii="Cambria Math" w:hAnsi="Cambria Math"/>
          </w:rPr>
          <m:t>∈</m:t>
        </m:r>
      </m:oMath>
      <w:r w:rsidRPr="004B3D77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3;5</m:t>
            </m:r>
          </m:e>
        </m:d>
      </m:oMath>
      <w:r w:rsidRPr="004B3D77">
        <w:t xml:space="preserve">                    </w:t>
      </w:r>
      <w:r w:rsidRPr="004B3D77">
        <w:rPr>
          <w:b/>
        </w:rPr>
        <w:t>B.</w:t>
      </w:r>
      <w:r w:rsidRPr="004B3D77">
        <w:t xml:space="preserve"> n </w:t>
      </w:r>
      <m:oMath>
        <m:r>
          <w:rPr>
            <w:rFonts w:ascii="Cambria Math" w:hAnsi="Cambria Math"/>
          </w:rPr>
          <m:t>∈</m:t>
        </m:r>
      </m:oMath>
      <w:r w:rsidRPr="004B3D77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±1;3</m:t>
            </m:r>
          </m:e>
        </m:d>
      </m:oMath>
      <w:r w:rsidRPr="004B3D77">
        <w:t xml:space="preserve">                      </w:t>
      </w:r>
      <w:r w:rsidRPr="004B3D77">
        <w:rPr>
          <w:b/>
        </w:rPr>
        <w:t>C.</w:t>
      </w:r>
      <w:r w:rsidRPr="004B3D77">
        <w:t xml:space="preserve"> n </w:t>
      </w:r>
      <m:oMath>
        <m:r>
          <w:rPr>
            <w:rFonts w:ascii="Cambria Math" w:hAnsi="Cambria Math"/>
          </w:rPr>
          <m:t>∈</m:t>
        </m:r>
      </m:oMath>
      <w:r w:rsidRPr="004B3D77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±1;3;5</m:t>
            </m:r>
          </m:e>
        </m:d>
      </m:oMath>
      <w:r w:rsidRPr="004B3D77">
        <w:t xml:space="preserve">           </w:t>
      </w:r>
      <w:r w:rsidRPr="004B3D77">
        <w:rPr>
          <w:b/>
        </w:rPr>
        <w:t>D.</w:t>
      </w:r>
      <w:r w:rsidRPr="004B3D77">
        <w:t xml:space="preserve"> n </w:t>
      </w:r>
      <m:oMath>
        <m:r>
          <w:rPr>
            <w:rFonts w:ascii="Cambria Math" w:hAnsi="Cambria Math"/>
          </w:rPr>
          <m:t>∈</m:t>
        </m:r>
      </m:oMath>
      <w:r w:rsidRPr="004B3D77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3;5</m:t>
            </m:r>
          </m:e>
        </m:d>
      </m:oMath>
      <w:r w:rsidRPr="004B3D77">
        <w:t xml:space="preserve">      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  <w:u w:val="single"/>
        </w:rPr>
        <w:t>Câu 7:</w:t>
      </w:r>
      <w:r w:rsidRPr="004B3D77">
        <w:t xml:space="preserve"> Kết quả rút gọn phân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4xy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(2x-3y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1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y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2x-3y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4B3D77">
        <w:t xml:space="preserve"> là: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A.</w:t>
      </w:r>
      <w:r w:rsidRPr="004B3D77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</w:rPr>
              <m:t>3x(2x-3y)</m:t>
            </m:r>
          </m:den>
        </m:f>
      </m:oMath>
      <w:r w:rsidRPr="004B3D77">
        <w:rPr>
          <w:i/>
        </w:rPr>
        <w:t xml:space="preserve"> </w:t>
      </w:r>
      <w:r w:rsidRPr="004B3D77">
        <w:t xml:space="preserve">                      </w:t>
      </w:r>
      <w:r w:rsidRPr="004B3D77">
        <w:rPr>
          <w:b/>
        </w:rPr>
        <w:t>B.</w:t>
      </w:r>
      <w:r w:rsidRPr="004B3D77">
        <w:t xml:space="preserve">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4B3D77">
        <w:t xml:space="preserve">                                  </w:t>
      </w:r>
      <w:r w:rsidRPr="004B3D77">
        <w:rPr>
          <w:b/>
        </w:rPr>
        <w:t>C.</w:t>
      </w:r>
      <w:r w:rsidRPr="004B3D77">
        <w:t xml:space="preserve">  </w:t>
      </w:r>
      <m:oMath>
        <m:r>
          <w:rPr>
            <w:rFonts w:ascii="Cambria Math" w:hAnsi="Cambria Math"/>
          </w:rPr>
          <m:t>3x(2x-3y)</m:t>
        </m:r>
      </m:oMath>
      <w:r w:rsidRPr="004B3D77">
        <w:t xml:space="preserve">           </w:t>
      </w:r>
      <w:r w:rsidRPr="004B3D77">
        <w:rPr>
          <w:b/>
        </w:rPr>
        <w:t>D.</w:t>
      </w:r>
      <w:r w:rsidRPr="004B3D77"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x(2x-3y)</m:t>
            </m:r>
          </m:num>
          <m:den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</m:oMath>
      <w:r w:rsidRPr="004B3D77">
        <w:t xml:space="preserve">     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  <w:u w:val="single"/>
        </w:rPr>
        <w:t>Câu 8:</w:t>
      </w:r>
      <w:r w:rsidRPr="004B3D77">
        <w:t xml:space="preserve"> Mẫu thức chung của hai phân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4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y</m:t>
            </m:r>
          </m:den>
        </m:f>
      </m:oMath>
      <w:r w:rsidRPr="004B3D77">
        <w:t xml:space="preserve"> và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1xy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den>
        </m:f>
      </m:oMath>
      <w:r w:rsidRPr="004B3D77">
        <w:t xml:space="preserve"> là: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A.</w:t>
      </w:r>
      <w:r w:rsidRPr="004B3D77">
        <w:t xml:space="preserve"> (x + 3)(x – 3)                  </w:t>
      </w:r>
      <w:r w:rsidRPr="004B3D77">
        <w:rPr>
          <w:b/>
        </w:rPr>
        <w:t>B.</w:t>
      </w:r>
      <w:r w:rsidRPr="004B3D77">
        <w:t xml:space="preserve"> 2x(x + 3)                          </w:t>
      </w:r>
      <w:r w:rsidRPr="004B3D77">
        <w:rPr>
          <w:b/>
        </w:rPr>
        <w:t>C.</w:t>
      </w:r>
      <w:r w:rsidRPr="004B3D77">
        <w:t xml:space="preserve"> 2x(x + 3)(x – 3)        </w:t>
      </w:r>
      <w:r w:rsidRPr="004B3D77">
        <w:rPr>
          <w:b/>
        </w:rPr>
        <w:t>D.</w:t>
      </w:r>
      <w:r w:rsidRPr="004B3D77">
        <w:t xml:space="preserve"> – (x + 3)(x – 3)     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  <w:u w:val="single"/>
        </w:rPr>
        <w:t>Câu 9:</w:t>
      </w:r>
      <w:r w:rsidRPr="004B3D77">
        <w:t xml:space="preserve"> Kết quả của phép tính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 2</m:t>
            </m:r>
          </m:num>
          <m:den>
            <m:r>
              <w:rPr>
                <w:rFonts w:ascii="Cambria Math" w:hAnsi="Cambria Math"/>
              </w:rPr>
              <m:t>x(x-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4B3D77">
        <w:t xml:space="preserve"> +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 - x</m:t>
            </m:r>
          </m:num>
          <m:den>
            <m:r>
              <w:rPr>
                <w:rFonts w:ascii="Cambria Math" w:hAnsi="Cambria Math"/>
              </w:rPr>
              <m:t>x(x-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4B3D77">
        <w:t xml:space="preserve"> là: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A.</w:t>
      </w:r>
      <w:r w:rsidRPr="004B3D77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-1</m:t>
            </m:r>
          </m:den>
        </m:f>
      </m:oMath>
      <w:r w:rsidRPr="004B3D77">
        <w:t xml:space="preserve">                                 </w:t>
      </w:r>
      <w:r w:rsidRPr="004B3D77">
        <w:rPr>
          <w:b/>
        </w:rPr>
        <w:t>B.</w:t>
      </w:r>
      <w:r w:rsidRPr="004B3D77">
        <w:t xml:space="preserve"> x – 1                                 </w:t>
      </w:r>
      <w:r w:rsidRPr="004B3D77">
        <w:rPr>
          <w:b/>
        </w:rPr>
        <w:t>C.</w:t>
      </w:r>
      <w:r w:rsidRPr="004B3D77">
        <w:t xml:space="preserve"> 1                                </w:t>
      </w:r>
      <w:r w:rsidRPr="004B3D77">
        <w:rPr>
          <w:b/>
        </w:rPr>
        <w:t>D.</w:t>
      </w:r>
      <w:r w:rsidRPr="004B3D77"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Pr="004B3D77">
        <w:t xml:space="preserve">     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  <w:u w:val="single"/>
        </w:rPr>
        <w:t>Câu 10:</w:t>
      </w:r>
      <w:r w:rsidRPr="004B3D77">
        <w:t xml:space="preserve"> Kết quả của phép tính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5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7y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  <m:r>
          <w:rPr>
            <w:rFonts w:ascii="Cambria Math" w:hAnsi="Cambria Math"/>
          </w:rPr>
          <m:t xml:space="preserve"> .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4y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5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B3D77">
        <w:t xml:space="preserve"> là: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A.</w:t>
      </w:r>
      <w:r w:rsidRPr="004B3D77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x</m:t>
            </m:r>
          </m:num>
          <m:den>
            <m:r>
              <w:rPr>
                <w:rFonts w:ascii="Cambria Math" w:hAnsi="Cambria Math"/>
              </w:rPr>
              <m:t>3y</m:t>
            </m:r>
          </m:den>
        </m:f>
      </m:oMath>
      <w:r w:rsidRPr="004B3D77">
        <w:t xml:space="preserve">                                  </w:t>
      </w:r>
      <w:r w:rsidRPr="004B3D77">
        <w:rPr>
          <w:b/>
        </w:rPr>
        <w:t>B.</w:t>
      </w:r>
      <w:r w:rsidRPr="004B3D77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y</m:t>
            </m:r>
          </m:num>
          <m:den>
            <m:r>
              <w:rPr>
                <w:rFonts w:ascii="Cambria Math" w:hAnsi="Cambria Math"/>
              </w:rPr>
              <m:t>3x</m:t>
            </m:r>
          </m:den>
        </m:f>
      </m:oMath>
      <w:r w:rsidRPr="004B3D77">
        <w:t xml:space="preserve">                                   </w:t>
      </w:r>
      <w:r w:rsidRPr="004B3D77">
        <w:rPr>
          <w:b/>
        </w:rPr>
        <w:t>C.</w:t>
      </w:r>
      <w:r w:rsidRPr="004B3D77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xy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4B3D77">
        <w:t xml:space="preserve">                          </w:t>
      </w:r>
      <w:r w:rsidRPr="004B3D77">
        <w:rPr>
          <w:b/>
        </w:rPr>
        <w:t>D.</w:t>
      </w:r>
      <w:r w:rsidRPr="004B3D77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x + y</m:t>
            </m:r>
          </m:num>
          <m:den>
            <m:r>
              <w:rPr>
                <w:rFonts w:ascii="Cambria Math" w:hAnsi="Cambria Math"/>
              </w:rPr>
              <m:t>3xy</m:t>
            </m:r>
          </m:den>
        </m:f>
      </m:oMath>
      <w:r w:rsidRPr="004B3D77">
        <w:t xml:space="preserve">      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  <w:u w:val="single"/>
        </w:rPr>
        <w:t>Câu 11:</w:t>
      </w:r>
      <w:r w:rsidRPr="004B3D77">
        <w:t xml:space="preserve"> Điều kiện xác định của biểu thức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x+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x-3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x-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x+3</m:t>
                </m:r>
              </m:den>
            </m:f>
          </m:e>
        </m:d>
      </m:oMath>
      <w:r w:rsidRPr="004B3D77">
        <w:t xml:space="preserve">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 6x+9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8x</m:t>
            </m:r>
          </m:den>
        </m:f>
      </m:oMath>
      <w:r w:rsidRPr="004B3D77">
        <w:t xml:space="preserve"> là: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A.</w:t>
      </w:r>
      <w:r w:rsidRPr="004B3D77">
        <w:t xml:space="preserve"> x </w:t>
      </w:r>
      <m:oMath>
        <m:r>
          <m:rPr>
            <m:sty m:val="p"/>
          </m:rPr>
          <w:rPr>
            <w:rFonts w:ascii="Cambria Math" w:hAnsi="Cambria Math"/>
          </w:rPr>
          <m:t>≠</m:t>
        </m:r>
      </m:oMath>
      <w:r w:rsidRPr="004B3D77">
        <w:t xml:space="preserve"> - 3, x </w:t>
      </w:r>
      <m:oMath>
        <m:r>
          <m:rPr>
            <m:sty m:val="p"/>
          </m:rPr>
          <w:rPr>
            <w:rFonts w:ascii="Cambria Math" w:hAnsi="Cambria Math"/>
          </w:rPr>
          <m:t>≠</m:t>
        </m:r>
      </m:oMath>
      <w:r w:rsidRPr="004B3D77">
        <w:t xml:space="preserve"> 0                 </w:t>
      </w:r>
      <w:r w:rsidRPr="004B3D77">
        <w:rPr>
          <w:b/>
        </w:rPr>
        <w:t>B.</w:t>
      </w:r>
      <w:r w:rsidRPr="004B3D77">
        <w:t xml:space="preserve"> x </w:t>
      </w:r>
      <m:oMath>
        <m:r>
          <m:rPr>
            <m:sty m:val="p"/>
          </m:rPr>
          <w:rPr>
            <w:rFonts w:ascii="Cambria Math" w:hAnsi="Cambria Math"/>
          </w:rPr>
          <m:t>≠</m:t>
        </m:r>
      </m:oMath>
      <w:r w:rsidRPr="004B3D77">
        <w:t xml:space="preserve"> 3                                </w:t>
      </w:r>
      <w:r w:rsidRPr="004B3D77">
        <w:rPr>
          <w:b/>
        </w:rPr>
        <w:t>C.</w:t>
      </w:r>
      <w:r w:rsidRPr="004B3D77">
        <w:t xml:space="preserve"> x </w:t>
      </w:r>
      <m:oMath>
        <m:r>
          <m:rPr>
            <m:sty m:val="p"/>
          </m:rPr>
          <w:rPr>
            <w:rFonts w:ascii="Cambria Math" w:hAnsi="Cambria Math"/>
          </w:rPr>
          <m:t>≠</m:t>
        </m:r>
      </m:oMath>
      <w:r w:rsidRPr="004B3D77">
        <w:t xml:space="preserve"> 0                         </w:t>
      </w:r>
      <w:r w:rsidRPr="004B3D77">
        <w:rPr>
          <w:b/>
        </w:rPr>
        <w:t>D.</w:t>
      </w:r>
      <w:r w:rsidRPr="004B3D77">
        <w:t xml:space="preserve"> x </w:t>
      </w:r>
      <m:oMath>
        <m:r>
          <m:rPr>
            <m:sty m:val="p"/>
          </m:rPr>
          <w:rPr>
            <w:rFonts w:ascii="Cambria Math" w:hAnsi="Cambria Math"/>
          </w:rPr>
          <m:t>≠</m:t>
        </m:r>
      </m:oMath>
      <w:r w:rsidRPr="004B3D77">
        <w:t xml:space="preserve"> </w:t>
      </w:r>
      <m:oMath>
        <m:r>
          <w:rPr>
            <w:rFonts w:ascii="Cambria Math" w:hAnsi="Cambria Math"/>
          </w:rPr>
          <m:t>±</m:t>
        </m:r>
      </m:oMath>
      <w:r w:rsidRPr="004B3D77">
        <w:t xml:space="preserve"> 3, x </w:t>
      </w:r>
      <m:oMath>
        <m:r>
          <m:rPr>
            <m:sty m:val="p"/>
          </m:rPr>
          <w:rPr>
            <w:rFonts w:ascii="Cambria Math" w:hAnsi="Cambria Math"/>
          </w:rPr>
          <m:t>≠</m:t>
        </m:r>
      </m:oMath>
      <w:r w:rsidRPr="004B3D77">
        <w:t xml:space="preserve"> 0      </w:t>
      </w:r>
    </w:p>
    <w:p w:rsidR="004B3D77" w:rsidRPr="004B3D77" w:rsidRDefault="004B3D77" w:rsidP="004B3D77">
      <w:r w:rsidRPr="004B3D77">
        <w:rPr>
          <w:b/>
          <w:u w:val="single"/>
        </w:rPr>
        <w:t>Câu 12:</w:t>
      </w:r>
      <w:r w:rsidRPr="004B3D77">
        <w:t xml:space="preserve"> Biểu thức thích hợp phải điền vào chỗ trống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 8x + 1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 9</m:t>
            </m:r>
          </m:den>
        </m:f>
      </m:oMath>
      <w:r w:rsidRPr="004B3D77"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…………..</m:t>
            </m:r>
          </m:num>
          <m:den>
            <m:r>
              <w:rPr>
                <w:rFonts w:ascii="Cambria Math" w:hAnsi="Cambria Math"/>
              </w:rPr>
              <m:t>x - 3</m:t>
            </m:r>
          </m:den>
        </m:f>
      </m:oMath>
      <w:r w:rsidRPr="004B3D77">
        <w:t xml:space="preserve">  để được một đẳng thức đúng là: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A.</w:t>
      </w:r>
      <w:r w:rsidRPr="004B3D77">
        <w:t xml:space="preserve"> x + 5                               </w:t>
      </w:r>
      <w:r w:rsidRPr="004B3D77">
        <w:rPr>
          <w:b/>
        </w:rPr>
        <w:t>B.</w:t>
      </w:r>
      <w:r w:rsidRPr="004B3D77">
        <w:t xml:space="preserve"> x – 5                                 </w:t>
      </w:r>
      <w:r w:rsidRPr="004B3D77">
        <w:rPr>
          <w:b/>
        </w:rPr>
        <w:t>C.</w:t>
      </w:r>
      <w:r w:rsidRPr="004B3D77">
        <w:t xml:space="preserve"> 5x                              </w:t>
      </w:r>
      <w:r w:rsidRPr="004B3D77">
        <w:rPr>
          <w:b/>
        </w:rPr>
        <w:t>D.</w:t>
      </w:r>
      <w:r w:rsidRPr="004B3D77">
        <w:t xml:space="preserve"> x – 3 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  <w:u w:val="single"/>
        </w:rPr>
        <w:t>Câu 13:</w:t>
      </w:r>
      <w:r w:rsidRPr="004B3D77">
        <w:t xml:space="preserve"> Hình nào sau đây là hình vuông ?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A.</w:t>
      </w:r>
      <w:r w:rsidRPr="004B3D77">
        <w:t xml:space="preserve"> Hình thang cân có một góc vuông                               </w:t>
      </w:r>
      <w:r w:rsidRPr="004B3D77">
        <w:rPr>
          <w:b/>
        </w:rPr>
        <w:t>B.</w:t>
      </w:r>
      <w:r w:rsidRPr="004B3D77">
        <w:t xml:space="preserve"> Hình thoi có một góc vuông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C.</w:t>
      </w:r>
      <w:r w:rsidRPr="004B3D77">
        <w:t xml:space="preserve"> Tứ giác có 3 góc vuông                                               </w:t>
      </w:r>
      <w:r w:rsidRPr="004B3D77">
        <w:rPr>
          <w:b/>
        </w:rPr>
        <w:t>D.</w:t>
      </w:r>
      <w:r w:rsidRPr="004B3D77">
        <w:t xml:space="preserve"> Hình bình hành có một góc vuông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  <w:u w:val="single"/>
        </w:rPr>
        <w:t>Câu 14:</w:t>
      </w:r>
      <w:r w:rsidRPr="004B3D77">
        <w:t xml:space="preserve"> Cho hình thang vuông ABCD, biết 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</m:acc>
      </m:oMath>
      <w:r w:rsidRPr="004B3D77">
        <w:t xml:space="preserve"> = 90</w:t>
      </w:r>
      <w:r w:rsidRPr="004B3D77">
        <w:rPr>
          <w:vertAlign w:val="superscript"/>
        </w:rPr>
        <w:t>0</w:t>
      </w:r>
      <w:r w:rsidRPr="004B3D77">
        <w:t xml:space="preserve">,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</m:acc>
      </m:oMath>
      <w:r w:rsidRPr="004B3D77">
        <w:t xml:space="preserve"> = 90</w:t>
      </w:r>
      <w:r w:rsidRPr="004B3D77">
        <w:rPr>
          <w:vertAlign w:val="superscript"/>
        </w:rPr>
        <w:t>0</w:t>
      </w:r>
      <w:r w:rsidRPr="004B3D77">
        <w:t xml:space="preserve">, lấy điểm M thuộc cạnh DC, </w:t>
      </w:r>
      <m:oMath>
        <m:r>
          <w:rPr>
            <w:rFonts w:ascii="Cambria Math" w:hAnsi="Cambria Math"/>
          </w:rPr>
          <m:t>∆</m:t>
        </m:r>
      </m:oMath>
      <w:r w:rsidRPr="004B3D77">
        <w:t>BMC là tam giác đều. Số đo 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BC</m:t>
            </m:r>
          </m:e>
        </m:acc>
      </m:oMath>
      <w:r w:rsidRPr="004B3D77">
        <w:t xml:space="preserve"> là:</w:t>
      </w:r>
    </w:p>
    <w:p w:rsidR="004B3D77" w:rsidRPr="004B3D77" w:rsidRDefault="004B3D77" w:rsidP="004B3D77">
      <w:pPr>
        <w:spacing w:line="240" w:lineRule="atLeast"/>
        <w:ind w:left="720"/>
        <w:contextualSpacing/>
        <w:mirrorIndents/>
      </w:pPr>
      <w:r w:rsidRPr="004B3D77">
        <w:rPr>
          <w:b/>
        </w:rPr>
        <w:lastRenderedPageBreak/>
        <w:t>A.</w:t>
      </w:r>
      <w:r w:rsidRPr="004B3D77">
        <w:t xml:space="preserve"> 60</w:t>
      </w:r>
      <w:r w:rsidRPr="004B3D77">
        <w:rPr>
          <w:vertAlign w:val="superscript"/>
        </w:rPr>
        <w:t>0</w:t>
      </w:r>
      <w:r w:rsidRPr="004B3D77">
        <w:t xml:space="preserve">                                  </w:t>
      </w:r>
      <w:r w:rsidRPr="004B3D77">
        <w:rPr>
          <w:b/>
        </w:rPr>
        <w:t>B.</w:t>
      </w:r>
      <w:r w:rsidRPr="004B3D77">
        <w:t xml:space="preserve"> 120</w:t>
      </w:r>
      <w:r w:rsidRPr="004B3D77">
        <w:rPr>
          <w:vertAlign w:val="superscript"/>
        </w:rPr>
        <w:t>0</w:t>
      </w:r>
      <w:r w:rsidRPr="004B3D77">
        <w:t xml:space="preserve">                                  </w:t>
      </w:r>
      <w:r w:rsidRPr="004B3D77">
        <w:rPr>
          <w:b/>
        </w:rPr>
        <w:t>C.</w:t>
      </w:r>
      <w:r w:rsidRPr="004B3D77">
        <w:t xml:space="preserve"> 130</w:t>
      </w:r>
      <w:r w:rsidRPr="004B3D77">
        <w:rPr>
          <w:vertAlign w:val="superscript"/>
        </w:rPr>
        <w:t>0</w:t>
      </w:r>
      <w:r w:rsidRPr="004B3D77">
        <w:t xml:space="preserve">                          </w:t>
      </w:r>
      <w:r w:rsidRPr="004B3D77">
        <w:rPr>
          <w:b/>
        </w:rPr>
        <w:t>D.</w:t>
      </w:r>
      <w:r w:rsidRPr="004B3D77">
        <w:t xml:space="preserve"> 150</w:t>
      </w:r>
      <w:r w:rsidRPr="004B3D77">
        <w:rPr>
          <w:vertAlign w:val="superscript"/>
        </w:rPr>
        <w:t>0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  <w:u w:val="single"/>
        </w:rPr>
        <w:t>Câu 15:</w:t>
      </w:r>
      <w:r w:rsidRPr="004B3D77">
        <w:t xml:space="preserve"> Số đo mỗi góc của hình lục giác đều là:      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A.</w:t>
      </w:r>
      <w:r w:rsidRPr="004B3D77">
        <w:t xml:space="preserve"> 102</w:t>
      </w:r>
      <w:r w:rsidRPr="004B3D77">
        <w:rPr>
          <w:vertAlign w:val="superscript"/>
        </w:rPr>
        <w:t>0</w:t>
      </w:r>
      <w:r w:rsidRPr="004B3D77">
        <w:t xml:space="preserve">                                </w:t>
      </w:r>
      <w:r w:rsidRPr="004B3D77">
        <w:rPr>
          <w:b/>
        </w:rPr>
        <w:t>B.</w:t>
      </w:r>
      <w:r w:rsidRPr="004B3D77">
        <w:t xml:space="preserve"> 60</w:t>
      </w:r>
      <w:r w:rsidRPr="004B3D77">
        <w:rPr>
          <w:vertAlign w:val="superscript"/>
        </w:rPr>
        <w:t>0</w:t>
      </w:r>
      <w:r w:rsidRPr="004B3D77">
        <w:t xml:space="preserve">                                    </w:t>
      </w:r>
      <w:r w:rsidRPr="004B3D77">
        <w:rPr>
          <w:b/>
        </w:rPr>
        <w:t>C.</w:t>
      </w:r>
      <w:r w:rsidRPr="004B3D77">
        <w:t xml:space="preserve"> 72</w:t>
      </w:r>
      <w:r w:rsidRPr="004B3D77">
        <w:rPr>
          <w:vertAlign w:val="superscript"/>
        </w:rPr>
        <w:t>0</w:t>
      </w:r>
      <w:r w:rsidRPr="004B3D77">
        <w:t xml:space="preserve">                            </w:t>
      </w:r>
      <w:r w:rsidRPr="004B3D77">
        <w:rPr>
          <w:b/>
        </w:rPr>
        <w:t>D.</w:t>
      </w:r>
      <w:r w:rsidRPr="004B3D77">
        <w:t xml:space="preserve"> 120</w:t>
      </w:r>
      <w:r w:rsidRPr="004B3D77">
        <w:rPr>
          <w:vertAlign w:val="superscript"/>
        </w:rPr>
        <w:t>0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  <w:u w:val="single"/>
        </w:rPr>
        <w:t>Câu 16:</w:t>
      </w:r>
      <w:r w:rsidRPr="004B3D77">
        <w:t xml:space="preserve"> Diện tích của hình chữ nhật thay đổi như thế nào nếu chiều dài tăng 3 lần và chiều rộng giảm đi 3 lần ?       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A.</w:t>
      </w:r>
      <w:r w:rsidRPr="004B3D77">
        <w:t xml:space="preserve"> Diện tích không đổi                                                     </w:t>
      </w:r>
      <w:r w:rsidRPr="004B3D77">
        <w:rPr>
          <w:b/>
        </w:rPr>
        <w:t>B.</w:t>
      </w:r>
      <w:r w:rsidRPr="004B3D77">
        <w:t xml:space="preserve"> Diện tích tăng lên 3 lần                                    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</w:rPr>
        <w:t>C.</w:t>
      </w:r>
      <w:r w:rsidRPr="004B3D77">
        <w:t xml:space="preserve"> Diện tích giảm đi 3 lần                                                </w:t>
      </w:r>
      <w:r w:rsidRPr="004B3D77">
        <w:rPr>
          <w:b/>
        </w:rPr>
        <w:t>D.</w:t>
      </w:r>
      <w:r w:rsidRPr="004B3D77">
        <w:t xml:space="preserve">  Cả A, B, C đều sai</w:t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II. TỰ LUẬN: (6,0 điểm)</w:t>
      </w:r>
    </w:p>
    <w:p w:rsidR="004B3D77" w:rsidRPr="004B3D77" w:rsidRDefault="004B3D77" w:rsidP="004B3D77">
      <w:pPr>
        <w:spacing w:line="280" w:lineRule="atLeast"/>
        <w:contextualSpacing/>
        <w:mirrorIndents/>
      </w:pPr>
      <w:r w:rsidRPr="004B3D77">
        <w:rPr>
          <w:b/>
          <w:u w:val="single"/>
        </w:rPr>
        <w:t>Câu 17:</w:t>
      </w:r>
      <w:r w:rsidRPr="004B3D77">
        <w:t xml:space="preserve"> (2,0 điểm) </w:t>
      </w:r>
    </w:p>
    <w:p w:rsidR="004B3D77" w:rsidRPr="004B3D77" w:rsidRDefault="004B3D77" w:rsidP="004B3D77">
      <w:pPr>
        <w:spacing w:line="280" w:lineRule="atLeast"/>
        <w:contextualSpacing/>
        <w:mirrorIndents/>
      </w:pPr>
      <m:oMath>
        <m:r>
          <w:rPr>
            <w:rFonts w:ascii="Cambria Math" w:hAnsi="Cambria Math"/>
          </w:rPr>
          <m:t>a/</m:t>
        </m:r>
      </m:oMath>
      <w:r w:rsidRPr="004B3D77">
        <w:t xml:space="preserve"> Rút gọn biểu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+3xy+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y-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- 2y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B3D77">
        <w:t xml:space="preserve"> rồi tính giá trị của biểu thức tại x = 5 và y = 3.</w:t>
      </w:r>
    </w:p>
    <w:p w:rsidR="004B3D77" w:rsidRPr="004B3D77" w:rsidRDefault="004B3D77" w:rsidP="004B3D77">
      <w:pPr>
        <w:spacing w:line="280" w:lineRule="atLeast"/>
        <w:contextualSpacing/>
        <w:mirrorIndents/>
      </w:pPr>
      <m:oMath>
        <m:r>
          <w:rPr>
            <w:rFonts w:ascii="Cambria Math" w:hAnsi="Cambria Math"/>
          </w:rPr>
          <m:t>b/</m:t>
        </m:r>
      </m:oMath>
      <w:r w:rsidRPr="004B3D77">
        <w:t xml:space="preserve"> Phân tích đa thức 2x – 2y – x</w:t>
      </w:r>
      <w:r w:rsidRPr="004B3D77">
        <w:rPr>
          <w:vertAlign w:val="superscript"/>
        </w:rPr>
        <w:t>2</w:t>
      </w:r>
      <w:r w:rsidRPr="004B3D77">
        <w:t xml:space="preserve"> + 2xy – y</w:t>
      </w:r>
      <w:r w:rsidRPr="004B3D77">
        <w:rPr>
          <w:vertAlign w:val="superscript"/>
        </w:rPr>
        <w:t>2</w:t>
      </w:r>
      <w:r w:rsidRPr="004B3D77">
        <w:t xml:space="preserve"> thành nhân tử.</w:t>
      </w:r>
    </w:p>
    <w:p w:rsidR="004B3D77" w:rsidRPr="004B3D77" w:rsidRDefault="004B3D77" w:rsidP="004B3D77">
      <w:pPr>
        <w:spacing w:line="280" w:lineRule="atLeast"/>
        <w:contextualSpacing/>
        <w:mirrorIndents/>
      </w:pPr>
      <w:r w:rsidRPr="004B3D77">
        <w:rPr>
          <w:b/>
          <w:u w:val="single"/>
        </w:rPr>
        <w:t>Câu 18:</w:t>
      </w:r>
      <w:r w:rsidRPr="004B3D77">
        <w:t xml:space="preserve"> (1,5 điểm) Cho biểu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 4x + 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x-8</m:t>
            </m:r>
          </m:den>
        </m:f>
      </m:oMath>
      <w:r w:rsidRPr="004B3D77">
        <w:t xml:space="preserve"> (x </w:t>
      </w:r>
      <m:oMath>
        <m:r>
          <w:rPr>
            <w:rFonts w:ascii="Cambria Math" w:hAnsi="Cambria Math"/>
          </w:rPr>
          <m:t>≠</m:t>
        </m:r>
      </m:oMath>
      <w:r w:rsidRPr="004B3D77">
        <w:t xml:space="preserve"> </w:t>
      </w:r>
      <m:oMath>
        <m:r>
          <w:rPr>
            <w:rFonts w:ascii="Cambria Math" w:hAnsi="Cambria Math"/>
          </w:rPr>
          <m:t>±</m:t>
        </m:r>
      </m:oMath>
      <w:r w:rsidRPr="004B3D77">
        <w:t xml:space="preserve"> 2)</w:t>
      </w:r>
    </w:p>
    <w:p w:rsidR="004B3D77" w:rsidRPr="004B3D77" w:rsidRDefault="004B3D77" w:rsidP="004B3D77">
      <w:pPr>
        <w:spacing w:line="280" w:lineRule="atLeast"/>
        <w:contextualSpacing/>
        <w:mirrorIndents/>
      </w:pPr>
      <m:oMath>
        <m:r>
          <w:rPr>
            <w:rFonts w:ascii="Cambria Math" w:hAnsi="Cambria Math"/>
          </w:rPr>
          <m:t>a/</m:t>
        </m:r>
      </m:oMath>
      <w:r w:rsidRPr="004B3D77">
        <w:t xml:space="preserve"> Rút gọn biểu thức.</w:t>
      </w:r>
    </w:p>
    <w:p w:rsidR="004B3D77" w:rsidRPr="004B3D77" w:rsidRDefault="004B3D77" w:rsidP="004B3D77">
      <w:pPr>
        <w:spacing w:line="280" w:lineRule="atLeast"/>
        <w:contextualSpacing/>
        <w:mirrorIndents/>
      </w:pPr>
      <m:oMath>
        <m:r>
          <w:rPr>
            <w:rFonts w:ascii="Cambria Math" w:hAnsi="Cambria Math"/>
          </w:rPr>
          <m:t>b/</m:t>
        </m:r>
      </m:oMath>
      <w:r w:rsidRPr="004B3D77">
        <w:t xml:space="preserve"> Tìm x </w:t>
      </w:r>
      <m:oMath>
        <m:r>
          <w:rPr>
            <w:rFonts w:ascii="Cambria Math" w:hAnsi="Cambria Math"/>
          </w:rPr>
          <m:t>∈</m:t>
        </m:r>
      </m:oMath>
      <w:r w:rsidRPr="004B3D77">
        <w:t xml:space="preserve"> Z để A là số nguyên.</w:t>
      </w:r>
    </w:p>
    <w:p w:rsidR="004B3D77" w:rsidRPr="004B3D77" w:rsidRDefault="004B3D77" w:rsidP="004B3D77">
      <w:pPr>
        <w:spacing w:line="240" w:lineRule="atLeast"/>
        <w:contextualSpacing/>
        <w:mirrorIndents/>
      </w:pPr>
      <w:r w:rsidRPr="004B3D77">
        <w:rPr>
          <w:b/>
          <w:u w:val="single"/>
        </w:rPr>
        <w:t>Câu 19:</w:t>
      </w:r>
      <w:r w:rsidRPr="004B3D77">
        <w:t xml:space="preserve"> (2,5 điểm) Cho hình thang cân ABCD có DC = 2AB. Gọi M là trung điểm của cạnh DC, N là điểm đối xứng với A qua DC.</w:t>
      </w:r>
    </w:p>
    <w:p w:rsidR="004B3D77" w:rsidRPr="004B3D77" w:rsidRDefault="004B3D77" w:rsidP="004B3D77">
      <w:pPr>
        <w:spacing w:line="240" w:lineRule="atLeast"/>
        <w:contextualSpacing/>
        <w:mirrorIndents/>
      </w:pPr>
      <m:oMath>
        <m:r>
          <w:rPr>
            <w:rFonts w:ascii="Cambria Math" w:hAnsi="Cambria Math"/>
          </w:rPr>
          <m:t>a/</m:t>
        </m:r>
      </m:oMath>
      <w:r w:rsidRPr="004B3D77">
        <w:t xml:space="preserve"> Chứng minh: Tứ giác ABCM là hình bình hành.    </w:t>
      </w:r>
    </w:p>
    <w:p w:rsidR="004B3D77" w:rsidRPr="004B3D77" w:rsidRDefault="004B3D77" w:rsidP="004B3D77">
      <w:pPr>
        <w:spacing w:line="240" w:lineRule="atLeast"/>
        <w:contextualSpacing/>
        <w:mirrorIndents/>
      </w:pPr>
      <m:oMath>
        <m:r>
          <w:rPr>
            <w:rFonts w:ascii="Cambria Math" w:hAnsi="Cambria Math"/>
          </w:rPr>
          <m:t>b/</m:t>
        </m:r>
      </m:oMath>
      <w:r w:rsidRPr="004B3D77">
        <w:t xml:space="preserve"> Chứng minh: Tứ giác AMND là hình thoi.</w:t>
      </w:r>
    </w:p>
    <w:p w:rsidR="004B3D77" w:rsidRPr="004B3D77" w:rsidRDefault="004B3D77" w:rsidP="004B3D77">
      <w:pPr>
        <w:spacing w:line="240" w:lineRule="atLeast"/>
        <w:contextualSpacing/>
        <w:mirrorIndents/>
      </w:pPr>
    </w:p>
    <w:p w:rsidR="004B3D77" w:rsidRPr="004B3D77" w:rsidRDefault="004B3D77" w:rsidP="004B3D77">
      <w:pPr>
        <w:spacing w:line="240" w:lineRule="atLeast"/>
        <w:contextualSpacing/>
        <w:mirrorIndents/>
      </w:pPr>
    </w:p>
    <w:p w:rsidR="004B3D77" w:rsidRPr="004B3D77" w:rsidRDefault="004B3D77" w:rsidP="004B3D77">
      <w:pPr>
        <w:spacing w:line="240" w:lineRule="atLeast"/>
        <w:contextualSpacing/>
        <w:mirrorIndents/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2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jc w:val="both"/>
        <w:rPr>
          <w:b/>
          <w:color w:val="000000"/>
          <w:lang w:val="nl-NL"/>
        </w:rPr>
      </w:pPr>
    </w:p>
    <w:p w:rsidR="004B3D77" w:rsidRPr="004B3D77" w:rsidRDefault="004B3D77" w:rsidP="004B3D77">
      <w:pPr>
        <w:jc w:val="both"/>
        <w:rPr>
          <w:b/>
          <w:color w:val="000000"/>
          <w:lang w:val="nl-NL"/>
        </w:rPr>
      </w:pPr>
    </w:p>
    <w:p w:rsidR="004B3D77" w:rsidRPr="004B3D77" w:rsidRDefault="004B3D77" w:rsidP="004B3D77">
      <w:pPr>
        <w:jc w:val="both"/>
        <w:rPr>
          <w:color w:val="000000"/>
          <w:lang w:val="nl-NL"/>
        </w:rPr>
      </w:pPr>
      <w:r w:rsidRPr="004B3D77">
        <w:rPr>
          <w:b/>
          <w:color w:val="000000"/>
          <w:lang w:val="nl-NL"/>
        </w:rPr>
        <w:t xml:space="preserve">Bài 1. </w:t>
      </w:r>
      <w:r w:rsidRPr="004B3D77">
        <w:rPr>
          <w:i/>
          <w:color w:val="000000"/>
          <w:lang w:val="nl-NL"/>
        </w:rPr>
        <w:t>(1,5 điểm)</w:t>
      </w:r>
      <w:r w:rsidRPr="004B3D77">
        <w:rPr>
          <w:color w:val="000000"/>
          <w:lang w:val="nl-NL"/>
        </w:rPr>
        <w:t xml:space="preserve"> </w:t>
      </w:r>
    </w:p>
    <w:p w:rsidR="004B3D77" w:rsidRPr="004B3D77" w:rsidRDefault="004B3D77" w:rsidP="004B3D77">
      <w:pPr>
        <w:jc w:val="both"/>
        <w:rPr>
          <w:color w:val="000000"/>
          <w:lang w:val="nl-NL"/>
        </w:rPr>
      </w:pPr>
      <w:r w:rsidRPr="004B3D77">
        <w:rPr>
          <w:color w:val="000000"/>
          <w:lang w:val="nl-NL"/>
        </w:rPr>
        <w:tab/>
        <w:t xml:space="preserve">1. Tính: </w:t>
      </w:r>
      <w:r w:rsidRPr="004B3D77">
        <w:rPr>
          <w:position w:val="-26"/>
        </w:rPr>
        <w:object w:dxaOrig="26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34.5pt" o:ole="">
            <v:imagedata r:id="rId5" o:title=""/>
          </v:shape>
          <o:OLEObject Type="Embed" ProgID="Equation.DSMT4" ShapeID="_x0000_i1025" DrawAspect="Content" ObjectID="_1645372011" r:id="rId6"/>
        </w:object>
      </w:r>
    </w:p>
    <w:p w:rsidR="004B3D77" w:rsidRPr="004B3D77" w:rsidRDefault="004B3D77" w:rsidP="004B3D77">
      <w:pPr>
        <w:tabs>
          <w:tab w:val="left" w:pos="1262"/>
        </w:tabs>
        <w:jc w:val="both"/>
        <w:rPr>
          <w:color w:val="000000"/>
          <w:lang w:val="nl-NL"/>
        </w:rPr>
      </w:pPr>
      <w:r w:rsidRPr="004B3D77">
        <w:rPr>
          <w:color w:val="000000"/>
          <w:lang w:val="nl-NL"/>
        </w:rPr>
        <w:t xml:space="preserve">          2. Phân tích các đa thức sau thành nhân tử.</w:t>
      </w:r>
    </w:p>
    <w:p w:rsidR="004B3D77" w:rsidRPr="004B3D77" w:rsidRDefault="004B3D77" w:rsidP="004B3D77">
      <w:pPr>
        <w:numPr>
          <w:ilvl w:val="0"/>
          <w:numId w:val="1"/>
        </w:numPr>
        <w:rPr>
          <w:lang w:val="fr-FR"/>
        </w:rPr>
      </w:pPr>
      <w:r w:rsidRPr="004B3D77">
        <w:rPr>
          <w:lang w:val="fr-FR"/>
        </w:rPr>
        <w:t>5x</w:t>
      </w:r>
      <w:r w:rsidRPr="004B3D77">
        <w:rPr>
          <w:vertAlign w:val="superscript"/>
          <w:lang w:val="fr-FR"/>
        </w:rPr>
        <w:t xml:space="preserve">3 </w:t>
      </w:r>
      <w:r w:rsidRPr="004B3D77">
        <w:rPr>
          <w:lang w:val="fr-FR"/>
        </w:rPr>
        <w:t xml:space="preserve">- 5x                              </w:t>
      </w:r>
    </w:p>
    <w:p w:rsidR="004B3D77" w:rsidRPr="004B3D77" w:rsidRDefault="004B3D77" w:rsidP="004B3D77">
      <w:pPr>
        <w:numPr>
          <w:ilvl w:val="0"/>
          <w:numId w:val="1"/>
        </w:numPr>
        <w:spacing w:line="336" w:lineRule="auto"/>
        <w:jc w:val="both"/>
        <w:rPr>
          <w:lang w:val="es-ES"/>
        </w:rPr>
      </w:pPr>
      <w:r w:rsidRPr="004B3D77">
        <w:rPr>
          <w:lang w:val="es-ES"/>
        </w:rPr>
        <w:t>3x</w:t>
      </w:r>
      <w:r w:rsidRPr="004B3D77">
        <w:rPr>
          <w:vertAlign w:val="superscript"/>
          <w:lang w:val="es-ES"/>
        </w:rPr>
        <w:t>2</w:t>
      </w:r>
      <w:r w:rsidRPr="004B3D77">
        <w:rPr>
          <w:lang w:val="es-ES"/>
        </w:rPr>
        <w:t xml:space="preserve"> + 5y - 3xy - 5x</w:t>
      </w:r>
    </w:p>
    <w:p w:rsidR="004B3D77" w:rsidRPr="004B3D77" w:rsidRDefault="004B3D77" w:rsidP="004B3D77">
      <w:pPr>
        <w:spacing w:line="312" w:lineRule="auto"/>
        <w:rPr>
          <w:lang w:val="pt-BR"/>
        </w:rPr>
      </w:pPr>
      <w:r w:rsidRPr="004B3D77">
        <w:rPr>
          <w:b/>
          <w:color w:val="000000"/>
          <w:lang w:val="nl-NL"/>
        </w:rPr>
        <w:t>Bài 2.</w:t>
      </w:r>
      <w:r w:rsidRPr="004B3D77">
        <w:rPr>
          <w:color w:val="000000"/>
          <w:lang w:val="pt-BR"/>
        </w:rPr>
        <w:t xml:space="preserve"> </w:t>
      </w:r>
      <w:r w:rsidRPr="004B3D77">
        <w:rPr>
          <w:i/>
          <w:color w:val="000000"/>
          <w:lang w:val="pt-BR"/>
        </w:rPr>
        <w:t xml:space="preserve">(2,0 điểm) </w:t>
      </w:r>
      <w:r w:rsidRPr="004B3D77">
        <w:rPr>
          <w:lang w:val="pt-BR"/>
        </w:rPr>
        <w:t xml:space="preserve">Cho </w:t>
      </w:r>
      <w:r w:rsidRPr="004B3D77">
        <w:rPr>
          <w:i/>
          <w:position w:val="-28"/>
        </w:rPr>
        <w:object w:dxaOrig="3600" w:dyaOrig="680">
          <v:shape id="_x0000_i1026" type="#_x0000_t75" style="width:195.75pt;height:36.75pt" o:ole="">
            <v:imagedata r:id="rId7" o:title=""/>
          </v:shape>
          <o:OLEObject Type="Embed" ProgID="Equation.DSMT4" ShapeID="_x0000_i1026" DrawAspect="Content" ObjectID="_1645372012" r:id="rId8"/>
        </w:object>
      </w:r>
    </w:p>
    <w:p w:rsidR="004B3D77" w:rsidRPr="004B3D77" w:rsidRDefault="004B3D77" w:rsidP="004B3D77">
      <w:pPr>
        <w:spacing w:line="312" w:lineRule="auto"/>
        <w:rPr>
          <w:lang w:val="pt-BR"/>
        </w:rPr>
      </w:pPr>
      <w:r w:rsidRPr="004B3D77">
        <w:rPr>
          <w:i/>
          <w:lang w:val="pt-BR"/>
        </w:rPr>
        <w:t xml:space="preserve">           </w:t>
      </w:r>
      <w:r w:rsidRPr="004B3D77">
        <w:rPr>
          <w:lang w:val="pt-BR"/>
        </w:rPr>
        <w:t>a) Tìm điều kiện của x để P xác định ?</w:t>
      </w:r>
    </w:p>
    <w:p w:rsidR="004B3D77" w:rsidRPr="004B3D77" w:rsidRDefault="004B3D77" w:rsidP="004B3D77">
      <w:pPr>
        <w:spacing w:line="312" w:lineRule="auto"/>
        <w:rPr>
          <w:lang w:val="pt-BR"/>
        </w:rPr>
      </w:pPr>
      <w:r w:rsidRPr="004B3D77">
        <w:rPr>
          <w:lang w:val="pt-BR"/>
        </w:rPr>
        <w:t xml:space="preserve">           b) Rút gọn  biểu thức P.</w:t>
      </w:r>
    </w:p>
    <w:p w:rsidR="004B3D77" w:rsidRPr="004B3D77" w:rsidRDefault="004B3D77" w:rsidP="004B3D77">
      <w:pPr>
        <w:spacing w:line="312" w:lineRule="auto"/>
        <w:rPr>
          <w:lang w:val="pt-BR"/>
        </w:rPr>
      </w:pPr>
      <w:r w:rsidRPr="004B3D77">
        <w:rPr>
          <w:lang w:val="pt-BR"/>
        </w:rPr>
        <w:t xml:space="preserve">           c) Tính giá trị của biểu thức P khi </w:t>
      </w:r>
      <w:r w:rsidRPr="004B3D77">
        <w:rPr>
          <w:position w:val="-24"/>
        </w:rPr>
        <w:object w:dxaOrig="840" w:dyaOrig="620">
          <v:shape id="_x0000_i1027" type="#_x0000_t75" style="width:51pt;height:37.5pt" o:ole="">
            <v:imagedata r:id="rId9" o:title=""/>
          </v:shape>
          <o:OLEObject Type="Embed" ProgID="Equation.DSMT4" ShapeID="_x0000_i1027" DrawAspect="Content" ObjectID="_1645372013" r:id="rId10"/>
        </w:object>
      </w:r>
      <w:r w:rsidRPr="004B3D77">
        <w:rPr>
          <w:lang w:val="pt-BR"/>
        </w:rPr>
        <w:t>.</w:t>
      </w:r>
    </w:p>
    <w:p w:rsidR="004B3D77" w:rsidRPr="004B3D77" w:rsidRDefault="004B3D77" w:rsidP="004B3D77">
      <w:r w:rsidRPr="004B3D77">
        <w:rPr>
          <w:b/>
          <w:color w:val="000000"/>
        </w:rPr>
        <w:t>Bài 3</w:t>
      </w:r>
      <w:r w:rsidRPr="004B3D77">
        <w:rPr>
          <w:b/>
          <w:color w:val="000000"/>
          <w:lang w:val="nl-NL"/>
        </w:rPr>
        <w:t>.</w:t>
      </w:r>
      <w:r w:rsidRPr="004B3D77">
        <w:rPr>
          <w:color w:val="000000"/>
          <w:lang w:val="pt-BR"/>
        </w:rPr>
        <w:t xml:space="preserve"> </w:t>
      </w:r>
      <w:r w:rsidRPr="004B3D77">
        <w:rPr>
          <w:i/>
          <w:color w:val="000000"/>
          <w:lang w:val="pt-BR"/>
        </w:rPr>
        <w:t>(2,0 điểm)</w:t>
      </w:r>
      <w:r w:rsidRPr="004B3D77">
        <w:rPr>
          <w:lang w:val="es-ES"/>
        </w:rPr>
        <w:t xml:space="preserve">  Cho hai đa thức A = 2x</w:t>
      </w:r>
      <w:r w:rsidRPr="004B3D77">
        <w:rPr>
          <w:vertAlign w:val="superscript"/>
          <w:lang w:val="es-ES"/>
        </w:rPr>
        <w:t>3</w:t>
      </w:r>
      <w:r w:rsidRPr="004B3D77">
        <w:rPr>
          <w:lang w:val="es-ES"/>
        </w:rPr>
        <w:t xml:space="preserve"> + 5x</w:t>
      </w:r>
      <w:r w:rsidRPr="004B3D77">
        <w:rPr>
          <w:vertAlign w:val="superscript"/>
          <w:lang w:val="es-ES"/>
        </w:rPr>
        <w:t>2</w:t>
      </w:r>
      <w:r w:rsidRPr="004B3D77">
        <w:rPr>
          <w:lang w:val="es-ES"/>
        </w:rPr>
        <w:t xml:space="preserve"> - 2x + a và B = 2x</w:t>
      </w:r>
      <w:r w:rsidRPr="004B3D77">
        <w:rPr>
          <w:vertAlign w:val="superscript"/>
          <w:lang w:val="es-ES"/>
        </w:rPr>
        <w:t>2</w:t>
      </w:r>
      <w:r w:rsidRPr="004B3D77">
        <w:rPr>
          <w:lang w:val="es-ES"/>
        </w:rPr>
        <w:t xml:space="preserve"> - x + 1</w:t>
      </w:r>
    </w:p>
    <w:p w:rsidR="004B3D77" w:rsidRPr="004B3D77" w:rsidRDefault="004B3D77" w:rsidP="004B3D77">
      <w:pPr>
        <w:ind w:left="720"/>
        <w:jc w:val="both"/>
      </w:pPr>
      <w:r w:rsidRPr="004B3D77">
        <w:rPr>
          <w:color w:val="000000"/>
        </w:rPr>
        <w:t xml:space="preserve"> a) Tính giá trị đa thức B tại x = - 1 </w:t>
      </w:r>
    </w:p>
    <w:p w:rsidR="004B3D77" w:rsidRPr="004B3D77" w:rsidRDefault="004B3D77" w:rsidP="004B3D77">
      <w:pPr>
        <w:ind w:left="720"/>
        <w:jc w:val="both"/>
        <w:rPr>
          <w:color w:val="000000"/>
        </w:rPr>
      </w:pPr>
      <w:r w:rsidRPr="004B3D77">
        <w:rPr>
          <w:color w:val="000000"/>
        </w:rPr>
        <w:t xml:space="preserve"> b) Tìm a để đa thức A chia hết cho đa thức B</w:t>
      </w:r>
    </w:p>
    <w:p w:rsidR="004B3D77" w:rsidRPr="004B3D77" w:rsidRDefault="004B3D77" w:rsidP="004B3D77">
      <w:pPr>
        <w:ind w:left="720"/>
        <w:jc w:val="both"/>
        <w:rPr>
          <w:color w:val="000000"/>
        </w:rPr>
      </w:pPr>
      <w:r w:rsidRPr="004B3D77">
        <w:rPr>
          <w:color w:val="000000"/>
        </w:rPr>
        <w:lastRenderedPageBreak/>
        <w:t xml:space="preserve"> c) Tìm x để giá trị đa thức B = 1</w:t>
      </w:r>
    </w:p>
    <w:p w:rsidR="004B3D77" w:rsidRPr="004B3D77" w:rsidRDefault="004B3D77" w:rsidP="004B3D77">
      <w:pPr>
        <w:spacing w:line="312" w:lineRule="auto"/>
        <w:jc w:val="both"/>
        <w:rPr>
          <w:lang w:val="pt-BR"/>
        </w:rPr>
      </w:pPr>
      <w:r w:rsidRPr="004B3D77">
        <w:rPr>
          <w:b/>
          <w:color w:val="000000"/>
        </w:rPr>
        <w:t>Bài 4</w:t>
      </w:r>
      <w:r w:rsidRPr="004B3D77">
        <w:rPr>
          <w:b/>
          <w:color w:val="000000"/>
          <w:lang w:val="nl-NL"/>
        </w:rPr>
        <w:t>.</w:t>
      </w:r>
      <w:r w:rsidRPr="004B3D77">
        <w:rPr>
          <w:color w:val="000000"/>
          <w:lang w:val="nl-NL"/>
        </w:rPr>
        <w:t xml:space="preserve"> </w:t>
      </w:r>
      <w:r w:rsidRPr="004B3D77">
        <w:rPr>
          <w:i/>
          <w:color w:val="000000"/>
          <w:lang w:val="nl-NL"/>
        </w:rPr>
        <w:t>(3,5điểm)</w:t>
      </w:r>
      <w:r w:rsidRPr="004B3D77">
        <w:rPr>
          <w:color w:val="000000"/>
          <w:lang w:val="nl-NL"/>
        </w:rPr>
        <w:t xml:space="preserve"> </w:t>
      </w:r>
      <w:r w:rsidRPr="004B3D77">
        <w:rPr>
          <w:lang w:val="pt-BR"/>
        </w:rPr>
        <w:t xml:space="preserve">Cho </w:t>
      </w:r>
      <w:r w:rsidRPr="004B3D77">
        <w:t>Δ</w:t>
      </w:r>
      <w:r w:rsidRPr="004B3D77">
        <w:rPr>
          <w:lang w:val="pt-BR"/>
        </w:rPr>
        <w:t xml:space="preserve">ABC có </w:t>
      </w:r>
      <w:r w:rsidRPr="004B3D77">
        <w:rPr>
          <w:position w:val="-6"/>
        </w:rPr>
        <w:object w:dxaOrig="800" w:dyaOrig="360">
          <v:shape id="_x0000_i1028" type="#_x0000_t75" style="width:39.75pt;height:18pt" o:ole="">
            <v:imagedata r:id="rId11" o:title=""/>
          </v:shape>
          <o:OLEObject Type="Embed" ProgID="Equation.DSMT4" ShapeID="_x0000_i1028" DrawAspect="Content" ObjectID="_1645372014" r:id="rId12"/>
        </w:object>
      </w:r>
      <w:r w:rsidRPr="004B3D77">
        <w:rPr>
          <w:lang w:val="pt-BR"/>
        </w:rPr>
        <w:t>và AH là đường cao. Gọi D là điểm đối xứng với H qua AB, E là điểm đối xứng với H qua AC. Gọi I là giao điểm của AB và DH, K là giao điểm của AC và HE.</w:t>
      </w:r>
    </w:p>
    <w:p w:rsidR="004B3D77" w:rsidRPr="004B3D77" w:rsidRDefault="004B3D77" w:rsidP="004B3D77">
      <w:pPr>
        <w:spacing w:line="312" w:lineRule="auto"/>
        <w:ind w:firstLine="720"/>
        <w:jc w:val="both"/>
        <w:rPr>
          <w:lang w:val="fr-FR"/>
        </w:rPr>
      </w:pPr>
      <w:r w:rsidRPr="004B3D77">
        <w:rPr>
          <w:lang w:val="fr-FR"/>
        </w:rPr>
        <w:t xml:space="preserve"> a) Tứ giác AIHK là hình gì? Vì sao ?</w:t>
      </w:r>
    </w:p>
    <w:p w:rsidR="004B3D77" w:rsidRPr="004B3D77" w:rsidRDefault="004B3D77" w:rsidP="004B3D77">
      <w:pPr>
        <w:spacing w:line="312" w:lineRule="auto"/>
        <w:ind w:firstLine="720"/>
        <w:jc w:val="both"/>
      </w:pPr>
      <w:r w:rsidRPr="004B3D77">
        <w:t xml:space="preserve"> b) Chứng minh 3 điểm D, A, E thẳng hàng.</w:t>
      </w:r>
    </w:p>
    <w:p w:rsidR="004B3D77" w:rsidRPr="004B3D77" w:rsidRDefault="004B3D77" w:rsidP="004B3D77">
      <w:pPr>
        <w:spacing w:line="312" w:lineRule="auto"/>
        <w:ind w:firstLine="720"/>
        <w:jc w:val="both"/>
      </w:pPr>
      <w:r w:rsidRPr="004B3D77">
        <w:t xml:space="preserve"> c) Chứng minh CB = BD + CE.</w:t>
      </w:r>
    </w:p>
    <w:p w:rsidR="004B3D77" w:rsidRPr="004B3D77" w:rsidRDefault="004B3D77" w:rsidP="004B3D77">
      <w:pPr>
        <w:spacing w:line="312" w:lineRule="auto"/>
        <w:ind w:firstLine="720"/>
        <w:jc w:val="both"/>
      </w:pPr>
      <w:r w:rsidRPr="004B3D77">
        <w:t xml:space="preserve"> d) Biết diện tích tứ giác AIHK là a(đvdt). Tính diện tích ΔDHE theo a.</w:t>
      </w:r>
    </w:p>
    <w:p w:rsidR="004B3D77" w:rsidRPr="004B3D77" w:rsidRDefault="004B3D77" w:rsidP="004B3D77">
      <w:pPr>
        <w:jc w:val="both"/>
        <w:rPr>
          <w:color w:val="000000"/>
        </w:rPr>
      </w:pPr>
      <w:r w:rsidRPr="004B3D77">
        <w:rPr>
          <w:b/>
          <w:color w:val="000000"/>
        </w:rPr>
        <w:t>Bài 5</w:t>
      </w:r>
      <w:r w:rsidRPr="004B3D77">
        <w:rPr>
          <w:i/>
          <w:color w:val="000000"/>
        </w:rPr>
        <w:t>. (</w:t>
      </w:r>
      <w:r w:rsidRPr="004B3D77">
        <w:rPr>
          <w:i/>
          <w:color w:val="000000"/>
          <w:lang w:val="nl-NL"/>
        </w:rPr>
        <w:t xml:space="preserve">1,0 </w:t>
      </w:r>
      <w:r w:rsidRPr="004B3D77">
        <w:rPr>
          <w:i/>
          <w:color w:val="000000"/>
        </w:rPr>
        <w:t>điểm)</w:t>
      </w:r>
      <w:r w:rsidRPr="004B3D77">
        <w:rPr>
          <w:color w:val="000000"/>
        </w:rPr>
        <w:t xml:space="preserve"> </w:t>
      </w:r>
    </w:p>
    <w:p w:rsidR="004B3D77" w:rsidRPr="004B3D77" w:rsidRDefault="004B3D77" w:rsidP="004B3D77">
      <w:r w:rsidRPr="004B3D77">
        <w:tab/>
        <w:t xml:space="preserve"> a) Tìm các số x, y thoả mãn đẳng thức: </w:t>
      </w:r>
      <w:r w:rsidRPr="004B3D77">
        <w:rPr>
          <w:position w:val="-10"/>
        </w:rPr>
        <w:object w:dxaOrig="3180" w:dyaOrig="380">
          <v:shape id="_x0000_i1029" type="#_x0000_t75" style="width:165pt;height:19.5pt" o:ole="">
            <v:imagedata r:id="rId13" o:title=""/>
          </v:shape>
          <o:OLEObject Type="Embed" ProgID="Equation.DSMT4" ShapeID="_x0000_i1029" DrawAspect="Content" ObjectID="_1645372015" r:id="rId14"/>
        </w:object>
      </w:r>
      <w:r w:rsidRPr="004B3D77">
        <w:t xml:space="preserve"> .                                   </w:t>
      </w:r>
      <w:r w:rsidRPr="004B3D77">
        <w:tab/>
        <w:t xml:space="preserve"> b) Với a,b,c,d dương, chứng minh rằng:</w:t>
      </w:r>
      <w:r w:rsidRPr="004B3D77">
        <w:rPr>
          <w:position w:val="-24"/>
        </w:rPr>
        <w:object w:dxaOrig="3140" w:dyaOrig="620">
          <v:shape id="_x0000_i1030" type="#_x0000_t75" style="width:162pt;height:31.5pt" o:ole="">
            <v:imagedata r:id="rId15" o:title=""/>
          </v:shape>
          <o:OLEObject Type="Embed" ProgID="Equation.DSMT4" ShapeID="_x0000_i1030" DrawAspect="Content" ObjectID="_1645372016" r:id="rId16"/>
        </w:object>
      </w:r>
      <w:r w:rsidRPr="004B3D77">
        <w:rPr>
          <w:position w:val="-4"/>
        </w:rPr>
        <w:object w:dxaOrig="200" w:dyaOrig="240">
          <v:shape id="_x0000_i1031" type="#_x0000_t75" style="width:9.75pt;height:12pt" o:ole="">
            <v:imagedata r:id="rId17" o:title=""/>
          </v:shape>
          <o:OLEObject Type="Embed" ProgID="Equation.DSMT4" ShapeID="_x0000_i1031" DrawAspect="Content" ObjectID="_1645372017" r:id="rId18"/>
        </w:object>
      </w:r>
      <w:r w:rsidRPr="004B3D77">
        <w:t xml:space="preserve"> 2 </w:t>
      </w:r>
    </w:p>
    <w:p w:rsidR="004B3D77" w:rsidRPr="004B3D77" w:rsidRDefault="004B3D77" w:rsidP="004B3D77">
      <w:pPr>
        <w:jc w:val="center"/>
        <w:rPr>
          <w:color w:val="000000"/>
        </w:rPr>
      </w:pPr>
    </w:p>
    <w:p w:rsidR="004B3D77" w:rsidRPr="004B3D77" w:rsidRDefault="004B3D77" w:rsidP="004B3D77">
      <w:pPr>
        <w:jc w:val="center"/>
        <w:rPr>
          <w:color w:val="000000"/>
          <w:lang w:val="nl-NL"/>
        </w:rPr>
      </w:pPr>
      <w:r w:rsidRPr="004B3D77">
        <w:rPr>
          <w:color w:val="000000"/>
          <w:lang w:val="nl-NL"/>
        </w:rPr>
        <w:t>----------- Hết -----------</w:t>
      </w:r>
    </w:p>
    <w:p w:rsidR="004B3D77" w:rsidRPr="004B3D77" w:rsidRDefault="004B3D77" w:rsidP="004B3D77">
      <w:pPr>
        <w:jc w:val="center"/>
        <w:rPr>
          <w:color w:val="000000"/>
          <w:lang w:val="nl-NL"/>
        </w:rPr>
      </w:pPr>
    </w:p>
    <w:p w:rsidR="004B3D77" w:rsidRPr="004B3D77" w:rsidRDefault="004B3D77" w:rsidP="004B3D77">
      <w:pPr>
        <w:rPr>
          <w:color w:val="000000"/>
          <w:lang w:val="nl-NL"/>
        </w:rPr>
      </w:pPr>
    </w:p>
    <w:p w:rsidR="004B3D77" w:rsidRPr="004B3D77" w:rsidRDefault="004B3D77" w:rsidP="004B3D77">
      <w:pPr>
        <w:rPr>
          <w:color w:val="000000"/>
          <w:lang w:val="nl-NL"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3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rPr>
          <w:color w:val="000000"/>
          <w:lang w:val="nl-NL"/>
        </w:rPr>
      </w:pPr>
    </w:p>
    <w:p w:rsidR="004B3D77" w:rsidRPr="004B3D77" w:rsidRDefault="004B3D77" w:rsidP="004B3D77">
      <w:pPr>
        <w:rPr>
          <w:color w:val="000000"/>
          <w:lang w:val="nl-NL"/>
        </w:rPr>
      </w:pPr>
    </w:p>
    <w:p w:rsidR="004B3D77" w:rsidRPr="004B3D77" w:rsidRDefault="004B3D77" w:rsidP="004B3D77">
      <w:pPr>
        <w:spacing w:line="360" w:lineRule="auto"/>
        <w:rPr>
          <w:b/>
          <w:color w:val="000000"/>
          <w:lang w:val="fr-FR"/>
        </w:rPr>
      </w:pPr>
      <w:r w:rsidRPr="004B3D77">
        <w:rPr>
          <w:b/>
          <w:color w:val="000000"/>
          <w:lang w:val="fr-FR"/>
        </w:rPr>
        <w:t xml:space="preserve">I– PHẦN TRẮC NGHIỆM (4 điểm) </w:t>
      </w:r>
    </w:p>
    <w:p w:rsidR="004B3D77" w:rsidRPr="004B3D77" w:rsidRDefault="004B3D77" w:rsidP="004B3D77">
      <w:pPr>
        <w:spacing w:line="360" w:lineRule="auto"/>
        <w:rPr>
          <w:b/>
          <w:color w:val="000000"/>
          <w:lang w:val="fr-FR"/>
        </w:rPr>
      </w:pPr>
      <w:r w:rsidRPr="004B3D77">
        <w:rPr>
          <w:b/>
          <w:color w:val="000000"/>
          <w:lang w:val="fr-FR"/>
        </w:rPr>
        <w:t>Khoanh tròn chữ cái đứng trước câu trả lời đúng.</w:t>
      </w:r>
    </w:p>
    <w:p w:rsidR="004B3D77" w:rsidRPr="004B3D77" w:rsidRDefault="004B3D77" w:rsidP="004B3D77">
      <w:pPr>
        <w:spacing w:line="360" w:lineRule="auto"/>
        <w:rPr>
          <w:color w:val="000000"/>
          <w:lang w:val="fr-FR"/>
        </w:rPr>
      </w:pPr>
      <w:r w:rsidRPr="004B3D77">
        <w:rPr>
          <w:b/>
          <w:i/>
          <w:color w:val="000000"/>
          <w:u w:val="single"/>
          <w:lang w:val="fr-FR"/>
        </w:rPr>
        <w:t>Câu 1</w:t>
      </w:r>
      <w:r w:rsidRPr="004B3D77">
        <w:rPr>
          <w:color w:val="000000"/>
          <w:lang w:val="fr-FR"/>
        </w:rPr>
        <w:t xml:space="preserve">: Điều kiện để giá trị phân thức </w:t>
      </w:r>
      <w:r w:rsidRPr="004B3D77">
        <w:rPr>
          <w:color w:val="000000"/>
          <w:position w:val="-24"/>
        </w:rPr>
        <w:object w:dxaOrig="740" w:dyaOrig="620">
          <v:shape id="_x0000_i1032" type="#_x0000_t75" style="width:36.75pt;height:30.75pt" o:ole="">
            <v:imagedata r:id="rId19" o:title=""/>
          </v:shape>
          <o:OLEObject Type="Embed" ProgID="Equation.DSMT4" ShapeID="_x0000_i1032" DrawAspect="Content" ObjectID="_1645372018" r:id="rId20"/>
        </w:object>
      </w:r>
      <w:r w:rsidRPr="004B3D77">
        <w:rPr>
          <w:color w:val="000000"/>
          <w:lang w:val="fr-FR"/>
        </w:rPr>
        <w:t xml:space="preserve"> xác định là:</w:t>
      </w:r>
    </w:p>
    <w:p w:rsidR="004B3D77" w:rsidRPr="004B3D77" w:rsidRDefault="004B3D77" w:rsidP="004B3D77">
      <w:pPr>
        <w:spacing w:line="360" w:lineRule="auto"/>
        <w:rPr>
          <w:color w:val="000000"/>
          <w:lang w:val="fr-FR"/>
        </w:rPr>
      </w:pPr>
      <w:r w:rsidRPr="004B3D77">
        <w:rPr>
          <w:color w:val="000000"/>
          <w:lang w:val="fr-FR"/>
        </w:rPr>
        <w:tab/>
        <w:t xml:space="preserve">A. </w:t>
      </w:r>
      <w:r w:rsidRPr="004B3D77">
        <w:rPr>
          <w:color w:val="000000"/>
          <w:position w:val="-10"/>
        </w:rPr>
        <w:object w:dxaOrig="639" w:dyaOrig="320">
          <v:shape id="_x0000_i1033" type="#_x0000_t75" style="width:32.25pt;height:15.75pt" o:ole="">
            <v:imagedata r:id="rId21" o:title=""/>
          </v:shape>
          <o:OLEObject Type="Embed" ProgID="Equation.DSMT4" ShapeID="_x0000_i1033" DrawAspect="Content" ObjectID="_1645372019" r:id="rId22"/>
        </w:object>
      </w:r>
      <w:r w:rsidRPr="004B3D77">
        <w:rPr>
          <w:color w:val="000000"/>
          <w:lang w:val="fr-FR"/>
        </w:rPr>
        <w:tab/>
        <w:t xml:space="preserve">B. </w:t>
      </w:r>
      <w:r w:rsidRPr="004B3D77">
        <w:rPr>
          <w:color w:val="000000"/>
          <w:position w:val="-4"/>
        </w:rPr>
        <w:object w:dxaOrig="580" w:dyaOrig="260">
          <v:shape id="_x0000_i1034" type="#_x0000_t75" style="width:29.25pt;height:12.75pt" o:ole="">
            <v:imagedata r:id="rId23" o:title=""/>
          </v:shape>
          <o:OLEObject Type="Embed" ProgID="Equation.DSMT4" ShapeID="_x0000_i1034" DrawAspect="Content" ObjectID="_1645372020" r:id="rId24"/>
        </w:object>
      </w:r>
      <w:r w:rsidRPr="004B3D77">
        <w:rPr>
          <w:color w:val="000000"/>
          <w:lang w:val="fr-FR"/>
        </w:rPr>
        <w:tab/>
      </w:r>
      <w:r w:rsidRPr="004B3D77">
        <w:rPr>
          <w:color w:val="000000"/>
          <w:lang w:val="fr-FR"/>
        </w:rPr>
        <w:tab/>
        <w:t xml:space="preserve">C. </w:t>
      </w:r>
      <w:r w:rsidRPr="004B3D77">
        <w:rPr>
          <w:color w:val="000000"/>
          <w:position w:val="-4"/>
        </w:rPr>
        <w:object w:dxaOrig="700" w:dyaOrig="260">
          <v:shape id="_x0000_i1035" type="#_x0000_t75" style="width:35.25pt;height:12.75pt" o:ole="">
            <v:imagedata r:id="rId25" o:title=""/>
          </v:shape>
          <o:OLEObject Type="Embed" ProgID="Equation.DSMT4" ShapeID="_x0000_i1035" DrawAspect="Content" ObjectID="_1645372021" r:id="rId26"/>
        </w:object>
      </w:r>
      <w:r w:rsidRPr="004B3D77">
        <w:rPr>
          <w:color w:val="000000"/>
          <w:lang w:val="fr-FR"/>
        </w:rPr>
        <w:tab/>
      </w:r>
      <w:r w:rsidRPr="004B3D77">
        <w:rPr>
          <w:color w:val="000000"/>
          <w:lang w:val="fr-FR"/>
        </w:rPr>
        <w:tab/>
        <w:t xml:space="preserve">D. </w:t>
      </w:r>
      <w:r w:rsidRPr="004B3D77">
        <w:rPr>
          <w:color w:val="000000"/>
          <w:position w:val="-10"/>
        </w:rPr>
        <w:object w:dxaOrig="1359" w:dyaOrig="320">
          <v:shape id="_x0000_i1036" type="#_x0000_t75" style="width:68.25pt;height:15.75pt" o:ole="">
            <v:imagedata r:id="rId27" o:title=""/>
          </v:shape>
          <o:OLEObject Type="Embed" ProgID="Equation.DSMT4" ShapeID="_x0000_i1036" DrawAspect="Content" ObjectID="_1645372022" r:id="rId28"/>
        </w:object>
      </w:r>
    </w:p>
    <w:p w:rsidR="004B3D77" w:rsidRPr="004B3D77" w:rsidRDefault="004B3D77" w:rsidP="004B3D77">
      <w:pPr>
        <w:spacing w:line="360" w:lineRule="auto"/>
        <w:jc w:val="both"/>
        <w:rPr>
          <w:color w:val="000000"/>
          <w:lang w:val="fr-FR"/>
        </w:rPr>
      </w:pPr>
      <w:r w:rsidRPr="004B3D77">
        <w:rPr>
          <w:b/>
          <w:i/>
          <w:color w:val="000000"/>
          <w:u w:val="single"/>
          <w:lang w:val="fr-FR"/>
        </w:rPr>
        <w:t>Câu 2</w:t>
      </w:r>
      <w:r w:rsidRPr="004B3D77">
        <w:rPr>
          <w:color w:val="000000"/>
          <w:lang w:val="fr-FR"/>
        </w:rPr>
        <w:t>: Hình chữ nhật có hai kich thước là 7cm và 4cm thì diện tích bằng:</w:t>
      </w:r>
    </w:p>
    <w:p w:rsidR="004B3D77" w:rsidRPr="004B3D77" w:rsidRDefault="004B3D77" w:rsidP="004B3D77">
      <w:pPr>
        <w:spacing w:line="360" w:lineRule="auto"/>
        <w:rPr>
          <w:color w:val="000000"/>
          <w:lang w:val="fr-FR"/>
        </w:rPr>
      </w:pPr>
      <w:r w:rsidRPr="004B3D77">
        <w:rPr>
          <w:color w:val="000000"/>
          <w:lang w:val="fr-FR"/>
        </w:rPr>
        <w:t xml:space="preserve">   </w:t>
      </w:r>
      <w:r w:rsidRPr="004B3D77">
        <w:rPr>
          <w:color w:val="000000"/>
          <w:lang w:val="fr-FR"/>
        </w:rPr>
        <w:tab/>
        <w:t>A.  28cm</w:t>
      </w:r>
      <w:r w:rsidRPr="004B3D77">
        <w:rPr>
          <w:color w:val="000000"/>
          <w:vertAlign w:val="superscript"/>
          <w:lang w:val="fr-FR"/>
        </w:rPr>
        <w:t>2</w:t>
      </w:r>
      <w:r w:rsidRPr="004B3D77">
        <w:rPr>
          <w:color w:val="000000"/>
          <w:lang w:val="fr-FR"/>
        </w:rPr>
        <w:t xml:space="preserve"> </w:t>
      </w:r>
      <w:r w:rsidRPr="004B3D77">
        <w:rPr>
          <w:color w:val="000000"/>
          <w:lang w:val="fr-FR"/>
        </w:rPr>
        <w:tab/>
      </w:r>
      <w:r w:rsidRPr="004B3D77">
        <w:rPr>
          <w:color w:val="000000"/>
          <w:lang w:val="fr-FR"/>
        </w:rPr>
        <w:tab/>
        <w:t>B. 14 cm</w:t>
      </w:r>
      <w:r w:rsidRPr="004B3D77">
        <w:rPr>
          <w:color w:val="000000"/>
          <w:vertAlign w:val="superscript"/>
          <w:lang w:val="fr-FR"/>
        </w:rPr>
        <w:t>2</w:t>
      </w:r>
      <w:r w:rsidRPr="004B3D77">
        <w:rPr>
          <w:color w:val="000000"/>
          <w:lang w:val="fr-FR"/>
        </w:rPr>
        <w:tab/>
      </w:r>
      <w:r w:rsidRPr="004B3D77">
        <w:rPr>
          <w:color w:val="000000"/>
          <w:lang w:val="fr-FR"/>
        </w:rPr>
        <w:tab/>
        <w:t>C. 22 cm</w:t>
      </w:r>
      <w:r w:rsidRPr="004B3D77">
        <w:rPr>
          <w:color w:val="000000"/>
          <w:vertAlign w:val="superscript"/>
          <w:lang w:val="fr-FR"/>
        </w:rPr>
        <w:t>2</w:t>
      </w:r>
      <w:r w:rsidRPr="004B3D77">
        <w:rPr>
          <w:color w:val="000000"/>
          <w:lang w:val="fr-FR"/>
        </w:rPr>
        <w:tab/>
      </w:r>
      <w:r w:rsidRPr="004B3D77">
        <w:rPr>
          <w:color w:val="000000"/>
          <w:lang w:val="fr-FR"/>
        </w:rPr>
        <w:tab/>
        <w:t>D. 11 cm</w:t>
      </w:r>
      <w:r w:rsidRPr="004B3D77">
        <w:rPr>
          <w:color w:val="000000"/>
          <w:vertAlign w:val="superscript"/>
          <w:lang w:val="fr-FR"/>
        </w:rPr>
        <w:t>2</w:t>
      </w:r>
    </w:p>
    <w:p w:rsidR="004B3D77" w:rsidRPr="004B3D77" w:rsidRDefault="004B3D77" w:rsidP="004B3D77">
      <w:pPr>
        <w:shd w:val="clear" w:color="auto" w:fill="FFFFFF"/>
        <w:spacing w:before="60" w:line="360" w:lineRule="auto"/>
        <w:jc w:val="both"/>
        <w:rPr>
          <w:color w:val="000000"/>
          <w:lang w:val="fr-FR"/>
        </w:rPr>
      </w:pPr>
      <w:r w:rsidRPr="004B3D77">
        <w:rPr>
          <w:b/>
          <w:i/>
          <w:color w:val="000000"/>
          <w:u w:val="single"/>
          <w:lang w:val="fr-FR"/>
        </w:rPr>
        <w:t>Câu 3</w:t>
      </w:r>
      <w:r w:rsidRPr="004B3D77">
        <w:rPr>
          <w:color w:val="000000"/>
          <w:lang w:val="fr-FR"/>
        </w:rPr>
        <w:t>: (x</w:t>
      </w:r>
      <w:r w:rsidRPr="004B3D77">
        <w:rPr>
          <w:color w:val="000000"/>
          <w:vertAlign w:val="superscript"/>
          <w:lang w:val="fr-FR"/>
        </w:rPr>
        <w:t>3</w:t>
      </w:r>
      <w:r w:rsidRPr="004B3D77">
        <w:rPr>
          <w:color w:val="000000"/>
          <w:lang w:val="fr-FR"/>
        </w:rPr>
        <w:t xml:space="preserve"> – 64) : </w:t>
      </w:r>
      <w:r w:rsidRPr="004B3D77">
        <w:rPr>
          <w:noProof/>
          <w:color w:val="000000"/>
          <w:lang w:val="fr-FR"/>
        </w:rPr>
        <w:t>(</w:t>
      </w:r>
      <w:r w:rsidRPr="004B3D77">
        <w:rPr>
          <w:color w:val="000000"/>
          <w:lang w:val="fr-FR"/>
        </w:rPr>
        <w:t>x</w:t>
      </w:r>
      <w:r w:rsidRPr="004B3D77">
        <w:rPr>
          <w:color w:val="000000"/>
          <w:vertAlign w:val="superscript"/>
          <w:lang w:val="fr-FR"/>
        </w:rPr>
        <w:t>2</w:t>
      </w:r>
      <w:r w:rsidRPr="004B3D77">
        <w:rPr>
          <w:color w:val="000000"/>
          <w:lang w:val="fr-FR"/>
        </w:rPr>
        <w:t xml:space="preserve"> + 4x + 16) ta được kết quả là:</w:t>
      </w:r>
    </w:p>
    <w:p w:rsidR="004B3D77" w:rsidRPr="004B3D77" w:rsidRDefault="004B3D77" w:rsidP="004B3D77">
      <w:pPr>
        <w:shd w:val="clear" w:color="auto" w:fill="FFFFFF"/>
        <w:spacing w:line="360" w:lineRule="auto"/>
        <w:ind w:firstLine="720"/>
        <w:rPr>
          <w:color w:val="000000"/>
          <w:lang w:val="fr-FR"/>
        </w:rPr>
      </w:pPr>
      <w:r w:rsidRPr="004B3D77">
        <w:rPr>
          <w:color w:val="000000"/>
          <w:lang w:val="fr-FR"/>
        </w:rPr>
        <w:t>A. x + 4</w:t>
      </w:r>
      <w:r w:rsidRPr="004B3D77">
        <w:rPr>
          <w:color w:val="000000"/>
          <w:lang w:val="fr-FR"/>
        </w:rPr>
        <w:tab/>
      </w:r>
      <w:r w:rsidRPr="004B3D77">
        <w:rPr>
          <w:color w:val="000000"/>
          <w:lang w:val="fr-FR"/>
        </w:rPr>
        <w:tab/>
        <w:t>B. –(x – 4)</w:t>
      </w:r>
      <w:r w:rsidRPr="004B3D77">
        <w:rPr>
          <w:color w:val="000000"/>
          <w:lang w:val="fr-FR"/>
        </w:rPr>
        <w:tab/>
      </w:r>
      <w:r w:rsidRPr="004B3D77">
        <w:rPr>
          <w:color w:val="000000"/>
          <w:lang w:val="fr-FR"/>
        </w:rPr>
        <w:tab/>
        <w:t>C. –(x + 4)</w:t>
      </w:r>
      <w:r w:rsidRPr="004B3D77">
        <w:rPr>
          <w:color w:val="000000"/>
          <w:lang w:val="fr-FR"/>
        </w:rPr>
        <w:tab/>
      </w:r>
      <w:r w:rsidRPr="004B3D77">
        <w:rPr>
          <w:color w:val="000000"/>
          <w:lang w:val="fr-FR"/>
        </w:rPr>
        <w:tab/>
        <w:t>D. x – 4</w:t>
      </w:r>
    </w:p>
    <w:p w:rsidR="004B3D77" w:rsidRPr="004B3D77" w:rsidRDefault="004B3D77" w:rsidP="004B3D77">
      <w:pPr>
        <w:spacing w:before="60" w:line="360" w:lineRule="auto"/>
        <w:jc w:val="both"/>
        <w:rPr>
          <w:color w:val="000000"/>
          <w:lang w:val="fr-FR"/>
        </w:rPr>
      </w:pPr>
      <w:r w:rsidRPr="004B3D77">
        <w:rPr>
          <w:b/>
          <w:i/>
          <w:color w:val="000000"/>
          <w:u w:val="single"/>
          <w:lang w:val="fr-FR"/>
        </w:rPr>
        <w:t>Câu 4</w:t>
      </w:r>
      <w:r w:rsidRPr="004B3D77">
        <w:rPr>
          <w:color w:val="000000"/>
          <w:lang w:val="fr-FR"/>
        </w:rPr>
        <w:t>: Hình vuông có cạnh bằng 4cm thì đường chéo của hình vuông đó bằng bao nhiêu?</w:t>
      </w:r>
    </w:p>
    <w:p w:rsidR="004B3D77" w:rsidRPr="004B3D77" w:rsidRDefault="004B3D77" w:rsidP="004B3D77">
      <w:pPr>
        <w:spacing w:line="360" w:lineRule="auto"/>
        <w:ind w:firstLine="720"/>
        <w:rPr>
          <w:color w:val="000000"/>
        </w:rPr>
      </w:pPr>
      <w:r w:rsidRPr="004B3D77">
        <w:rPr>
          <w:color w:val="000000"/>
          <w:lang w:val="fr-FR"/>
        </w:rPr>
        <w:t>A. 2cm</w:t>
      </w:r>
      <w:r w:rsidRPr="004B3D77">
        <w:rPr>
          <w:color w:val="000000"/>
          <w:lang w:val="fr-FR"/>
        </w:rPr>
        <w:tab/>
      </w:r>
      <w:r w:rsidRPr="004B3D77">
        <w:rPr>
          <w:color w:val="000000"/>
          <w:lang w:val="fr-FR"/>
        </w:rPr>
        <w:tab/>
        <w:t xml:space="preserve">B. </w:t>
      </w:r>
      <w:r w:rsidRPr="004B3D77">
        <w:rPr>
          <w:color w:val="000000"/>
          <w:position w:val="-8"/>
        </w:rPr>
        <w:object w:dxaOrig="480" w:dyaOrig="360">
          <v:shape id="_x0000_i1037" type="#_x0000_t75" style="width:24pt;height:18pt" o:ole="">
            <v:imagedata r:id="rId29" o:title=""/>
          </v:shape>
          <o:OLEObject Type="Embed" ProgID="Equation.DSMT4" ShapeID="_x0000_i1037" DrawAspect="Content" ObjectID="_1645372023" r:id="rId30"/>
        </w:object>
      </w:r>
      <w:r w:rsidRPr="004B3D77">
        <w:rPr>
          <w:color w:val="000000"/>
          <w:lang w:val="fr-FR"/>
        </w:rPr>
        <w:t>cm</w:t>
      </w:r>
      <w:r w:rsidRPr="004B3D77">
        <w:rPr>
          <w:color w:val="000000"/>
          <w:lang w:val="fr-FR"/>
        </w:rPr>
        <w:tab/>
      </w:r>
      <w:r w:rsidRPr="004B3D77">
        <w:rPr>
          <w:color w:val="000000"/>
          <w:lang w:val="fr-FR"/>
        </w:rPr>
        <w:tab/>
        <w:t>C. 8cm</w:t>
      </w:r>
      <w:r w:rsidRPr="004B3D77">
        <w:rPr>
          <w:color w:val="000000"/>
          <w:lang w:val="fr-FR"/>
        </w:rPr>
        <w:tab/>
      </w:r>
      <w:r w:rsidRPr="004B3D77">
        <w:rPr>
          <w:color w:val="000000"/>
          <w:lang w:val="fr-FR"/>
        </w:rPr>
        <w:tab/>
        <w:t xml:space="preserve">D. </w:t>
      </w:r>
      <w:r w:rsidRPr="004B3D77">
        <w:rPr>
          <w:color w:val="000000"/>
          <w:position w:val="-8"/>
        </w:rPr>
        <w:object w:dxaOrig="360" w:dyaOrig="360">
          <v:shape id="_x0000_i1038" type="#_x0000_t75" style="width:18pt;height:18pt" o:ole="">
            <v:imagedata r:id="rId31" o:title=""/>
          </v:shape>
          <o:OLEObject Type="Embed" ProgID="Equation.DSMT4" ShapeID="_x0000_i1038" DrawAspect="Content" ObjectID="_1645372024" r:id="rId32"/>
        </w:object>
      </w:r>
      <w:r w:rsidRPr="004B3D77">
        <w:rPr>
          <w:color w:val="000000"/>
        </w:rPr>
        <w:t>cm</w:t>
      </w:r>
    </w:p>
    <w:p w:rsidR="004B3D77" w:rsidRPr="004B3D77" w:rsidRDefault="004B3D77" w:rsidP="004B3D77">
      <w:pPr>
        <w:shd w:val="clear" w:color="auto" w:fill="FFFFFF"/>
        <w:spacing w:before="60" w:line="360" w:lineRule="auto"/>
        <w:jc w:val="both"/>
        <w:rPr>
          <w:color w:val="000000"/>
        </w:rPr>
      </w:pPr>
      <w:r w:rsidRPr="004B3D77">
        <w:rPr>
          <w:b/>
          <w:i/>
          <w:color w:val="000000"/>
          <w:u w:val="single"/>
        </w:rPr>
        <w:t>Câu 5</w:t>
      </w:r>
      <w:r w:rsidRPr="004B3D77">
        <w:rPr>
          <w:color w:val="000000"/>
        </w:rPr>
        <w:t xml:space="preserve">: Kết quả rút gọn phân thức: </w:t>
      </w:r>
      <w:r w:rsidRPr="004B3D77">
        <w:rPr>
          <w:color w:val="000000"/>
          <w:position w:val="-28"/>
        </w:rPr>
        <w:object w:dxaOrig="820" w:dyaOrig="700">
          <v:shape id="_x0000_i1039" type="#_x0000_t75" style="width:45pt;height:39pt" o:ole="">
            <v:imagedata r:id="rId33" o:title=""/>
          </v:shape>
          <o:OLEObject Type="Embed" ProgID="Equation.DSMT4" ShapeID="_x0000_i1039" DrawAspect="Content" ObjectID="_1645372025" r:id="rId34"/>
        </w:object>
      </w:r>
      <w:r w:rsidRPr="004B3D77">
        <w:rPr>
          <w:color w:val="000000"/>
        </w:rPr>
        <w:t xml:space="preserve"> là:</w:t>
      </w:r>
    </w:p>
    <w:p w:rsidR="004B3D77" w:rsidRPr="004B3D77" w:rsidRDefault="004B3D77" w:rsidP="004B3D77">
      <w:pPr>
        <w:shd w:val="clear" w:color="auto" w:fill="FFFFFF"/>
        <w:spacing w:line="360" w:lineRule="auto"/>
        <w:ind w:firstLine="720"/>
        <w:rPr>
          <w:color w:val="000000"/>
        </w:rPr>
      </w:pPr>
      <w:r w:rsidRPr="004B3D77">
        <w:rPr>
          <w:color w:val="000000"/>
          <w:lang w:val="fr-FR"/>
        </w:rPr>
        <w:lastRenderedPageBreak/>
        <w:t xml:space="preserve">A. </w:t>
      </w:r>
      <w:r w:rsidRPr="004B3D77">
        <w:rPr>
          <w:color w:val="000000"/>
          <w:position w:val="-24"/>
        </w:rPr>
        <w:object w:dxaOrig="700" w:dyaOrig="620">
          <v:shape id="_x0000_i1040" type="#_x0000_t75" style="width:35.25pt;height:30.75pt" o:ole="">
            <v:imagedata r:id="rId35" o:title=""/>
          </v:shape>
          <o:OLEObject Type="Embed" ProgID="Equation.DSMT4" ShapeID="_x0000_i1040" DrawAspect="Content" ObjectID="_1645372026" r:id="rId36"/>
        </w:object>
      </w:r>
      <w:r w:rsidRPr="004B3D77">
        <w:rPr>
          <w:color w:val="000000"/>
          <w:lang w:val="fr-FR"/>
        </w:rPr>
        <w:tab/>
      </w:r>
      <w:r w:rsidRPr="004B3D77">
        <w:rPr>
          <w:color w:val="000000"/>
          <w:lang w:val="fr-FR"/>
        </w:rPr>
        <w:tab/>
      </w:r>
      <w:r w:rsidRPr="004B3D77">
        <w:rPr>
          <w:color w:val="000000"/>
          <w:lang w:val="fr-FR"/>
        </w:rPr>
        <w:tab/>
        <w:t xml:space="preserve">B. </w:t>
      </w:r>
      <w:r w:rsidRPr="004B3D77">
        <w:rPr>
          <w:color w:val="000000"/>
          <w:position w:val="-24"/>
        </w:rPr>
        <w:object w:dxaOrig="360" w:dyaOrig="620">
          <v:shape id="_x0000_i1041" type="#_x0000_t75" style="width:18pt;height:30.75pt" o:ole="">
            <v:imagedata r:id="rId37" o:title=""/>
          </v:shape>
          <o:OLEObject Type="Embed" ProgID="Equation.DSMT4" ShapeID="_x0000_i1041" DrawAspect="Content" ObjectID="_1645372027" r:id="rId38"/>
        </w:object>
      </w:r>
      <w:r w:rsidRPr="004B3D77">
        <w:rPr>
          <w:color w:val="000000"/>
          <w:lang w:val="fr-FR"/>
        </w:rPr>
        <w:tab/>
      </w:r>
      <w:r w:rsidRPr="004B3D77">
        <w:rPr>
          <w:color w:val="000000"/>
          <w:lang w:val="fr-FR"/>
        </w:rPr>
        <w:tab/>
        <w:t xml:space="preserve">C. </w:t>
      </w:r>
      <w:r w:rsidRPr="004B3D77">
        <w:rPr>
          <w:color w:val="000000"/>
          <w:position w:val="-24"/>
        </w:rPr>
        <w:object w:dxaOrig="340" w:dyaOrig="620">
          <v:shape id="_x0000_i1042" type="#_x0000_t75" style="width:16.5pt;height:30.75pt" o:ole="">
            <v:imagedata r:id="rId39" o:title=""/>
          </v:shape>
          <o:OLEObject Type="Embed" ProgID="Equation.DSMT4" ShapeID="_x0000_i1042" DrawAspect="Content" ObjectID="_1645372028" r:id="rId40"/>
        </w:object>
      </w:r>
      <w:r w:rsidRPr="004B3D77">
        <w:rPr>
          <w:color w:val="000000"/>
          <w:lang w:val="fr-FR"/>
        </w:rPr>
        <w:tab/>
      </w:r>
      <w:r w:rsidRPr="004B3D77">
        <w:rPr>
          <w:color w:val="000000"/>
          <w:lang w:val="fr-FR"/>
        </w:rPr>
        <w:tab/>
      </w:r>
      <w:r w:rsidRPr="004B3D77">
        <w:rPr>
          <w:color w:val="000000"/>
          <w:lang w:val="fr-FR"/>
        </w:rPr>
        <w:tab/>
        <w:t xml:space="preserve">D. </w:t>
      </w:r>
      <w:r w:rsidRPr="004B3D77">
        <w:rPr>
          <w:color w:val="000000"/>
          <w:position w:val="-24"/>
        </w:rPr>
        <w:object w:dxaOrig="520" w:dyaOrig="620">
          <v:shape id="_x0000_i1043" type="#_x0000_t75" style="width:26.25pt;height:30.75pt" o:ole="">
            <v:imagedata r:id="rId41" o:title=""/>
          </v:shape>
          <o:OLEObject Type="Embed" ProgID="Equation.DSMT4" ShapeID="_x0000_i1043" DrawAspect="Content" ObjectID="_1645372029" r:id="rId42"/>
        </w:object>
      </w:r>
    </w:p>
    <w:p w:rsidR="004B3D77" w:rsidRPr="004B3D77" w:rsidRDefault="004B3D77" w:rsidP="004B3D77">
      <w:pPr>
        <w:shd w:val="clear" w:color="auto" w:fill="FFFFFF"/>
        <w:spacing w:before="60" w:line="360" w:lineRule="auto"/>
        <w:jc w:val="both"/>
        <w:rPr>
          <w:color w:val="000000"/>
        </w:rPr>
      </w:pPr>
      <w:r w:rsidRPr="004B3D77">
        <w:rPr>
          <w:b/>
          <w:i/>
          <w:color w:val="000000"/>
          <w:u w:val="single"/>
        </w:rPr>
        <w:t>Câu 6</w:t>
      </w:r>
      <w:r w:rsidRPr="004B3D77">
        <w:rPr>
          <w:color w:val="000000"/>
        </w:rPr>
        <w:t>: Hình thang cân là hình thang :</w:t>
      </w:r>
    </w:p>
    <w:p w:rsidR="004B3D77" w:rsidRPr="004B3D77" w:rsidRDefault="004B3D77" w:rsidP="004B3D77">
      <w:pPr>
        <w:shd w:val="clear" w:color="auto" w:fill="FFFFFF"/>
        <w:tabs>
          <w:tab w:val="left" w:pos="4937"/>
        </w:tabs>
        <w:spacing w:line="360" w:lineRule="auto"/>
        <w:ind w:firstLine="283"/>
        <w:rPr>
          <w:color w:val="000000"/>
        </w:rPr>
      </w:pPr>
      <w:r w:rsidRPr="004B3D77">
        <w:rPr>
          <w:color w:val="000000"/>
        </w:rPr>
        <w:t>A. Có 2 góc bằng nhau.</w:t>
      </w:r>
      <w:r w:rsidRPr="004B3D77">
        <w:rPr>
          <w:color w:val="000000"/>
        </w:rPr>
        <w:tab/>
        <w:t xml:space="preserve">B. Có hai cạnh bên bằng nhau. </w:t>
      </w:r>
    </w:p>
    <w:p w:rsidR="004B3D77" w:rsidRPr="004B3D77" w:rsidRDefault="004B3D77" w:rsidP="004B3D77">
      <w:pPr>
        <w:shd w:val="clear" w:color="auto" w:fill="FFFFFF"/>
        <w:tabs>
          <w:tab w:val="left" w:pos="4937"/>
        </w:tabs>
        <w:spacing w:line="360" w:lineRule="auto"/>
        <w:ind w:firstLine="283"/>
        <w:rPr>
          <w:color w:val="000000"/>
        </w:rPr>
      </w:pPr>
      <w:r w:rsidRPr="004B3D77">
        <w:rPr>
          <w:color w:val="000000"/>
        </w:rPr>
        <w:t>C. Có hai đường chéo bằng nhau</w:t>
      </w:r>
      <w:r w:rsidRPr="004B3D77">
        <w:rPr>
          <w:color w:val="000000"/>
        </w:rPr>
        <w:tab/>
        <w:t>D. Có hai cạnh đáy bằng nhau.</w:t>
      </w:r>
    </w:p>
    <w:p w:rsidR="004B3D77" w:rsidRPr="004B3D77" w:rsidRDefault="004B3D77" w:rsidP="004B3D77">
      <w:pPr>
        <w:spacing w:before="60" w:line="360" w:lineRule="auto"/>
        <w:jc w:val="both"/>
      </w:pPr>
      <w:r w:rsidRPr="004B3D77">
        <w:rPr>
          <w:b/>
          <w:i/>
          <w:color w:val="000000"/>
          <w:u w:val="single"/>
        </w:rPr>
        <w:t>Câu 7</w:t>
      </w:r>
      <w:r w:rsidRPr="004B3D77">
        <w:rPr>
          <w:color w:val="000000"/>
        </w:rPr>
        <w:t xml:space="preserve">: </w:t>
      </w:r>
      <w:r w:rsidRPr="004B3D77">
        <w:rPr>
          <w:rStyle w:val="NomaChar"/>
          <w:sz w:val="24"/>
          <w:szCs w:val="24"/>
        </w:rPr>
        <w:t xml:space="preserve">Mẫu thức chung của các phân thức   </w:t>
      </w:r>
      <w:r w:rsidRPr="004B3D77">
        <w:rPr>
          <w:rStyle w:val="NomaChar"/>
          <w:sz w:val="24"/>
          <w:szCs w:val="24"/>
        </w:rPr>
        <w:object w:dxaOrig="2180" w:dyaOrig="639">
          <v:shape id="_x0000_i1044" type="#_x0000_t75" style="width:126pt;height:37.5pt" o:ole="">
            <v:imagedata r:id="rId43" o:title=""/>
          </v:shape>
          <o:OLEObject Type="Embed" ProgID="Equation.3" ShapeID="_x0000_i1044" DrawAspect="Content" ObjectID="_1645372030" r:id="rId44"/>
        </w:object>
      </w:r>
      <w:r w:rsidRPr="004B3D77">
        <w:t xml:space="preserve">  là:</w:t>
      </w:r>
    </w:p>
    <w:p w:rsidR="004B3D77" w:rsidRPr="004B3D77" w:rsidRDefault="004B3D77" w:rsidP="004B3D77">
      <w:pPr>
        <w:spacing w:line="360" w:lineRule="auto"/>
      </w:pPr>
      <w:r w:rsidRPr="004B3D77">
        <w:t xml:space="preserve">    A. 2(</w:t>
      </w:r>
      <w:r w:rsidRPr="004B3D77">
        <w:rPr>
          <w:i/>
        </w:rPr>
        <w:t>x</w:t>
      </w:r>
      <w:r w:rsidRPr="004B3D77">
        <w:rPr>
          <w:i/>
          <w:lang w:val="en-GB"/>
        </w:rPr>
        <w:t xml:space="preserve"> </w:t>
      </w:r>
      <w:r w:rsidRPr="004B3D77">
        <w:t>+</w:t>
      </w:r>
      <w:r w:rsidRPr="004B3D77">
        <w:rPr>
          <w:lang w:val="en-GB"/>
        </w:rPr>
        <w:t xml:space="preserve"> </w:t>
      </w:r>
      <w:r w:rsidRPr="004B3D77">
        <w:t>3)                    B. 2(</w:t>
      </w:r>
      <w:r w:rsidRPr="004B3D77">
        <w:rPr>
          <w:i/>
        </w:rPr>
        <w:t xml:space="preserve">x </w:t>
      </w:r>
      <w:r w:rsidRPr="004B3D77">
        <w:t>- 3)                   C. 2(</w:t>
      </w:r>
      <w:r w:rsidRPr="004B3D77">
        <w:rPr>
          <w:i/>
        </w:rPr>
        <w:t xml:space="preserve">x </w:t>
      </w:r>
      <w:r w:rsidRPr="004B3D77">
        <w:t>- 3)(</w:t>
      </w:r>
      <w:r w:rsidRPr="004B3D77">
        <w:rPr>
          <w:i/>
        </w:rPr>
        <w:t>x</w:t>
      </w:r>
      <w:r w:rsidRPr="004B3D77">
        <w:rPr>
          <w:i/>
          <w:lang w:val="en-GB"/>
        </w:rPr>
        <w:t xml:space="preserve"> </w:t>
      </w:r>
      <w:r w:rsidRPr="004B3D77">
        <w:t>+</w:t>
      </w:r>
      <w:r w:rsidRPr="004B3D77">
        <w:rPr>
          <w:lang w:val="en-GB"/>
        </w:rPr>
        <w:t xml:space="preserve"> </w:t>
      </w:r>
      <w:r w:rsidRPr="004B3D77">
        <w:t>3)                D. (</w:t>
      </w:r>
      <w:r w:rsidRPr="004B3D77">
        <w:rPr>
          <w:i/>
        </w:rPr>
        <w:t xml:space="preserve">x </w:t>
      </w:r>
      <w:r w:rsidRPr="004B3D77">
        <w:t>- 3)(</w:t>
      </w:r>
      <w:r w:rsidRPr="004B3D77">
        <w:rPr>
          <w:i/>
        </w:rPr>
        <w:t>x</w:t>
      </w:r>
      <w:r w:rsidRPr="004B3D77">
        <w:rPr>
          <w:i/>
          <w:lang w:val="en-GB"/>
        </w:rPr>
        <w:t xml:space="preserve"> </w:t>
      </w:r>
      <w:r w:rsidRPr="004B3D77">
        <w:t>+</w:t>
      </w:r>
      <w:r w:rsidRPr="004B3D77">
        <w:rPr>
          <w:lang w:val="en-GB"/>
        </w:rPr>
        <w:t xml:space="preserve"> </w:t>
      </w:r>
      <w:r w:rsidRPr="004B3D77">
        <w:t xml:space="preserve">3)               </w:t>
      </w:r>
    </w:p>
    <w:p w:rsidR="004B3D77" w:rsidRPr="004B3D77" w:rsidRDefault="004B3D77" w:rsidP="004B3D77">
      <w:pPr>
        <w:spacing w:line="360" w:lineRule="auto"/>
        <w:rPr>
          <w:lang w:val="es-ES"/>
        </w:rPr>
      </w:pPr>
      <w:r w:rsidRPr="004B3D77">
        <w:rPr>
          <w:b/>
          <w:i/>
          <w:color w:val="000000"/>
          <w:u w:val="single"/>
          <w:lang w:val="es-ES"/>
        </w:rPr>
        <w:t>Câu 8</w:t>
      </w:r>
      <w:r w:rsidRPr="004B3D77">
        <w:rPr>
          <w:color w:val="000000"/>
          <w:lang w:val="es-ES"/>
        </w:rPr>
        <w:t xml:space="preserve">: </w:t>
      </w:r>
      <w:r w:rsidRPr="004B3D77">
        <w:rPr>
          <w:lang w:val="es-ES"/>
        </w:rPr>
        <w:t>Số đo mỗi góc của ngũ giác đều là:</w:t>
      </w:r>
      <w:r w:rsidRPr="004B3D77">
        <w:rPr>
          <w:lang w:val="es-ES"/>
        </w:rPr>
        <w:tab/>
      </w:r>
    </w:p>
    <w:p w:rsidR="004B3D77" w:rsidRPr="004B3D77" w:rsidRDefault="004B3D77" w:rsidP="004B3D77">
      <w:pPr>
        <w:rPr>
          <w:lang w:val="es-ES"/>
        </w:rPr>
      </w:pPr>
      <w:r w:rsidRPr="004B3D77">
        <w:rPr>
          <w:lang w:val="es-ES"/>
        </w:rPr>
        <w:t xml:space="preserve">     A. 108</w:t>
      </w:r>
      <w:r w:rsidRPr="004B3D77">
        <w:rPr>
          <w:vertAlign w:val="superscript"/>
          <w:lang w:val="es-ES"/>
        </w:rPr>
        <w:t>0</w:t>
      </w:r>
      <w:r w:rsidRPr="004B3D77">
        <w:rPr>
          <w:lang w:val="es-ES"/>
        </w:rPr>
        <w:t xml:space="preserve">                       B. 180</w:t>
      </w:r>
      <w:r w:rsidRPr="004B3D77">
        <w:rPr>
          <w:vertAlign w:val="superscript"/>
          <w:lang w:val="es-ES"/>
        </w:rPr>
        <w:t>0</w:t>
      </w:r>
      <w:r w:rsidRPr="004B3D77">
        <w:rPr>
          <w:lang w:val="es-ES"/>
        </w:rPr>
        <w:t xml:space="preserve">                         C. 90</w:t>
      </w:r>
      <w:r w:rsidRPr="004B3D77">
        <w:rPr>
          <w:vertAlign w:val="superscript"/>
          <w:lang w:val="es-ES"/>
        </w:rPr>
        <w:t>0</w:t>
      </w:r>
      <w:r w:rsidRPr="004B3D77">
        <w:rPr>
          <w:lang w:val="es-ES"/>
        </w:rPr>
        <w:t xml:space="preserve">                            D. 60</w:t>
      </w:r>
      <w:r w:rsidRPr="004B3D77">
        <w:rPr>
          <w:vertAlign w:val="superscript"/>
          <w:lang w:val="es-ES"/>
        </w:rPr>
        <w:t>0</w:t>
      </w:r>
    </w:p>
    <w:p w:rsidR="004B3D77" w:rsidRPr="004B3D77" w:rsidRDefault="004B3D77" w:rsidP="004B3D77">
      <w:pPr>
        <w:spacing w:line="360" w:lineRule="auto"/>
        <w:ind w:firstLine="720"/>
        <w:rPr>
          <w:color w:val="000000"/>
          <w:lang w:val="es-ES"/>
        </w:rPr>
      </w:pPr>
    </w:p>
    <w:p w:rsidR="004B3D77" w:rsidRPr="004B3D77" w:rsidRDefault="004B3D77" w:rsidP="004B3D77">
      <w:pPr>
        <w:spacing w:line="360" w:lineRule="auto"/>
        <w:rPr>
          <w:b/>
          <w:color w:val="000000"/>
          <w:lang w:val="es-ES"/>
        </w:rPr>
      </w:pPr>
      <w:r w:rsidRPr="004B3D77">
        <w:rPr>
          <w:b/>
          <w:color w:val="000000"/>
          <w:lang w:val="es-ES"/>
        </w:rPr>
        <w:t xml:space="preserve">II– PHẦN TỰ LUẬN (6 điểm) </w:t>
      </w:r>
    </w:p>
    <w:p w:rsidR="004B3D77" w:rsidRPr="004B3D77" w:rsidRDefault="004B3D77" w:rsidP="004B3D77">
      <w:pPr>
        <w:spacing w:line="360" w:lineRule="auto"/>
        <w:rPr>
          <w:color w:val="000000"/>
          <w:lang w:val="es-ES"/>
        </w:rPr>
      </w:pPr>
      <w:r w:rsidRPr="004B3D77">
        <w:rPr>
          <w:b/>
          <w:color w:val="000000"/>
          <w:u w:val="single"/>
          <w:lang w:val="es-ES"/>
        </w:rPr>
        <w:t>Câu 1</w:t>
      </w:r>
      <w:r w:rsidRPr="004B3D77">
        <w:rPr>
          <w:color w:val="000000"/>
          <w:lang w:val="es-ES"/>
        </w:rPr>
        <w:t xml:space="preserve">: </w:t>
      </w:r>
      <w:r w:rsidRPr="004B3D77">
        <w:rPr>
          <w:i/>
          <w:color w:val="000000"/>
          <w:lang w:val="es-ES"/>
        </w:rPr>
        <w:t>(1 điểm)</w:t>
      </w:r>
    </w:p>
    <w:p w:rsidR="004B3D77" w:rsidRPr="004B3D77" w:rsidRDefault="004B3D77" w:rsidP="004B3D77">
      <w:pPr>
        <w:spacing w:line="360" w:lineRule="auto"/>
        <w:ind w:firstLine="720"/>
        <w:rPr>
          <w:color w:val="000000"/>
          <w:lang w:val="es-ES"/>
        </w:rPr>
      </w:pPr>
      <w:r w:rsidRPr="004B3D77">
        <w:rPr>
          <w:color w:val="000000"/>
          <w:lang w:val="es-ES"/>
        </w:rPr>
        <w:t>1.  Phân tích đa thức thành nhân tử:   a.  x</w:t>
      </w:r>
      <w:r w:rsidRPr="004B3D77">
        <w:rPr>
          <w:color w:val="000000"/>
          <w:vertAlign w:val="superscript"/>
          <w:lang w:val="es-ES"/>
        </w:rPr>
        <w:t>2</w:t>
      </w:r>
      <w:r w:rsidRPr="004B3D77">
        <w:rPr>
          <w:color w:val="000000"/>
          <w:lang w:val="es-ES"/>
        </w:rPr>
        <w:t xml:space="preserve">  + 4y</w:t>
      </w:r>
      <w:r w:rsidRPr="004B3D77">
        <w:rPr>
          <w:color w:val="000000"/>
          <w:vertAlign w:val="superscript"/>
          <w:lang w:val="es-ES"/>
        </w:rPr>
        <w:t>2</w:t>
      </w:r>
      <w:r w:rsidRPr="004B3D77">
        <w:rPr>
          <w:color w:val="000000"/>
          <w:lang w:val="es-ES"/>
        </w:rPr>
        <w:t xml:space="preserve"> + 4xy – 16  </w:t>
      </w:r>
    </w:p>
    <w:p w:rsidR="004B3D77" w:rsidRPr="004B3D77" w:rsidRDefault="004B3D77" w:rsidP="004B3D77">
      <w:pPr>
        <w:spacing w:line="360" w:lineRule="auto"/>
        <w:ind w:firstLine="720"/>
        <w:rPr>
          <w:color w:val="000000"/>
          <w:lang w:val="es-ES"/>
        </w:rPr>
      </w:pPr>
      <w:r w:rsidRPr="004B3D77">
        <w:rPr>
          <w:color w:val="000000"/>
          <w:lang w:val="es-ES"/>
        </w:rPr>
        <w:t xml:space="preserve">                                                            b. 3x</w:t>
      </w:r>
      <w:r w:rsidRPr="004B3D77">
        <w:rPr>
          <w:color w:val="000000"/>
          <w:vertAlign w:val="superscript"/>
          <w:lang w:val="es-ES"/>
        </w:rPr>
        <w:t>2</w:t>
      </w:r>
      <w:r w:rsidRPr="004B3D77">
        <w:rPr>
          <w:color w:val="000000"/>
          <w:lang w:val="es-ES"/>
        </w:rPr>
        <w:t xml:space="preserve"> + 5y – 3xy – 5x</w:t>
      </w:r>
      <w:r w:rsidRPr="004B3D77">
        <w:rPr>
          <w:color w:val="000000"/>
          <w:lang w:val="es-ES"/>
        </w:rPr>
        <w:tab/>
      </w:r>
      <w:r w:rsidRPr="004B3D77">
        <w:rPr>
          <w:color w:val="000000"/>
          <w:lang w:val="es-ES"/>
        </w:rPr>
        <w:tab/>
      </w:r>
      <w:r w:rsidRPr="004B3D77">
        <w:rPr>
          <w:color w:val="000000"/>
          <w:lang w:val="es-ES"/>
        </w:rPr>
        <w:tab/>
        <w:t xml:space="preserve">    </w:t>
      </w:r>
      <w:r w:rsidRPr="004B3D77">
        <w:rPr>
          <w:color w:val="000000"/>
          <w:lang w:val="es-ES"/>
        </w:rPr>
        <w:tab/>
        <w:t xml:space="preserve"> </w:t>
      </w:r>
    </w:p>
    <w:p w:rsidR="004B3D77" w:rsidRPr="004B3D77" w:rsidRDefault="004B3D77" w:rsidP="004B3D77">
      <w:pPr>
        <w:spacing w:line="360" w:lineRule="auto"/>
        <w:ind w:left="720"/>
        <w:rPr>
          <w:color w:val="000000"/>
          <w:lang w:val="es-ES"/>
        </w:rPr>
      </w:pPr>
      <w:r w:rsidRPr="004B3D77">
        <w:rPr>
          <w:color w:val="000000"/>
          <w:lang w:val="es-ES"/>
        </w:rPr>
        <w:t>2.  Rút gọn rồi tính giá trị biểu thức: (2x + y)(y – 2x) + 4x</w:t>
      </w:r>
      <w:r w:rsidRPr="004B3D77">
        <w:rPr>
          <w:color w:val="000000"/>
          <w:vertAlign w:val="superscript"/>
          <w:lang w:val="es-ES"/>
        </w:rPr>
        <w:t>2</w:t>
      </w:r>
      <w:r w:rsidRPr="004B3D77">
        <w:rPr>
          <w:color w:val="000000"/>
          <w:lang w:val="es-ES"/>
        </w:rPr>
        <w:t xml:space="preserve"> tại x = –2017 và y = 10</w:t>
      </w:r>
    </w:p>
    <w:p w:rsidR="004B3D77" w:rsidRPr="004B3D77" w:rsidRDefault="004B3D77" w:rsidP="004B3D77">
      <w:pPr>
        <w:spacing w:line="360" w:lineRule="auto"/>
        <w:rPr>
          <w:i/>
          <w:color w:val="000000"/>
          <w:lang w:val="es-ES"/>
        </w:rPr>
      </w:pPr>
      <w:r w:rsidRPr="004B3D77">
        <w:rPr>
          <w:b/>
          <w:color w:val="000000"/>
          <w:u w:val="single"/>
          <w:lang w:val="es-ES"/>
        </w:rPr>
        <w:t>Câu 2</w:t>
      </w:r>
      <w:r w:rsidRPr="004B3D77">
        <w:rPr>
          <w:color w:val="000000"/>
          <w:lang w:val="es-ES"/>
        </w:rPr>
        <w:t xml:space="preserve">: </w:t>
      </w:r>
      <w:r w:rsidRPr="004B3D77">
        <w:rPr>
          <w:i/>
          <w:color w:val="000000"/>
          <w:lang w:val="es-ES"/>
        </w:rPr>
        <w:t xml:space="preserve">(1 điểm) </w:t>
      </w:r>
    </w:p>
    <w:p w:rsidR="004B3D77" w:rsidRPr="004B3D77" w:rsidRDefault="004B3D77" w:rsidP="004B3D77">
      <w:pPr>
        <w:spacing w:line="360" w:lineRule="auto"/>
        <w:rPr>
          <w:i/>
          <w:color w:val="000000"/>
          <w:lang w:val="es-ES"/>
        </w:rPr>
      </w:pPr>
      <w:r w:rsidRPr="004B3D77">
        <w:rPr>
          <w:color w:val="000000"/>
          <w:lang w:val="es-ES"/>
        </w:rPr>
        <w:t xml:space="preserve">Cho biểu thức: A = </w:t>
      </w:r>
      <w:r w:rsidRPr="004B3D77">
        <w:rPr>
          <w:color w:val="000000"/>
          <w:position w:val="-30"/>
        </w:rPr>
        <w:object w:dxaOrig="3180" w:dyaOrig="720">
          <v:shape id="_x0000_i1045" type="#_x0000_t75" style="width:159pt;height:36pt" o:ole="">
            <v:imagedata r:id="rId45" o:title=""/>
          </v:shape>
          <o:OLEObject Type="Embed" ProgID="Equation.DSMT4" ShapeID="_x0000_i1045" DrawAspect="Content" ObjectID="_1645372031" r:id="rId46"/>
        </w:object>
      </w:r>
      <w:r w:rsidRPr="004B3D77">
        <w:rPr>
          <w:color w:val="000000"/>
          <w:lang w:val="es-ES"/>
        </w:rPr>
        <w:t xml:space="preserve"> (với x </w:t>
      </w:r>
      <w:r w:rsidRPr="004B3D77">
        <w:rPr>
          <w:color w:val="000000"/>
          <w:position w:val="-4"/>
        </w:rPr>
        <w:object w:dxaOrig="220" w:dyaOrig="220">
          <v:shape id="_x0000_i1046" type="#_x0000_t75" style="width:11.25pt;height:11.25pt" o:ole="">
            <v:imagedata r:id="rId47" o:title=""/>
          </v:shape>
          <o:OLEObject Type="Embed" ProgID="Equation.DSMT4" ShapeID="_x0000_i1046" DrawAspect="Content" ObjectID="_1645372032" r:id="rId48"/>
        </w:object>
      </w:r>
      <w:r w:rsidRPr="004B3D77">
        <w:rPr>
          <w:color w:val="000000"/>
          <w:lang w:val="es-ES"/>
        </w:rPr>
        <w:t xml:space="preserve"> 0 và x </w:t>
      </w:r>
      <w:r w:rsidRPr="004B3D77">
        <w:rPr>
          <w:color w:val="000000"/>
          <w:position w:val="-4"/>
        </w:rPr>
        <w:object w:dxaOrig="220" w:dyaOrig="220">
          <v:shape id="_x0000_i1047" type="#_x0000_t75" style="width:11.25pt;height:11.25pt" o:ole="">
            <v:imagedata r:id="rId47" o:title=""/>
          </v:shape>
          <o:OLEObject Type="Embed" ProgID="Equation.DSMT4" ShapeID="_x0000_i1047" DrawAspect="Content" ObjectID="_1645372033" r:id="rId49"/>
        </w:object>
      </w:r>
      <w:r w:rsidRPr="004B3D77">
        <w:rPr>
          <w:color w:val="000000"/>
          <w:lang w:val="es-ES"/>
        </w:rPr>
        <w:t>3)</w:t>
      </w:r>
    </w:p>
    <w:p w:rsidR="004B3D77" w:rsidRPr="004B3D77" w:rsidRDefault="004B3D77" w:rsidP="004B3D77">
      <w:pPr>
        <w:spacing w:line="360" w:lineRule="auto"/>
        <w:ind w:firstLine="720"/>
        <w:rPr>
          <w:color w:val="000000"/>
          <w:lang w:val="es-ES"/>
        </w:rPr>
      </w:pPr>
      <w:r w:rsidRPr="004B3D77">
        <w:rPr>
          <w:color w:val="000000"/>
          <w:lang w:val="es-ES"/>
        </w:rPr>
        <w:t>a) Rút gọn biểu thức A</w:t>
      </w:r>
      <w:r w:rsidRPr="004B3D77">
        <w:rPr>
          <w:color w:val="000000"/>
          <w:lang w:val="es-ES"/>
        </w:rPr>
        <w:tab/>
      </w:r>
      <w:r w:rsidRPr="004B3D77">
        <w:rPr>
          <w:color w:val="000000"/>
          <w:lang w:val="es-ES"/>
        </w:rPr>
        <w:tab/>
      </w:r>
      <w:r w:rsidRPr="004B3D77">
        <w:rPr>
          <w:color w:val="000000"/>
          <w:lang w:val="es-ES"/>
        </w:rPr>
        <w:tab/>
      </w:r>
      <w:r w:rsidRPr="004B3D77">
        <w:rPr>
          <w:color w:val="000000"/>
          <w:lang w:val="es-ES"/>
        </w:rPr>
        <w:tab/>
      </w:r>
      <w:r w:rsidRPr="004B3D77">
        <w:rPr>
          <w:color w:val="000000"/>
          <w:lang w:val="es-ES"/>
        </w:rPr>
        <w:tab/>
      </w:r>
      <w:r w:rsidRPr="004B3D77">
        <w:rPr>
          <w:color w:val="000000"/>
          <w:lang w:val="es-ES"/>
        </w:rPr>
        <w:tab/>
      </w:r>
    </w:p>
    <w:p w:rsidR="004B3D77" w:rsidRPr="004B3D77" w:rsidRDefault="004B3D77" w:rsidP="004B3D77">
      <w:pPr>
        <w:spacing w:line="360" w:lineRule="auto"/>
        <w:ind w:firstLine="720"/>
        <w:rPr>
          <w:color w:val="000000"/>
          <w:lang w:val="es-ES"/>
        </w:rPr>
      </w:pPr>
      <w:r w:rsidRPr="004B3D77">
        <w:rPr>
          <w:color w:val="000000"/>
          <w:lang w:val="es-ES"/>
        </w:rPr>
        <w:t>b) Tìm giá trị của x để A có giá trị nguyên.</w:t>
      </w:r>
      <w:r w:rsidRPr="004B3D77">
        <w:rPr>
          <w:color w:val="000000"/>
          <w:lang w:val="es-ES"/>
        </w:rPr>
        <w:tab/>
      </w:r>
      <w:r w:rsidRPr="004B3D77">
        <w:rPr>
          <w:color w:val="000000"/>
          <w:lang w:val="es-ES"/>
        </w:rPr>
        <w:tab/>
      </w:r>
    </w:p>
    <w:p w:rsidR="004B3D77" w:rsidRPr="004B3D77" w:rsidRDefault="004B3D77" w:rsidP="004B3D77">
      <w:pPr>
        <w:spacing w:line="360" w:lineRule="auto"/>
        <w:jc w:val="both"/>
        <w:rPr>
          <w:bCs/>
          <w:color w:val="000000"/>
          <w:lang w:val="es-ES"/>
        </w:rPr>
      </w:pPr>
      <w:r w:rsidRPr="004B3D77">
        <w:rPr>
          <w:b/>
          <w:color w:val="000000"/>
          <w:u w:val="single"/>
          <w:lang w:val="es-ES"/>
        </w:rPr>
        <w:t>Câu 3</w:t>
      </w:r>
      <w:r w:rsidRPr="004B3D77">
        <w:rPr>
          <w:color w:val="000000"/>
          <w:lang w:val="es-ES"/>
        </w:rPr>
        <w:t xml:space="preserve">: </w:t>
      </w:r>
      <w:r w:rsidRPr="004B3D77">
        <w:rPr>
          <w:i/>
          <w:color w:val="000000"/>
          <w:lang w:val="es-ES"/>
        </w:rPr>
        <w:t xml:space="preserve">(3,0 điểm) </w:t>
      </w:r>
      <w:r w:rsidRPr="004B3D77">
        <w:rPr>
          <w:bCs/>
          <w:color w:val="000000"/>
          <w:lang w:val="es-ES"/>
        </w:rPr>
        <w:t>Cho hình chữ nhật ABCD có AB = 2AD. Vẽ BH vuông góc với AC . Gọi M, N, P lần lượt là trung điểm của AH, BH, CD.</w:t>
      </w:r>
    </w:p>
    <w:p w:rsidR="004B3D77" w:rsidRPr="004B3D77" w:rsidRDefault="004B3D77" w:rsidP="004B3D77">
      <w:pPr>
        <w:spacing w:line="360" w:lineRule="auto"/>
        <w:jc w:val="both"/>
        <w:rPr>
          <w:bCs/>
          <w:color w:val="000000"/>
          <w:lang w:val="es-ES"/>
        </w:rPr>
      </w:pPr>
      <w:r w:rsidRPr="004B3D77">
        <w:rPr>
          <w:bCs/>
          <w:color w:val="000000"/>
          <w:lang w:val="es-ES"/>
        </w:rPr>
        <w:tab/>
        <w:t>a) Chứng minh tứ giác MNCP là hình bình hành.</w:t>
      </w:r>
    </w:p>
    <w:p w:rsidR="004B3D77" w:rsidRPr="004B3D77" w:rsidRDefault="004B3D77" w:rsidP="004B3D77">
      <w:pPr>
        <w:spacing w:line="360" w:lineRule="auto"/>
        <w:jc w:val="both"/>
        <w:rPr>
          <w:bCs/>
          <w:color w:val="000000"/>
          <w:lang w:val="es-ES"/>
        </w:rPr>
      </w:pPr>
      <w:r w:rsidRPr="004B3D77">
        <w:rPr>
          <w:bCs/>
          <w:color w:val="000000"/>
          <w:lang w:val="es-ES"/>
        </w:rPr>
        <w:tab/>
        <w:t>b) Chứng minh MP vuông góc MB.</w:t>
      </w:r>
    </w:p>
    <w:p w:rsidR="004B3D77" w:rsidRPr="004B3D77" w:rsidRDefault="004B3D77" w:rsidP="004B3D77">
      <w:pPr>
        <w:spacing w:line="360" w:lineRule="auto"/>
        <w:jc w:val="both"/>
        <w:rPr>
          <w:bCs/>
          <w:color w:val="000000"/>
          <w:lang w:val="es-ES"/>
        </w:rPr>
      </w:pPr>
      <w:r w:rsidRPr="004B3D77">
        <w:rPr>
          <w:bCs/>
          <w:color w:val="000000"/>
          <w:lang w:val="es-ES"/>
        </w:rPr>
        <w:tab/>
        <w:t>c) Gọi I là trung điểm của BP và J là giao điểm của MC và NP.</w:t>
      </w:r>
    </w:p>
    <w:p w:rsidR="004B3D77" w:rsidRPr="004B3D77" w:rsidRDefault="004B3D77" w:rsidP="004B3D77">
      <w:pPr>
        <w:spacing w:line="360" w:lineRule="auto"/>
        <w:jc w:val="both"/>
        <w:rPr>
          <w:bCs/>
          <w:color w:val="000000"/>
          <w:lang w:val="es-ES"/>
        </w:rPr>
      </w:pPr>
      <w:r w:rsidRPr="004B3D77">
        <w:rPr>
          <w:bCs/>
          <w:color w:val="000000"/>
          <w:lang w:val="es-ES"/>
        </w:rPr>
        <w:t xml:space="preserve">               Chứng minh rằng:     MI </w:t>
      </w:r>
      <w:r w:rsidRPr="004B3D77">
        <w:rPr>
          <w:b/>
          <w:color w:val="000000"/>
          <w:lang w:val="es-ES"/>
        </w:rPr>
        <w:t>–</w:t>
      </w:r>
      <w:r w:rsidRPr="004B3D77">
        <w:rPr>
          <w:bCs/>
          <w:color w:val="000000"/>
          <w:lang w:val="es-ES"/>
        </w:rPr>
        <w:t xml:space="preserve">  IJ  &lt; JP </w:t>
      </w:r>
    </w:p>
    <w:p w:rsidR="004B3D77" w:rsidRPr="004B3D77" w:rsidRDefault="004B3D77" w:rsidP="004B3D77">
      <w:pPr>
        <w:widowControl w:val="0"/>
        <w:spacing w:line="360" w:lineRule="auto"/>
        <w:jc w:val="both"/>
        <w:outlineLvl w:val="0"/>
        <w:rPr>
          <w:lang w:val="de-DE"/>
        </w:rPr>
      </w:pPr>
      <w:r w:rsidRPr="004B3D77">
        <w:rPr>
          <w:b/>
          <w:bCs/>
          <w:color w:val="000000"/>
          <w:u w:val="single"/>
          <w:lang w:val="es-ES"/>
        </w:rPr>
        <w:t>Câu 4</w:t>
      </w:r>
      <w:r w:rsidRPr="004B3D77">
        <w:rPr>
          <w:b/>
          <w:bCs/>
          <w:color w:val="000000"/>
          <w:lang w:val="es-ES"/>
        </w:rPr>
        <w:t xml:space="preserve">: </w:t>
      </w:r>
      <w:r w:rsidRPr="004B3D77">
        <w:rPr>
          <w:i/>
          <w:color w:val="000000"/>
          <w:lang w:val="es-ES"/>
        </w:rPr>
        <w:t xml:space="preserve">(1 điểm) </w:t>
      </w:r>
      <w:r w:rsidRPr="004B3D77">
        <w:rPr>
          <w:b/>
          <w:bCs/>
          <w:color w:val="000000"/>
          <w:lang w:val="es-ES"/>
        </w:rPr>
        <w:t xml:space="preserve">  </w:t>
      </w:r>
      <w:r w:rsidRPr="004B3D77">
        <w:rPr>
          <w:lang w:val="de-DE"/>
        </w:rPr>
        <w:t>Cho các số x, y thoả mãn đẳng thức</w:t>
      </w:r>
      <w:r w:rsidRPr="004B3D77">
        <w:rPr>
          <w:lang w:val="es-ES"/>
        </w:rPr>
        <w:t xml:space="preserve"> </w:t>
      </w:r>
      <w:r w:rsidRPr="004B3D77">
        <w:rPr>
          <w:position w:val="-10"/>
        </w:rPr>
        <w:object w:dxaOrig="3180" w:dyaOrig="360">
          <v:shape id="Picture 2" o:spid="_x0000_i1048" type="#_x0000_t75" style="width:159pt;height:20.25pt;mso-position-horizontal-relative:page;mso-position-vertical-relative:page" o:ole="">
            <v:imagedata r:id="rId50" o:title=""/>
          </v:shape>
          <o:OLEObject Type="Embed" ProgID="Equation.3" ShapeID="Picture 2" DrawAspect="Content" ObjectID="_1645372034" r:id="rId51"/>
        </w:object>
      </w:r>
      <w:r w:rsidRPr="004B3D77">
        <w:rPr>
          <w:lang w:val="de-DE"/>
        </w:rPr>
        <w:t xml:space="preserve">. </w:t>
      </w:r>
    </w:p>
    <w:p w:rsidR="004B3D77" w:rsidRPr="004B3D77" w:rsidRDefault="004B3D77" w:rsidP="004B3D77">
      <w:pPr>
        <w:widowControl w:val="0"/>
        <w:spacing w:line="360" w:lineRule="auto"/>
        <w:jc w:val="both"/>
        <w:outlineLvl w:val="0"/>
        <w:rPr>
          <w:lang w:val="de-DE"/>
        </w:rPr>
      </w:pPr>
      <w:r w:rsidRPr="004B3D77">
        <w:rPr>
          <w:lang w:val="de-DE"/>
        </w:rPr>
        <w:t xml:space="preserve">            Tính giá trị của biểu thức M = </w:t>
      </w:r>
      <w:r w:rsidRPr="004B3D77">
        <w:rPr>
          <w:position w:val="-10"/>
          <w:lang w:val="de-DE"/>
        </w:rPr>
        <w:object w:dxaOrig="3400" w:dyaOrig="360">
          <v:shape id="_x0000_i1049" type="#_x0000_t75" style="width:170.25pt;height:19.5pt" o:ole="">
            <v:imagedata r:id="rId52" o:title=""/>
          </v:shape>
          <o:OLEObject Type="Embed" ProgID="Equation.3" ShapeID="_x0000_i1049" DrawAspect="Content" ObjectID="_1645372035" r:id="rId53"/>
        </w:object>
      </w:r>
      <w:r w:rsidRPr="004B3D77">
        <w:rPr>
          <w:lang w:val="de-DE"/>
        </w:rPr>
        <w:t xml:space="preserve"> </w:t>
      </w:r>
    </w:p>
    <w:p w:rsidR="004B3D77" w:rsidRPr="004B3D77" w:rsidRDefault="004B3D77" w:rsidP="004B3D77">
      <w:pPr>
        <w:jc w:val="both"/>
        <w:rPr>
          <w:b/>
          <w:color w:val="000000"/>
          <w:lang w:val="es-ES"/>
        </w:rPr>
      </w:pPr>
    </w:p>
    <w:p w:rsidR="004B3D77" w:rsidRPr="004B3D77" w:rsidRDefault="004B3D77" w:rsidP="004B3D77">
      <w:pPr>
        <w:jc w:val="both"/>
        <w:rPr>
          <w:b/>
          <w:u w:val="single"/>
          <w:lang w:val="it-IT"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lastRenderedPageBreak/>
              <w:t>ĐỀ 4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jc w:val="both"/>
        <w:rPr>
          <w:b/>
          <w:u w:val="single"/>
          <w:lang w:val="it-IT"/>
        </w:rPr>
      </w:pPr>
    </w:p>
    <w:p w:rsidR="004B3D77" w:rsidRPr="004B3D77" w:rsidRDefault="004B3D77" w:rsidP="004B3D77">
      <w:pPr>
        <w:jc w:val="both"/>
        <w:rPr>
          <w:i/>
          <w:lang w:val="it-IT"/>
        </w:rPr>
      </w:pPr>
      <w:r w:rsidRPr="004B3D77">
        <w:rPr>
          <w:b/>
          <w:u w:val="single"/>
          <w:lang w:val="it-IT"/>
        </w:rPr>
        <w:t>Câu 1</w:t>
      </w:r>
      <w:r w:rsidRPr="004B3D77">
        <w:rPr>
          <w:lang w:val="it-IT"/>
        </w:rPr>
        <w:t xml:space="preserve"> </w:t>
      </w:r>
      <w:r w:rsidRPr="004B3D77">
        <w:rPr>
          <w:i/>
          <w:lang w:val="it-IT"/>
        </w:rPr>
        <w:t>(2.0  điểm)</w:t>
      </w:r>
    </w:p>
    <w:p w:rsidR="004B3D77" w:rsidRPr="004B3D77" w:rsidRDefault="004B3D77" w:rsidP="004B3D77">
      <w:pPr>
        <w:jc w:val="both"/>
        <w:rPr>
          <w:i/>
          <w:lang w:val="it-IT"/>
        </w:rPr>
      </w:pPr>
      <w:r w:rsidRPr="004B3D77">
        <w:rPr>
          <w:lang w:val="it-IT"/>
        </w:rPr>
        <w:t xml:space="preserve">Thực hiện phép tính:    </w:t>
      </w:r>
    </w:p>
    <w:p w:rsidR="004B3D77" w:rsidRPr="004B3D77" w:rsidRDefault="004B3D77" w:rsidP="004B3D77">
      <w:pPr>
        <w:jc w:val="both"/>
        <w:rPr>
          <w:lang w:val="it-IT"/>
        </w:rPr>
      </w:pPr>
      <w:r w:rsidRPr="004B3D77">
        <w:rPr>
          <w:lang w:val="it-IT"/>
        </w:rPr>
        <w:t xml:space="preserve">a)  </w:t>
      </w:r>
      <w:r w:rsidRPr="004B3D77">
        <w:rPr>
          <w:noProof/>
          <w:position w:val="-14"/>
        </w:rPr>
        <w:drawing>
          <wp:inline distT="0" distB="0" distL="0" distR="0">
            <wp:extent cx="1952625" cy="3048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rPr>
          <w:b/>
          <w:lang w:val="it-IT"/>
        </w:rPr>
      </w:pPr>
      <w:r w:rsidRPr="004B3D77">
        <w:rPr>
          <w:lang w:val="it-IT"/>
        </w:rPr>
        <w:t xml:space="preserve">b) </w:t>
      </w:r>
      <w:r w:rsidRPr="004B3D77">
        <w:rPr>
          <w:b/>
          <w:lang w:val="it-IT"/>
        </w:rPr>
        <w:t xml:space="preserve"> </w:t>
      </w:r>
      <w:r w:rsidRPr="004B3D77">
        <w:rPr>
          <w:b/>
          <w:noProof/>
          <w:position w:val="-28"/>
        </w:rPr>
        <w:drawing>
          <wp:inline distT="0" distB="0" distL="0" distR="0">
            <wp:extent cx="1104900" cy="4191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rPr>
          <w:lang w:val="it-IT"/>
        </w:rPr>
      </w:pPr>
      <w:r w:rsidRPr="004B3D77">
        <w:rPr>
          <w:b/>
          <w:u w:val="single"/>
          <w:lang w:val="it-IT"/>
        </w:rPr>
        <w:t>Câu 2</w:t>
      </w:r>
      <w:r w:rsidRPr="004B3D77">
        <w:rPr>
          <w:lang w:val="it-IT"/>
        </w:rPr>
        <w:t xml:space="preserve"> (</w:t>
      </w:r>
      <w:r w:rsidRPr="004B3D77">
        <w:rPr>
          <w:i/>
          <w:lang w:val="it-IT"/>
        </w:rPr>
        <w:t>2.0  điểm</w:t>
      </w:r>
      <w:r w:rsidRPr="004B3D77">
        <w:rPr>
          <w:lang w:val="it-IT"/>
        </w:rPr>
        <w:t xml:space="preserve">)  </w:t>
      </w:r>
    </w:p>
    <w:p w:rsidR="004B3D77" w:rsidRPr="004B3D77" w:rsidRDefault="004B3D77" w:rsidP="004B3D77">
      <w:pPr>
        <w:rPr>
          <w:lang w:val="it-IT"/>
        </w:rPr>
      </w:pPr>
      <w:r w:rsidRPr="004B3D77">
        <w:rPr>
          <w:lang w:val="it-IT"/>
        </w:rPr>
        <w:t>Phân tích các đa thức sau thành nhân tử:</w:t>
      </w:r>
    </w:p>
    <w:p w:rsidR="004B3D77" w:rsidRPr="004B3D77" w:rsidRDefault="004B3D77" w:rsidP="004B3D77">
      <w:pPr>
        <w:jc w:val="both"/>
        <w:rPr>
          <w:lang w:val="it-IT"/>
        </w:rPr>
      </w:pPr>
      <w:r w:rsidRPr="004B3D77">
        <w:rPr>
          <w:lang w:val="it-IT"/>
        </w:rPr>
        <w:t>a) x</w:t>
      </w:r>
      <w:r w:rsidRPr="004B3D77">
        <w:rPr>
          <w:vertAlign w:val="superscript"/>
          <w:lang w:val="it-IT"/>
        </w:rPr>
        <w:t>3</w:t>
      </w:r>
      <w:r w:rsidRPr="004B3D77">
        <w:rPr>
          <w:lang w:val="it-IT"/>
        </w:rPr>
        <w:t xml:space="preserve"> – 2x</w:t>
      </w:r>
      <w:r w:rsidRPr="004B3D77">
        <w:rPr>
          <w:vertAlign w:val="superscript"/>
          <w:lang w:val="it-IT"/>
        </w:rPr>
        <w:t>2</w:t>
      </w:r>
    </w:p>
    <w:p w:rsidR="004B3D77" w:rsidRPr="004B3D77" w:rsidRDefault="004B3D77" w:rsidP="004B3D77">
      <w:pPr>
        <w:spacing w:before="120" w:after="120"/>
        <w:rPr>
          <w:lang w:val="it-IT"/>
        </w:rPr>
      </w:pPr>
      <w:r w:rsidRPr="004B3D77">
        <w:rPr>
          <w:rFonts w:eastAsia="TimesNewRomanPS-BoldMT"/>
          <w:color w:val="000000"/>
          <w:lang w:val="it-IT"/>
        </w:rPr>
        <w:t xml:space="preserve">b) </w:t>
      </w:r>
      <w:r w:rsidRPr="004B3D77">
        <w:rPr>
          <w:lang w:val="it-IT"/>
        </w:rPr>
        <w:t>y</w:t>
      </w:r>
      <w:r w:rsidRPr="004B3D77">
        <w:rPr>
          <w:vertAlign w:val="superscript"/>
          <w:lang w:val="it-IT"/>
        </w:rPr>
        <w:t xml:space="preserve">2 </w:t>
      </w:r>
      <w:r w:rsidRPr="004B3D77">
        <w:rPr>
          <w:lang w:val="it-IT"/>
        </w:rPr>
        <w:t>+2y - x</w:t>
      </w:r>
      <w:r w:rsidRPr="004B3D77">
        <w:rPr>
          <w:vertAlign w:val="superscript"/>
          <w:lang w:val="it-IT"/>
        </w:rPr>
        <w:t>2</w:t>
      </w:r>
      <w:r w:rsidRPr="004B3D77">
        <w:rPr>
          <w:lang w:val="it-IT"/>
        </w:rPr>
        <w:t xml:space="preserve"> + 1</w:t>
      </w:r>
    </w:p>
    <w:p w:rsidR="004B3D77" w:rsidRPr="004B3D77" w:rsidRDefault="004B3D77" w:rsidP="004B3D77">
      <w:pPr>
        <w:spacing w:before="120" w:after="120"/>
        <w:rPr>
          <w:rFonts w:eastAsia="TimesNewRomanPS-BoldMT"/>
          <w:color w:val="000000"/>
          <w:lang w:val="it-IT"/>
        </w:rPr>
      </w:pPr>
      <w:r w:rsidRPr="004B3D77">
        <w:rPr>
          <w:lang w:val="it-IT"/>
        </w:rPr>
        <w:t>c) x</w:t>
      </w:r>
      <w:r w:rsidRPr="004B3D77">
        <w:rPr>
          <w:vertAlign w:val="superscript"/>
          <w:lang w:val="it-IT"/>
        </w:rPr>
        <w:t>2</w:t>
      </w:r>
      <w:r w:rsidRPr="004B3D77">
        <w:rPr>
          <w:lang w:val="it-IT"/>
        </w:rPr>
        <w:t xml:space="preserve"> – x – 6 </w:t>
      </w:r>
    </w:p>
    <w:p w:rsidR="004B3D77" w:rsidRPr="004B3D77" w:rsidRDefault="004B3D77" w:rsidP="004B3D77">
      <w:pPr>
        <w:tabs>
          <w:tab w:val="left" w:pos="5115"/>
        </w:tabs>
        <w:jc w:val="both"/>
      </w:pPr>
      <w:r w:rsidRPr="004B3D77">
        <w:rPr>
          <w:b/>
          <w:u w:val="single"/>
          <w:lang w:val="it-IT"/>
        </w:rPr>
        <w:t>Câu</w:t>
      </w:r>
      <w:r w:rsidRPr="004B3D77">
        <w:rPr>
          <w:b/>
          <w:u w:val="single"/>
          <w:lang w:val="vi-VN"/>
        </w:rPr>
        <w:t xml:space="preserve"> 3</w:t>
      </w:r>
      <w:r w:rsidRPr="004B3D77">
        <w:rPr>
          <w:lang w:val="vi-VN"/>
        </w:rPr>
        <w:t xml:space="preserve"> </w:t>
      </w:r>
      <w:r w:rsidRPr="004B3D77">
        <w:rPr>
          <w:i/>
          <w:iCs/>
          <w:lang w:val="vi-VN"/>
        </w:rPr>
        <w:t>(</w:t>
      </w:r>
      <w:r w:rsidRPr="004B3D77">
        <w:rPr>
          <w:i/>
          <w:iCs/>
          <w:lang w:val="it-IT"/>
        </w:rPr>
        <w:t>2.0</w:t>
      </w:r>
      <w:r w:rsidRPr="004B3D77">
        <w:rPr>
          <w:i/>
          <w:iCs/>
          <w:lang w:val="vi-VN"/>
        </w:rPr>
        <w:t xml:space="preserve"> điểm)</w:t>
      </w:r>
    </w:p>
    <w:p w:rsidR="004B3D77" w:rsidRPr="004B3D77" w:rsidRDefault="004B3D77" w:rsidP="004B3D77">
      <w:pPr>
        <w:tabs>
          <w:tab w:val="left" w:pos="5115"/>
        </w:tabs>
        <w:jc w:val="both"/>
        <w:rPr>
          <w:b/>
          <w:bCs/>
          <w:lang w:val="vi-VN"/>
        </w:rPr>
      </w:pPr>
      <w:r w:rsidRPr="004B3D77">
        <w:rPr>
          <w:lang w:val="vi-VN"/>
        </w:rPr>
        <w:t xml:space="preserve">Cho </w:t>
      </w:r>
      <w:r w:rsidRPr="004B3D77">
        <w:rPr>
          <w:lang w:val="it-IT"/>
        </w:rPr>
        <w:t>biểu thức</w:t>
      </w:r>
      <w:r w:rsidRPr="004B3D77">
        <w:rPr>
          <w:lang w:val="vi-VN"/>
        </w:rPr>
        <w:t xml:space="preserve">: </w:t>
      </w:r>
      <w:r w:rsidRPr="004B3D77">
        <w:rPr>
          <w:b/>
          <w:bCs/>
          <w:noProof/>
          <w:position w:val="-24"/>
        </w:rPr>
        <w:drawing>
          <wp:inline distT="0" distB="0" distL="0" distR="0">
            <wp:extent cx="1133475" cy="5334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numPr>
          <w:ilvl w:val="0"/>
          <w:numId w:val="2"/>
        </w:numPr>
        <w:tabs>
          <w:tab w:val="left" w:pos="5115"/>
        </w:tabs>
        <w:jc w:val="both"/>
        <w:rPr>
          <w:lang w:val="vi-VN"/>
        </w:rPr>
      </w:pPr>
      <w:r w:rsidRPr="004B3D77">
        <w:rPr>
          <w:lang w:val="vi-VN"/>
        </w:rPr>
        <w:t>Với điều kiện nào của x thì giá trị của biểu thức A được xác định?</w:t>
      </w:r>
    </w:p>
    <w:p w:rsidR="004B3D77" w:rsidRPr="004B3D77" w:rsidRDefault="004B3D77" w:rsidP="004B3D77">
      <w:pPr>
        <w:numPr>
          <w:ilvl w:val="0"/>
          <w:numId w:val="2"/>
        </w:numPr>
        <w:tabs>
          <w:tab w:val="left" w:pos="5115"/>
        </w:tabs>
        <w:jc w:val="both"/>
        <w:rPr>
          <w:lang w:val="vi-VN"/>
        </w:rPr>
      </w:pPr>
      <w:r w:rsidRPr="004B3D77">
        <w:rPr>
          <w:lang w:val="vi-VN"/>
        </w:rPr>
        <w:t xml:space="preserve">Rút gọn </w:t>
      </w:r>
      <w:r w:rsidRPr="004B3D77">
        <w:t>biểu</w:t>
      </w:r>
      <w:r w:rsidRPr="004B3D77">
        <w:rPr>
          <w:lang w:val="vi-VN"/>
        </w:rPr>
        <w:t xml:space="preserve"> thức</w:t>
      </w:r>
      <w:r w:rsidRPr="004B3D77">
        <w:t xml:space="preserve"> A</w:t>
      </w:r>
      <w:r w:rsidRPr="004B3D77">
        <w:rPr>
          <w:lang w:val="vi-VN"/>
        </w:rPr>
        <w:t>.</w:t>
      </w:r>
    </w:p>
    <w:p w:rsidR="004B3D77" w:rsidRPr="004B3D77" w:rsidRDefault="004B3D77" w:rsidP="004B3D77">
      <w:pPr>
        <w:numPr>
          <w:ilvl w:val="0"/>
          <w:numId w:val="2"/>
        </w:numPr>
        <w:tabs>
          <w:tab w:val="left" w:pos="5115"/>
        </w:tabs>
        <w:jc w:val="both"/>
        <w:rPr>
          <w:lang w:val="vi-VN"/>
        </w:rPr>
      </w:pPr>
      <w:r w:rsidRPr="004B3D77">
        <w:rPr>
          <w:lang w:val="vi-VN"/>
        </w:rPr>
        <w:t xml:space="preserve">Tìm giá trị của biểu thức A tại x = -2018   </w:t>
      </w:r>
      <w:r w:rsidRPr="004B3D77">
        <w:rPr>
          <w:lang w:val="vi-VN"/>
        </w:rPr>
        <w:tab/>
        <w:t xml:space="preserve">         </w:t>
      </w:r>
    </w:p>
    <w:p w:rsidR="004B3D77" w:rsidRPr="004B3D77" w:rsidRDefault="004B3D77" w:rsidP="004B3D77">
      <w:pPr>
        <w:tabs>
          <w:tab w:val="left" w:pos="360"/>
          <w:tab w:val="left" w:pos="1260"/>
        </w:tabs>
        <w:rPr>
          <w:lang w:val="vi-VN"/>
        </w:rPr>
      </w:pPr>
      <w:r w:rsidRPr="004B3D77">
        <w:rPr>
          <w:b/>
          <w:u w:val="single"/>
          <w:lang w:val="vi-VN"/>
        </w:rPr>
        <w:t>Câu 4</w:t>
      </w:r>
      <w:r w:rsidRPr="004B3D77">
        <w:rPr>
          <w:lang w:val="vi-VN"/>
        </w:rPr>
        <w:t xml:space="preserve"> </w:t>
      </w:r>
      <w:r w:rsidRPr="004B3D77">
        <w:rPr>
          <w:i/>
          <w:iCs/>
          <w:lang w:val="vi-VN"/>
        </w:rPr>
        <w:t>(3.</w:t>
      </w:r>
      <w:r w:rsidRPr="004B3D77">
        <w:rPr>
          <w:i/>
          <w:iCs/>
        </w:rPr>
        <w:t>0</w:t>
      </w:r>
      <w:r w:rsidRPr="004B3D77">
        <w:rPr>
          <w:i/>
          <w:iCs/>
          <w:lang w:val="vi-VN"/>
        </w:rPr>
        <w:t xml:space="preserve"> điểm)</w:t>
      </w:r>
      <w:r w:rsidRPr="004B3D77">
        <w:rPr>
          <w:lang w:val="vi-VN"/>
        </w:rPr>
        <w:t xml:space="preserve"> </w:t>
      </w:r>
    </w:p>
    <w:p w:rsidR="004B3D77" w:rsidRPr="004B3D77" w:rsidRDefault="004B3D77" w:rsidP="004B3D77">
      <w:pPr>
        <w:tabs>
          <w:tab w:val="left" w:pos="360"/>
          <w:tab w:val="left" w:pos="1260"/>
        </w:tabs>
        <w:rPr>
          <w:lang w:val="vi-VN"/>
        </w:rPr>
      </w:pPr>
      <w:r w:rsidRPr="004B3D77">
        <w:rPr>
          <w:lang w:val="vi-VN"/>
        </w:rPr>
        <w:t>Cho tam giác ABC cân tại A. Gọi D, E lần lượt là trung điểm của AB, BC</w:t>
      </w:r>
    </w:p>
    <w:p w:rsidR="004B3D77" w:rsidRPr="004B3D77" w:rsidRDefault="004B3D77" w:rsidP="004B3D77">
      <w:pPr>
        <w:tabs>
          <w:tab w:val="left" w:pos="1260"/>
        </w:tabs>
        <w:rPr>
          <w:lang w:val="nl-NL"/>
        </w:rPr>
      </w:pPr>
      <w:r w:rsidRPr="004B3D77">
        <w:rPr>
          <w:lang w:val="vi-VN"/>
        </w:rPr>
        <w:t xml:space="preserve">          a) Gọi M là điểm đối xứng với E qua D. Chứng mi</w:t>
      </w:r>
      <w:r w:rsidRPr="004B3D77">
        <w:rPr>
          <w:lang w:val="nl-NL"/>
        </w:rPr>
        <w:t>nh tứ giác ACEM là hình bình hành</w:t>
      </w:r>
    </w:p>
    <w:p w:rsidR="004B3D77" w:rsidRPr="004B3D77" w:rsidRDefault="004B3D77" w:rsidP="004B3D77">
      <w:pPr>
        <w:tabs>
          <w:tab w:val="left" w:pos="1260"/>
        </w:tabs>
        <w:rPr>
          <w:lang w:val="nl-NL"/>
        </w:rPr>
      </w:pPr>
      <w:r w:rsidRPr="004B3D77">
        <w:rPr>
          <w:lang w:val="nl-NL"/>
        </w:rPr>
        <w:t xml:space="preserve">          b) Chứng minh tứ giác AEBM là hình chữ nhật. </w:t>
      </w:r>
    </w:p>
    <w:p w:rsidR="004B3D77" w:rsidRPr="004B3D77" w:rsidRDefault="004B3D77" w:rsidP="004B3D77">
      <w:pPr>
        <w:rPr>
          <w:lang w:val="nl-NL"/>
        </w:rPr>
      </w:pPr>
      <w:r w:rsidRPr="004B3D77">
        <w:rPr>
          <w:lang w:val="nl-NL"/>
        </w:rPr>
        <w:t xml:space="preserve">          c) Biết AE = 8 cm, BC = 12cm. Tính diện tích của tam giác AEB </w:t>
      </w:r>
    </w:p>
    <w:p w:rsidR="004B3D77" w:rsidRPr="004B3D77" w:rsidRDefault="004B3D77" w:rsidP="004B3D77">
      <w:pPr>
        <w:rPr>
          <w:i/>
          <w:lang w:val="nl-NL"/>
        </w:rPr>
      </w:pPr>
      <w:r w:rsidRPr="004B3D77">
        <w:rPr>
          <w:b/>
          <w:u w:val="single"/>
          <w:lang w:val="nl-NL"/>
        </w:rPr>
        <w:t>Câu 5</w:t>
      </w:r>
      <w:r w:rsidRPr="004B3D77">
        <w:rPr>
          <w:b/>
          <w:lang w:val="nl-NL"/>
        </w:rPr>
        <w:t xml:space="preserve"> </w:t>
      </w:r>
      <w:r w:rsidRPr="004B3D77">
        <w:rPr>
          <w:i/>
          <w:lang w:val="nl-NL"/>
        </w:rPr>
        <w:t>(1.0 điểm)</w:t>
      </w:r>
    </w:p>
    <w:p w:rsidR="004B3D77" w:rsidRPr="004B3D77" w:rsidRDefault="004B3D77" w:rsidP="004B3D77">
      <w:pPr>
        <w:rPr>
          <w:lang w:val="nl-NL"/>
        </w:rPr>
      </w:pPr>
      <w:r w:rsidRPr="004B3D77">
        <w:rPr>
          <w:lang w:val="nl-NL"/>
        </w:rPr>
        <w:t>Chứng minh biểu thức A = - x</w:t>
      </w:r>
      <w:r w:rsidRPr="004B3D77">
        <w:rPr>
          <w:vertAlign w:val="superscript"/>
          <w:lang w:val="nl-NL"/>
        </w:rPr>
        <w:t>2</w:t>
      </w:r>
      <w:r w:rsidRPr="004B3D77">
        <w:rPr>
          <w:lang w:val="nl-NL"/>
        </w:rPr>
        <w:t xml:space="preserve"> + </w:t>
      </w:r>
      <w:r w:rsidRPr="004B3D77">
        <w:rPr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nl-NL"/>
        </w:rPr>
        <w:t xml:space="preserve">x – 1 luôn luôn âm với mọi giá trị của biến </w:t>
      </w:r>
    </w:p>
    <w:p w:rsidR="004B3D77" w:rsidRPr="004B3D77" w:rsidRDefault="004B3D77" w:rsidP="004B3D77">
      <w:pPr>
        <w:jc w:val="center"/>
        <w:rPr>
          <w:b/>
          <w:i/>
          <w:lang w:val="nl-NL"/>
        </w:rPr>
      </w:pPr>
      <w:r w:rsidRPr="004B3D77">
        <w:rPr>
          <w:b/>
          <w:lang w:val="it-IT"/>
        </w:rPr>
        <w:t>------------------------</w:t>
      </w:r>
      <w:r w:rsidRPr="004B3D77">
        <w:rPr>
          <w:b/>
          <w:i/>
          <w:lang w:val="nl-NL"/>
        </w:rPr>
        <w:t xml:space="preserve"> Hết -----------------------------</w:t>
      </w:r>
    </w:p>
    <w:p w:rsidR="004B3D77" w:rsidRPr="004B3D77" w:rsidRDefault="004B3D77" w:rsidP="004B3D77">
      <w:pPr>
        <w:jc w:val="center"/>
        <w:rPr>
          <w:i/>
          <w:lang w:val="nl-NL"/>
        </w:rPr>
      </w:pPr>
      <w:r w:rsidRPr="004B3D77">
        <w:rPr>
          <w:i/>
          <w:lang w:val="nl-NL"/>
        </w:rPr>
        <w:t>( Cán bộ coi thi không giải thích gì thêm)</w:t>
      </w:r>
    </w:p>
    <w:p w:rsidR="004B3D77" w:rsidRPr="004B3D77" w:rsidRDefault="004B3D77" w:rsidP="004B3D77">
      <w:pPr>
        <w:rPr>
          <w:lang w:val="nl-NL"/>
        </w:rPr>
      </w:pPr>
    </w:p>
    <w:p w:rsidR="004B3D77" w:rsidRPr="004B3D77" w:rsidRDefault="004B3D77" w:rsidP="004B3D77">
      <w:pPr>
        <w:spacing w:line="240" w:lineRule="atLeast"/>
        <w:contextualSpacing/>
        <w:mirrorIndents/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6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widowControl w:val="0"/>
        <w:tabs>
          <w:tab w:val="left" w:pos="4372"/>
        </w:tabs>
        <w:spacing w:line="360" w:lineRule="auto"/>
        <w:jc w:val="both"/>
        <w:rPr>
          <w:b/>
          <w:bCs/>
        </w:rPr>
      </w:pPr>
    </w:p>
    <w:p w:rsidR="004B3D77" w:rsidRPr="004B3D77" w:rsidRDefault="004B3D77" w:rsidP="004B3D77">
      <w:pPr>
        <w:widowControl w:val="0"/>
        <w:tabs>
          <w:tab w:val="left" w:pos="4372"/>
        </w:tabs>
        <w:spacing w:line="360" w:lineRule="auto"/>
        <w:jc w:val="both"/>
      </w:pPr>
      <w:r w:rsidRPr="004B3D77">
        <w:rPr>
          <w:b/>
          <w:bCs/>
        </w:rPr>
        <w:t xml:space="preserve">Câu 1 </w:t>
      </w:r>
      <w:r w:rsidRPr="004B3D77">
        <w:rPr>
          <w:b/>
          <w:bCs/>
          <w:i/>
        </w:rPr>
        <w:t>(2</w:t>
      </w:r>
      <w:r w:rsidRPr="004B3D77">
        <w:rPr>
          <w:b/>
          <w:bCs/>
          <w:i/>
          <w:lang w:val="en-GB"/>
        </w:rPr>
        <w:t>,0</w:t>
      </w:r>
      <w:r w:rsidRPr="004B3D77">
        <w:rPr>
          <w:b/>
          <w:bCs/>
          <w:i/>
        </w:rPr>
        <w:t xml:space="preserve"> điểm)</w:t>
      </w:r>
      <w:r w:rsidRPr="004B3D77">
        <w:rPr>
          <w:b/>
          <w:bCs/>
          <w:lang w:val="nl-NL"/>
        </w:rPr>
        <w:t xml:space="preserve"> </w:t>
      </w:r>
      <w:r w:rsidRPr="004B3D77">
        <w:t>Thực hiện phép tính:</w:t>
      </w:r>
    </w:p>
    <w:p w:rsidR="004B3D77" w:rsidRPr="004B3D77" w:rsidRDefault="004B3D77" w:rsidP="004B3D77">
      <w:pPr>
        <w:widowControl w:val="0"/>
        <w:tabs>
          <w:tab w:val="center" w:pos="5345"/>
        </w:tabs>
        <w:spacing w:line="360" w:lineRule="auto"/>
        <w:jc w:val="both"/>
        <w:rPr>
          <w:vertAlign w:val="superscript"/>
        </w:rPr>
      </w:pPr>
      <w:r w:rsidRPr="004B3D77">
        <w:t>a) 2xy.3x</w:t>
      </w:r>
      <w:r w:rsidRPr="004B3D77">
        <w:rPr>
          <w:vertAlign w:val="superscript"/>
        </w:rPr>
        <w:t>2</w:t>
      </w:r>
      <w:r w:rsidRPr="004B3D77">
        <w:t>y</w:t>
      </w:r>
      <w:r w:rsidRPr="004B3D77">
        <w:rPr>
          <w:vertAlign w:val="superscript"/>
        </w:rPr>
        <w:t>3</w:t>
      </w:r>
      <w:r w:rsidRPr="004B3D77">
        <w:rPr>
          <w:vertAlign w:val="superscript"/>
        </w:rPr>
        <w:tab/>
        <w:t xml:space="preserve"> </w:t>
      </w:r>
    </w:p>
    <w:p w:rsidR="004B3D77" w:rsidRPr="004B3D77" w:rsidRDefault="004B3D77" w:rsidP="004B3D77">
      <w:pPr>
        <w:widowControl w:val="0"/>
        <w:tabs>
          <w:tab w:val="left" w:pos="4200"/>
        </w:tabs>
        <w:spacing w:line="360" w:lineRule="auto"/>
        <w:jc w:val="both"/>
      </w:pPr>
      <w:r w:rsidRPr="004B3D77">
        <w:t>b) x.(x</w:t>
      </w:r>
      <w:r w:rsidRPr="004B3D77">
        <w:rPr>
          <w:vertAlign w:val="superscript"/>
        </w:rPr>
        <w:t>2</w:t>
      </w:r>
      <w:r w:rsidRPr="004B3D77">
        <w:t xml:space="preserve"> – 2x + 5) </w:t>
      </w:r>
    </w:p>
    <w:p w:rsidR="004B3D77" w:rsidRPr="004B3D77" w:rsidRDefault="004B3D77" w:rsidP="004B3D77">
      <w:pPr>
        <w:widowControl w:val="0"/>
        <w:tabs>
          <w:tab w:val="left" w:pos="4200"/>
          <w:tab w:val="center" w:pos="5349"/>
        </w:tabs>
        <w:spacing w:line="360" w:lineRule="auto"/>
        <w:jc w:val="both"/>
      </w:pPr>
      <w:r w:rsidRPr="004B3D77">
        <w:lastRenderedPageBreak/>
        <w:t xml:space="preserve">c) </w:t>
      </w:r>
      <w:r w:rsidRPr="004B3D77">
        <w:rPr>
          <w:lang w:val="en-GB"/>
        </w:rPr>
        <w:t>(3x</w:t>
      </w:r>
      <w:r w:rsidRPr="004B3D77">
        <w:rPr>
          <w:vertAlign w:val="superscript"/>
          <w:lang w:val="en-GB"/>
        </w:rPr>
        <w:t>2</w:t>
      </w:r>
      <w:r w:rsidRPr="004B3D77">
        <w:rPr>
          <w:lang w:val="en-GB"/>
        </w:rPr>
        <w:t xml:space="preserve"> - 6x) : 3x</w:t>
      </w:r>
    </w:p>
    <w:p w:rsidR="004B3D77" w:rsidRPr="004B3D77" w:rsidRDefault="004B3D77" w:rsidP="004B3D77">
      <w:pPr>
        <w:widowControl w:val="0"/>
        <w:tabs>
          <w:tab w:val="left" w:pos="4200"/>
          <w:tab w:val="center" w:pos="5349"/>
        </w:tabs>
        <w:spacing w:line="360" w:lineRule="auto"/>
        <w:jc w:val="both"/>
      </w:pPr>
      <w:r w:rsidRPr="004B3D77">
        <w:t>d) (x</w:t>
      </w:r>
      <w:r w:rsidRPr="004B3D77">
        <w:rPr>
          <w:vertAlign w:val="superscript"/>
        </w:rPr>
        <w:t>2</w:t>
      </w:r>
      <w:r w:rsidRPr="004B3D77">
        <w:t xml:space="preserve"> – 2x + 1) : (x – 1)</w:t>
      </w:r>
    </w:p>
    <w:p w:rsidR="004B3D77" w:rsidRPr="004B3D77" w:rsidRDefault="004B3D77" w:rsidP="004B3D77">
      <w:pPr>
        <w:widowControl w:val="0"/>
        <w:tabs>
          <w:tab w:val="left" w:pos="4200"/>
        </w:tabs>
        <w:spacing w:line="360" w:lineRule="auto"/>
        <w:jc w:val="both"/>
      </w:pPr>
      <w:r w:rsidRPr="004B3D77">
        <w:rPr>
          <w:b/>
          <w:bCs/>
        </w:rPr>
        <w:t xml:space="preserve">Câu 2 </w:t>
      </w:r>
      <w:r w:rsidRPr="004B3D77">
        <w:rPr>
          <w:b/>
          <w:bCs/>
          <w:i/>
        </w:rPr>
        <w:t>(2</w:t>
      </w:r>
      <w:r w:rsidRPr="004B3D77">
        <w:rPr>
          <w:b/>
          <w:bCs/>
          <w:i/>
          <w:lang w:val="en-GB"/>
        </w:rPr>
        <w:t>,0</w:t>
      </w:r>
      <w:r w:rsidRPr="004B3D77">
        <w:rPr>
          <w:b/>
          <w:bCs/>
          <w:i/>
        </w:rPr>
        <w:t xml:space="preserve"> điểm).</w:t>
      </w:r>
      <w:r w:rsidRPr="004B3D77">
        <w:t xml:space="preserve"> Phân tích các đa thức sau thành nhân tử:</w:t>
      </w:r>
    </w:p>
    <w:p w:rsidR="004B3D77" w:rsidRPr="004B3D77" w:rsidRDefault="004B3D77" w:rsidP="004B3D77">
      <w:pPr>
        <w:widowControl w:val="0"/>
        <w:tabs>
          <w:tab w:val="left" w:pos="4200"/>
        </w:tabs>
        <w:spacing w:line="360" w:lineRule="auto"/>
        <w:jc w:val="both"/>
        <w:rPr>
          <w:lang w:val="pt-BR"/>
        </w:rPr>
      </w:pPr>
      <w:r w:rsidRPr="004B3D77">
        <w:rPr>
          <w:lang w:val="pt-BR"/>
        </w:rPr>
        <w:t xml:space="preserve">a) </w:t>
      </w:r>
      <w:r w:rsidRPr="004B3D77">
        <w:rPr>
          <w:lang w:val="en-GB"/>
        </w:rPr>
        <w:t>5x</w:t>
      </w:r>
      <w:r w:rsidRPr="004B3D77">
        <w:rPr>
          <w:vertAlign w:val="superscript"/>
          <w:lang w:val="en-GB"/>
        </w:rPr>
        <w:t>2</w:t>
      </w:r>
      <w:r w:rsidRPr="004B3D77">
        <w:rPr>
          <w:lang w:val="en-GB"/>
        </w:rPr>
        <w:t>y - 10xy</w:t>
      </w:r>
      <w:r w:rsidRPr="004B3D77">
        <w:rPr>
          <w:vertAlign w:val="superscript"/>
          <w:lang w:val="en-GB"/>
        </w:rPr>
        <w:t>2</w:t>
      </w:r>
      <w:r w:rsidRPr="004B3D77">
        <w:rPr>
          <w:lang w:val="pt-BR"/>
        </w:rPr>
        <w:t xml:space="preserve">        </w:t>
      </w:r>
    </w:p>
    <w:p w:rsidR="004B3D77" w:rsidRPr="004B3D77" w:rsidRDefault="004B3D77" w:rsidP="004B3D77">
      <w:pPr>
        <w:widowControl w:val="0"/>
        <w:tabs>
          <w:tab w:val="left" w:pos="4200"/>
        </w:tabs>
        <w:spacing w:line="360" w:lineRule="auto"/>
        <w:jc w:val="both"/>
        <w:rPr>
          <w:lang w:val="pt-BR"/>
        </w:rPr>
      </w:pPr>
      <w:r w:rsidRPr="004B3D77">
        <w:rPr>
          <w:lang w:val="pt-BR"/>
        </w:rPr>
        <w:t>b) 3(x + 3) – x</w:t>
      </w:r>
      <w:r w:rsidRPr="004B3D77">
        <w:rPr>
          <w:vertAlign w:val="superscript"/>
          <w:lang w:val="pt-BR"/>
        </w:rPr>
        <w:t>2</w:t>
      </w:r>
      <w:r w:rsidRPr="004B3D77">
        <w:rPr>
          <w:lang w:val="pt-BR"/>
        </w:rPr>
        <w:t xml:space="preserve"> + 9          </w:t>
      </w:r>
    </w:p>
    <w:p w:rsidR="004B3D77" w:rsidRPr="004B3D77" w:rsidRDefault="004B3D77" w:rsidP="004B3D77">
      <w:pPr>
        <w:widowControl w:val="0"/>
        <w:tabs>
          <w:tab w:val="left" w:pos="4200"/>
        </w:tabs>
        <w:spacing w:line="360" w:lineRule="auto"/>
        <w:jc w:val="both"/>
        <w:rPr>
          <w:lang w:val="pt-BR"/>
        </w:rPr>
      </w:pPr>
      <w:r w:rsidRPr="004B3D77">
        <w:rPr>
          <w:lang w:val="pt-BR"/>
        </w:rPr>
        <w:t>c) x</w:t>
      </w:r>
      <w:r w:rsidRPr="004B3D77">
        <w:rPr>
          <w:vertAlign w:val="superscript"/>
          <w:lang w:val="pt-BR"/>
        </w:rPr>
        <w:t>2</w:t>
      </w:r>
      <w:r w:rsidRPr="004B3D77">
        <w:rPr>
          <w:lang w:val="pt-BR"/>
        </w:rPr>
        <w:t xml:space="preserve"> – y </w:t>
      </w:r>
      <w:r w:rsidRPr="004B3D77">
        <w:rPr>
          <w:vertAlign w:val="superscript"/>
          <w:lang w:val="pt-BR"/>
        </w:rPr>
        <w:t>2</w:t>
      </w:r>
      <w:r w:rsidRPr="004B3D77">
        <w:rPr>
          <w:lang w:val="pt-BR"/>
        </w:rPr>
        <w:t xml:space="preserve"> + xz - yz</w:t>
      </w:r>
    </w:p>
    <w:p w:rsidR="004B3D77" w:rsidRPr="004B3D77" w:rsidRDefault="004B3D77" w:rsidP="004B3D77">
      <w:pPr>
        <w:widowControl w:val="0"/>
        <w:tabs>
          <w:tab w:val="left" w:pos="4200"/>
        </w:tabs>
        <w:spacing w:line="360" w:lineRule="auto"/>
        <w:jc w:val="both"/>
        <w:rPr>
          <w:lang w:val="pt-BR"/>
        </w:rPr>
      </w:pPr>
      <w:r w:rsidRPr="004B3D77">
        <w:rPr>
          <w:b/>
          <w:bCs/>
          <w:lang w:val="pt-BR"/>
        </w:rPr>
        <w:t xml:space="preserve">Câu 3 </w:t>
      </w:r>
      <w:r w:rsidRPr="004B3D77">
        <w:rPr>
          <w:b/>
          <w:bCs/>
          <w:i/>
          <w:lang w:val="pt-BR"/>
        </w:rPr>
        <w:t>(2</w:t>
      </w:r>
      <w:r w:rsidRPr="004B3D77">
        <w:rPr>
          <w:b/>
          <w:bCs/>
          <w:i/>
          <w:lang w:val="en-GB"/>
        </w:rPr>
        <w:t>,0</w:t>
      </w:r>
      <w:r w:rsidRPr="004B3D77">
        <w:rPr>
          <w:b/>
          <w:bCs/>
          <w:i/>
          <w:lang w:val="pt-BR"/>
        </w:rPr>
        <w:t xml:space="preserve"> điểm).</w:t>
      </w:r>
      <w:r w:rsidRPr="004B3D77">
        <w:rPr>
          <w:i/>
          <w:lang w:val="pt-BR"/>
        </w:rPr>
        <w:t xml:space="preserve"> </w:t>
      </w:r>
      <w:r w:rsidRPr="004B3D77">
        <w:rPr>
          <w:lang w:val="nl-NL"/>
        </w:rPr>
        <w:t xml:space="preserve">Cho biểu thức: </w:t>
      </w:r>
      <w:r w:rsidRPr="004B3D77">
        <w:rPr>
          <w:noProof/>
          <w:position w:val="-26"/>
        </w:rPr>
        <w:drawing>
          <wp:inline distT="0" distB="0" distL="0" distR="0">
            <wp:extent cx="1800225" cy="4667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widowControl w:val="0"/>
        <w:tabs>
          <w:tab w:val="left" w:pos="5115"/>
        </w:tabs>
        <w:spacing w:line="360" w:lineRule="auto"/>
        <w:jc w:val="both"/>
        <w:rPr>
          <w:lang w:val="nl-NL"/>
        </w:rPr>
      </w:pPr>
      <w:r w:rsidRPr="004B3D77">
        <w:rPr>
          <w:lang w:val="en-GB"/>
        </w:rPr>
        <w:t xml:space="preserve">a) </w:t>
      </w:r>
      <w:r w:rsidRPr="004B3D77">
        <w:rPr>
          <w:lang w:val="nl-NL"/>
        </w:rPr>
        <w:t>Với điều kiện nào của x thì giá trị của biểu thức A được xác định?</w:t>
      </w:r>
    </w:p>
    <w:p w:rsidR="004B3D77" w:rsidRPr="004B3D77" w:rsidRDefault="004B3D77" w:rsidP="004B3D77">
      <w:pPr>
        <w:widowControl w:val="0"/>
        <w:tabs>
          <w:tab w:val="left" w:pos="5115"/>
        </w:tabs>
        <w:spacing w:line="360" w:lineRule="auto"/>
        <w:jc w:val="both"/>
        <w:rPr>
          <w:lang w:val="nl-NL"/>
        </w:rPr>
      </w:pPr>
      <w:r w:rsidRPr="004B3D77">
        <w:rPr>
          <w:lang w:val="en-GB"/>
        </w:rPr>
        <w:t xml:space="preserve">b) </w:t>
      </w:r>
      <w:r w:rsidRPr="004B3D77">
        <w:rPr>
          <w:lang w:val="nl-NL"/>
        </w:rPr>
        <w:t>Rút gọn biểu thức A.</w:t>
      </w:r>
    </w:p>
    <w:p w:rsidR="004B3D77" w:rsidRPr="004B3D77" w:rsidRDefault="004B3D77" w:rsidP="004B3D77">
      <w:pPr>
        <w:widowControl w:val="0"/>
        <w:tabs>
          <w:tab w:val="left" w:pos="5115"/>
        </w:tabs>
        <w:spacing w:line="360" w:lineRule="auto"/>
        <w:jc w:val="both"/>
        <w:rPr>
          <w:lang w:val="nl-NL"/>
        </w:rPr>
      </w:pPr>
      <w:r w:rsidRPr="004B3D77">
        <w:rPr>
          <w:lang w:val="en-GB"/>
        </w:rPr>
        <w:t xml:space="preserve">c) </w:t>
      </w:r>
      <w:r w:rsidRPr="004B3D77">
        <w:rPr>
          <w:lang w:val="nl-NL"/>
        </w:rPr>
        <w:t xml:space="preserve">Tìm giá trị của biểu thức A tại x = 1.           </w:t>
      </w:r>
    </w:p>
    <w:p w:rsidR="004B3D77" w:rsidRPr="004B3D77" w:rsidRDefault="004B3D77" w:rsidP="004B3D77">
      <w:pPr>
        <w:widowControl w:val="0"/>
        <w:spacing w:line="360" w:lineRule="auto"/>
        <w:jc w:val="both"/>
        <w:rPr>
          <w:lang w:val="pt-BR"/>
        </w:rPr>
      </w:pPr>
      <w:r w:rsidRPr="004B3D77">
        <w:rPr>
          <w:b/>
          <w:bCs/>
          <w:lang w:val="pt-BR"/>
        </w:rPr>
        <w:t xml:space="preserve">Câu 4 </w:t>
      </w:r>
      <w:r w:rsidRPr="004B3D77">
        <w:rPr>
          <w:b/>
          <w:bCs/>
          <w:i/>
          <w:lang w:val="pt-BR"/>
        </w:rPr>
        <w:t>(</w:t>
      </w:r>
      <w:r w:rsidRPr="004B3D77">
        <w:rPr>
          <w:b/>
          <w:bCs/>
          <w:i/>
          <w:lang w:val="en-GB"/>
        </w:rPr>
        <w:t>3,</w:t>
      </w:r>
      <w:r w:rsidRPr="004B3D77">
        <w:rPr>
          <w:b/>
          <w:bCs/>
          <w:i/>
          <w:lang w:val="pt-BR"/>
        </w:rPr>
        <w:t>5 điểm)</w:t>
      </w:r>
      <w:r w:rsidRPr="004B3D77">
        <w:rPr>
          <w:b/>
          <w:bCs/>
          <w:i/>
          <w:lang w:val="en-GB"/>
        </w:rPr>
        <w:t xml:space="preserve">. </w:t>
      </w:r>
      <w:r w:rsidRPr="004B3D77">
        <w:rPr>
          <w:lang w:val="pt-BR"/>
        </w:rPr>
        <w:t>Cho tam giác MNP vuông tại M, đường cao MH. Gọi D,</w:t>
      </w:r>
      <w:r w:rsidRPr="004B3D77">
        <w:rPr>
          <w:lang w:val="en-GB"/>
        </w:rPr>
        <w:t xml:space="preserve"> </w:t>
      </w:r>
      <w:r w:rsidRPr="004B3D77">
        <w:rPr>
          <w:lang w:val="pt-BR"/>
        </w:rPr>
        <w:t>E lần lượt là chân các đường vuông góc hạ từ H xuống MN và MP.</w:t>
      </w:r>
    </w:p>
    <w:p w:rsidR="004B3D77" w:rsidRPr="004B3D77" w:rsidRDefault="004B3D77" w:rsidP="004B3D77">
      <w:pPr>
        <w:widowControl w:val="0"/>
        <w:spacing w:line="360" w:lineRule="auto"/>
        <w:jc w:val="both"/>
        <w:rPr>
          <w:lang w:val="pt-BR"/>
        </w:rPr>
      </w:pPr>
      <w:r w:rsidRPr="004B3D77">
        <w:rPr>
          <w:lang w:val="pt-BR"/>
        </w:rPr>
        <w:t>a) Chứng minh tứ giác MDHE là hình chữ nhật.</w:t>
      </w:r>
    </w:p>
    <w:p w:rsidR="004B3D77" w:rsidRPr="004B3D77" w:rsidRDefault="004B3D77" w:rsidP="004B3D77">
      <w:pPr>
        <w:widowControl w:val="0"/>
        <w:spacing w:line="360" w:lineRule="auto"/>
        <w:jc w:val="both"/>
        <w:rPr>
          <w:lang w:val="pt-BR"/>
        </w:rPr>
      </w:pPr>
      <w:r w:rsidRPr="004B3D77">
        <w:rPr>
          <w:lang w:val="pt-BR"/>
        </w:rPr>
        <w:t>b) Gọi A là trung điểm của HP. Chứng minh tam giác DEA vuông.</w:t>
      </w:r>
    </w:p>
    <w:p w:rsidR="004B3D77" w:rsidRPr="004B3D77" w:rsidRDefault="004B3D77" w:rsidP="004B3D77">
      <w:pPr>
        <w:widowControl w:val="0"/>
        <w:spacing w:line="360" w:lineRule="auto"/>
        <w:jc w:val="both"/>
        <w:rPr>
          <w:lang w:val="pt-BR"/>
        </w:rPr>
      </w:pPr>
      <w:r w:rsidRPr="004B3D77">
        <w:rPr>
          <w:lang w:val="pt-BR"/>
        </w:rPr>
        <w:t>c) Tam giác MNP cần có thêm điều kiện gì để DE=2EA.</w:t>
      </w:r>
    </w:p>
    <w:p w:rsidR="004B3D77" w:rsidRPr="004B3D77" w:rsidRDefault="004B3D77" w:rsidP="004B3D77">
      <w:pPr>
        <w:widowControl w:val="0"/>
        <w:spacing w:line="360" w:lineRule="auto"/>
        <w:jc w:val="both"/>
        <w:rPr>
          <w:lang w:val="fr-FR"/>
        </w:rPr>
      </w:pPr>
      <w:r w:rsidRPr="004B3D77">
        <w:rPr>
          <w:b/>
          <w:bCs/>
          <w:lang w:val="fr-FR"/>
        </w:rPr>
        <w:t xml:space="preserve">Câu 5 </w:t>
      </w:r>
      <w:r w:rsidRPr="004B3D77">
        <w:rPr>
          <w:b/>
          <w:bCs/>
          <w:i/>
          <w:lang w:val="fr-FR"/>
        </w:rPr>
        <w:t>(0</w:t>
      </w:r>
      <w:r w:rsidRPr="004B3D77">
        <w:rPr>
          <w:b/>
          <w:bCs/>
          <w:i/>
          <w:lang w:val="en-GB"/>
        </w:rPr>
        <w:t>,</w:t>
      </w:r>
      <w:r w:rsidRPr="004B3D77">
        <w:rPr>
          <w:b/>
          <w:bCs/>
          <w:i/>
          <w:lang w:val="fr-FR"/>
        </w:rPr>
        <w:t>5 điểm).</w:t>
      </w:r>
      <w:r w:rsidRPr="004B3D77">
        <w:rPr>
          <w:b/>
          <w:bCs/>
          <w:lang w:val="fr-FR"/>
        </w:rPr>
        <w:t xml:space="preserve"> </w:t>
      </w:r>
      <w:r w:rsidRPr="004B3D77">
        <w:rPr>
          <w:lang w:val="nl-NL"/>
        </w:rPr>
        <w:t>Cho a + b = 1. Tính giá trị của các biểu thức sau:</w:t>
      </w:r>
    </w:p>
    <w:p w:rsidR="004B3D77" w:rsidRPr="004B3D77" w:rsidRDefault="004B3D77" w:rsidP="004B3D77">
      <w:pPr>
        <w:widowControl w:val="0"/>
        <w:spacing w:line="360" w:lineRule="auto"/>
        <w:jc w:val="both"/>
        <w:rPr>
          <w:lang w:val="nl-NL"/>
        </w:rPr>
      </w:pPr>
      <w:r w:rsidRPr="004B3D77">
        <w:rPr>
          <w:lang w:val="nl-NL"/>
        </w:rPr>
        <w:t>M = a</w:t>
      </w:r>
      <w:r w:rsidRPr="004B3D77">
        <w:rPr>
          <w:vertAlign w:val="superscript"/>
          <w:lang w:val="nl-NL"/>
        </w:rPr>
        <w:t>3</w:t>
      </w:r>
      <w:r w:rsidRPr="004B3D77">
        <w:rPr>
          <w:lang w:val="nl-NL"/>
        </w:rPr>
        <w:t xml:space="preserve"> + b</w:t>
      </w:r>
      <w:r w:rsidRPr="004B3D77">
        <w:rPr>
          <w:vertAlign w:val="superscript"/>
          <w:lang w:val="nl-NL"/>
        </w:rPr>
        <w:t>3</w:t>
      </w:r>
      <w:r w:rsidRPr="004B3D77">
        <w:rPr>
          <w:lang w:val="nl-NL"/>
        </w:rPr>
        <w:t xml:space="preserve"> + 3ab(a</w:t>
      </w:r>
      <w:r w:rsidRPr="004B3D77">
        <w:rPr>
          <w:vertAlign w:val="superscript"/>
          <w:lang w:val="nl-NL"/>
        </w:rPr>
        <w:t>2</w:t>
      </w:r>
      <w:r w:rsidRPr="004B3D77">
        <w:rPr>
          <w:lang w:val="nl-NL"/>
        </w:rPr>
        <w:t xml:space="preserve"> + b</w:t>
      </w:r>
      <w:r w:rsidRPr="004B3D77">
        <w:rPr>
          <w:vertAlign w:val="superscript"/>
          <w:lang w:val="nl-NL"/>
        </w:rPr>
        <w:t>2</w:t>
      </w:r>
      <w:r w:rsidRPr="004B3D77">
        <w:rPr>
          <w:lang w:val="nl-NL"/>
        </w:rPr>
        <w:t>) + 6a</w:t>
      </w:r>
      <w:r w:rsidRPr="004B3D77">
        <w:rPr>
          <w:vertAlign w:val="superscript"/>
          <w:lang w:val="nl-NL"/>
        </w:rPr>
        <w:t>2</w:t>
      </w:r>
      <w:r w:rsidRPr="004B3D77">
        <w:rPr>
          <w:lang w:val="nl-NL"/>
        </w:rPr>
        <w:t>b</w:t>
      </w:r>
      <w:r w:rsidRPr="004B3D77">
        <w:rPr>
          <w:vertAlign w:val="superscript"/>
          <w:lang w:val="nl-NL"/>
        </w:rPr>
        <w:t>2</w:t>
      </w:r>
      <w:r w:rsidRPr="004B3D77">
        <w:rPr>
          <w:lang w:val="nl-NL"/>
        </w:rPr>
        <w:t>(a + b).</w:t>
      </w:r>
      <w:r w:rsidRPr="004B3D77">
        <w:rPr>
          <w:lang w:val="nl-NL"/>
        </w:rPr>
        <w:tab/>
      </w:r>
    </w:p>
    <w:p w:rsidR="004B3D77" w:rsidRPr="004B3D77" w:rsidRDefault="004B3D77" w:rsidP="004B3D77">
      <w:pPr>
        <w:rPr>
          <w:b/>
        </w:rPr>
      </w:pPr>
    </w:p>
    <w:p w:rsidR="004B3D77" w:rsidRPr="004B3D77" w:rsidRDefault="004B3D77" w:rsidP="004B3D77">
      <w:pPr>
        <w:rPr>
          <w:b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7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rPr>
          <w:b/>
        </w:rPr>
      </w:pPr>
    </w:p>
    <w:p w:rsidR="004B3D77" w:rsidRPr="004B3D77" w:rsidRDefault="004B3D77" w:rsidP="004B3D77">
      <w:r w:rsidRPr="004B3D77">
        <w:rPr>
          <w:b/>
        </w:rPr>
        <w:t>I.Trắc nghiệm:(</w:t>
      </w:r>
      <w:r w:rsidRPr="004B3D77">
        <w:t>2điểm) Hãy chọn phương án trả lời đúng cho mỗi câu sau:</w:t>
      </w:r>
    </w:p>
    <w:p w:rsidR="004B3D77" w:rsidRPr="004B3D77" w:rsidRDefault="004B3D77" w:rsidP="004B3D77">
      <w:r w:rsidRPr="004B3D77">
        <w:t xml:space="preserve">1. Kết quả phép tính </w:t>
      </w:r>
      <w:r w:rsidRPr="004B3D77">
        <w:rPr>
          <w:noProof/>
          <w:position w:val="-12"/>
        </w:rPr>
        <w:drawing>
          <wp:inline distT="0" distB="0" distL="0" distR="0">
            <wp:extent cx="1095375" cy="26670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là:</w:t>
      </w:r>
    </w:p>
    <w:p w:rsidR="004B3D77" w:rsidRPr="004B3D77" w:rsidRDefault="004B3D77" w:rsidP="004B3D77">
      <w:r w:rsidRPr="004B3D77">
        <w:t xml:space="preserve">  A.</w:t>
      </w:r>
      <w:r w:rsidRPr="004B3D77">
        <w:rPr>
          <w:noProof/>
          <w:position w:val="-6"/>
        </w:rPr>
        <w:drawing>
          <wp:inline distT="0" distB="0" distL="0" distR="0">
            <wp:extent cx="800100" cy="2286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              B. </w:t>
      </w:r>
      <w:r w:rsidRPr="004B3D77">
        <w:rPr>
          <w:noProof/>
          <w:position w:val="-6"/>
        </w:rPr>
        <w:drawing>
          <wp:inline distT="0" distB="0" distL="0" distR="0">
            <wp:extent cx="800100" cy="2286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              C. </w:t>
      </w:r>
      <w:r w:rsidRPr="004B3D77">
        <w:rPr>
          <w:noProof/>
          <w:position w:val="-6"/>
        </w:rPr>
        <w:drawing>
          <wp:inline distT="0" distB="0" distL="0" distR="0">
            <wp:extent cx="457200" cy="2286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               D. </w:t>
      </w:r>
      <w:r w:rsidRPr="004B3D77">
        <w:rPr>
          <w:noProof/>
          <w:position w:val="-12"/>
        </w:rPr>
        <w:drawing>
          <wp:inline distT="0" distB="0" distL="0" distR="0">
            <wp:extent cx="638175" cy="2667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t xml:space="preserve">2.Đa thức P trong đẳng thức  </w:t>
      </w:r>
      <w:r w:rsidRPr="004B3D77">
        <w:rPr>
          <w:noProof/>
          <w:position w:val="-26"/>
        </w:rPr>
        <w:drawing>
          <wp:inline distT="0" distB="0" distL="0" distR="0">
            <wp:extent cx="1019175" cy="4476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là:</w:t>
      </w:r>
    </w:p>
    <w:p w:rsidR="004B3D77" w:rsidRPr="004B3D77" w:rsidRDefault="004B3D77" w:rsidP="004B3D77">
      <w:r w:rsidRPr="004B3D77">
        <w:t xml:space="preserve">A. </w:t>
      </w:r>
      <w:r w:rsidRPr="004B3D77">
        <w:rPr>
          <w:noProof/>
          <w:position w:val="-6"/>
        </w:rPr>
        <w:drawing>
          <wp:inline distT="0" distB="0" distL="0" distR="0">
            <wp:extent cx="352425" cy="19050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                    B. </w:t>
      </w:r>
      <w:r w:rsidRPr="004B3D77">
        <w:rPr>
          <w:noProof/>
          <w:position w:val="-6"/>
        </w:rPr>
        <w:drawing>
          <wp:inline distT="0" distB="0" distL="0" distR="0">
            <wp:extent cx="390525" cy="19050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                  C. </w:t>
      </w:r>
      <w:r w:rsidRPr="004B3D77">
        <w:rPr>
          <w:noProof/>
          <w:position w:val="-6"/>
        </w:rPr>
        <w:drawing>
          <wp:inline distT="0" distB="0" distL="0" distR="0">
            <wp:extent cx="714375" cy="2286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                  D. </w:t>
      </w:r>
      <w:r w:rsidRPr="004B3D77">
        <w:rPr>
          <w:noProof/>
          <w:position w:val="-6"/>
        </w:rPr>
        <w:drawing>
          <wp:inline distT="0" distB="0" distL="0" distR="0">
            <wp:extent cx="800100" cy="2286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t>3.Hình bình hành có hai đường chéo bằng nhau là:</w:t>
      </w:r>
    </w:p>
    <w:p w:rsidR="004B3D77" w:rsidRPr="004B3D77" w:rsidRDefault="004B3D77" w:rsidP="004B3D77">
      <w:r w:rsidRPr="004B3D77">
        <w:t>A. Hình chữ nhật               B. Hình thoi               C. Hình vuông                D. Hình thang cân</w:t>
      </w:r>
    </w:p>
    <w:p w:rsidR="004B3D77" w:rsidRPr="004B3D77" w:rsidRDefault="004B3D77" w:rsidP="004B3D77">
      <w:r w:rsidRPr="004B3D77">
        <w:t>4.Một tam giác vuông có độ dài hai cạnh góc vuông lần lượt là 6cm và 8cm thì độ dài đường cao ứng với cạnh huyền là:</w:t>
      </w:r>
    </w:p>
    <w:p w:rsidR="004B3D77" w:rsidRPr="004B3D77" w:rsidRDefault="004B3D77" w:rsidP="004B3D77">
      <w:r w:rsidRPr="004B3D77">
        <w:lastRenderedPageBreak/>
        <w:t xml:space="preserve"> A. 3cm                         B. 2,4cm                        C. 4,8cm                      D. 5cm</w:t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II. Tự luận(8điểm)</w:t>
      </w:r>
    </w:p>
    <w:p w:rsidR="004B3D77" w:rsidRPr="004B3D77" w:rsidRDefault="004B3D77" w:rsidP="004B3D77">
      <w:r w:rsidRPr="004B3D77">
        <w:rPr>
          <w:b/>
        </w:rPr>
        <w:t>Bài 1.</w:t>
      </w:r>
      <w:r w:rsidRPr="004B3D77">
        <w:t xml:space="preserve"> (1,5 điểm). Phân tích các đa thức sau thành nhân tử</w:t>
      </w:r>
    </w:p>
    <w:p w:rsidR="004B3D77" w:rsidRPr="004B3D77" w:rsidRDefault="004B3D77" w:rsidP="004B3D77">
      <w:pPr>
        <w:pStyle w:val="ListParagraph"/>
        <w:numPr>
          <w:ilvl w:val="0"/>
          <w:numId w:val="3"/>
        </w:numPr>
        <w:spacing w:after="200" w:line="276" w:lineRule="auto"/>
      </w:pPr>
      <w:r w:rsidRPr="004B3D77">
        <w:rPr>
          <w:noProof/>
          <w:position w:val="-6"/>
        </w:rPr>
        <w:drawing>
          <wp:inline distT="0" distB="0" distL="0" distR="0">
            <wp:extent cx="638175" cy="2286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pStyle w:val="ListParagraph"/>
        <w:numPr>
          <w:ilvl w:val="0"/>
          <w:numId w:val="3"/>
        </w:numPr>
        <w:spacing w:after="200" w:line="276" w:lineRule="auto"/>
      </w:pPr>
      <w:r w:rsidRPr="004B3D77">
        <w:rPr>
          <w:noProof/>
          <w:position w:val="-6"/>
        </w:rPr>
        <w:drawing>
          <wp:inline distT="0" distB="0" distL="0" distR="0">
            <wp:extent cx="1209675" cy="2286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pStyle w:val="ListParagraph"/>
        <w:numPr>
          <w:ilvl w:val="0"/>
          <w:numId w:val="4"/>
        </w:numPr>
        <w:spacing w:after="160" w:line="259" w:lineRule="auto"/>
        <w:ind w:left="360"/>
      </w:pPr>
      <w:r w:rsidRPr="004B3D77">
        <w:rPr>
          <w:i/>
        </w:rPr>
        <w:t>(1,5 điểm)</w:t>
      </w:r>
      <w:r w:rsidRPr="004B3D77">
        <w:t xml:space="preserve"> Tìm </w:t>
      </w:r>
      <w:bookmarkStart w:id="0" w:name="MTBlankEqn"/>
      <w:r w:rsidRPr="004B3D77">
        <w:rPr>
          <w:noProof/>
          <w:position w:val="-6"/>
        </w:rPr>
        <w:drawing>
          <wp:inline distT="0" distB="0" distL="0" distR="0">
            <wp:extent cx="123825" cy="1428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 w:rsidRPr="004B3D77">
        <w:t>, biết:</w:t>
      </w:r>
    </w:p>
    <w:p w:rsidR="004B3D77" w:rsidRPr="004B3D77" w:rsidRDefault="004B3D77" w:rsidP="004B3D77">
      <w:pPr>
        <w:pStyle w:val="ListParagraph"/>
        <w:numPr>
          <w:ilvl w:val="0"/>
          <w:numId w:val="5"/>
        </w:numPr>
        <w:spacing w:after="160" w:line="259" w:lineRule="auto"/>
      </w:pPr>
      <w:r w:rsidRPr="004B3D77">
        <w:rPr>
          <w:noProof/>
          <w:position w:val="-14"/>
        </w:rPr>
        <w:drawing>
          <wp:inline distT="0" distB="0" distL="0" distR="0">
            <wp:extent cx="1914525" cy="2571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.</w:t>
      </w:r>
    </w:p>
    <w:p w:rsidR="004B3D77" w:rsidRPr="004B3D77" w:rsidRDefault="004B3D77" w:rsidP="004B3D77">
      <w:pPr>
        <w:pStyle w:val="ListParagraph"/>
        <w:numPr>
          <w:ilvl w:val="0"/>
          <w:numId w:val="5"/>
        </w:numPr>
        <w:spacing w:after="160" w:line="259" w:lineRule="auto"/>
      </w:pPr>
      <w:r w:rsidRPr="004B3D77">
        <w:rPr>
          <w:noProof/>
          <w:position w:val="-14"/>
        </w:rPr>
        <w:drawing>
          <wp:inline distT="0" distB="0" distL="0" distR="0">
            <wp:extent cx="1066800" cy="2762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.</w:t>
      </w:r>
    </w:p>
    <w:p w:rsidR="004B3D77" w:rsidRPr="004B3D77" w:rsidRDefault="004B3D77" w:rsidP="004B3D77">
      <w:pPr>
        <w:pStyle w:val="ListParagraph"/>
        <w:numPr>
          <w:ilvl w:val="0"/>
          <w:numId w:val="4"/>
        </w:numPr>
        <w:spacing w:after="160" w:line="259" w:lineRule="auto"/>
        <w:ind w:left="360"/>
      </w:pPr>
      <w:r w:rsidRPr="004B3D77">
        <w:rPr>
          <w:i/>
        </w:rPr>
        <w:t>(1,5 điểm)</w:t>
      </w:r>
      <w:r w:rsidRPr="004B3D77">
        <w:t xml:space="preserve"> Chứng tỏ giá trị của biểu thức sau không phụ thuộc vào biến:</w:t>
      </w:r>
    </w:p>
    <w:p w:rsidR="004B3D77" w:rsidRPr="004B3D77" w:rsidRDefault="004B3D77" w:rsidP="004B3D77">
      <w:pPr>
        <w:pStyle w:val="ListParagraph"/>
        <w:ind w:left="360"/>
        <w:jc w:val="center"/>
        <w:rPr>
          <w:position w:val="-28"/>
        </w:rPr>
      </w:pPr>
      <w:r w:rsidRPr="004B3D77">
        <w:rPr>
          <w:noProof/>
          <w:position w:val="-28"/>
        </w:rPr>
        <w:drawing>
          <wp:inline distT="0" distB="0" distL="0" distR="0">
            <wp:extent cx="2743200" cy="4286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pStyle w:val="ListParagraph"/>
        <w:ind w:left="360"/>
        <w:jc w:val="center"/>
        <w:rPr>
          <w:position w:val="-28"/>
        </w:rPr>
      </w:pPr>
    </w:p>
    <w:p w:rsidR="004B3D77" w:rsidRPr="004B3D77" w:rsidRDefault="004B3D77" w:rsidP="004B3D77">
      <w:pPr>
        <w:pStyle w:val="ListParagraph"/>
        <w:numPr>
          <w:ilvl w:val="0"/>
          <w:numId w:val="4"/>
        </w:numPr>
        <w:spacing w:after="160" w:line="259" w:lineRule="auto"/>
        <w:ind w:left="360"/>
      </w:pPr>
      <w:r w:rsidRPr="004B3D77">
        <w:rPr>
          <w:i/>
        </w:rPr>
        <w:t>(3 điểm)</w:t>
      </w:r>
      <w:r w:rsidRPr="004B3D77">
        <w:t xml:space="preserve"> Cho tam giác ABC nhọn, đường cao AH. Gọi M, N lần lượt là trung điểm của AB, AC. Qua B kẻ đường thẳng song song với AC cắt tia NM tại D.</w:t>
      </w:r>
    </w:p>
    <w:p w:rsidR="004B3D77" w:rsidRPr="004B3D77" w:rsidRDefault="004B3D77" w:rsidP="004B3D77">
      <w:pPr>
        <w:pStyle w:val="ListParagraph"/>
        <w:numPr>
          <w:ilvl w:val="0"/>
          <w:numId w:val="6"/>
        </w:numPr>
        <w:spacing w:after="160" w:line="259" w:lineRule="auto"/>
      </w:pPr>
      <w:r w:rsidRPr="004B3D77">
        <w:t>Chứng minh tứ giác BDNC là hình bình hành.</w:t>
      </w:r>
    </w:p>
    <w:p w:rsidR="004B3D77" w:rsidRPr="004B3D77" w:rsidRDefault="004B3D77" w:rsidP="004B3D77">
      <w:pPr>
        <w:pStyle w:val="ListParagraph"/>
        <w:numPr>
          <w:ilvl w:val="0"/>
          <w:numId w:val="6"/>
        </w:numPr>
        <w:spacing w:after="160" w:line="259" w:lineRule="auto"/>
      </w:pPr>
      <w:r w:rsidRPr="004B3D77">
        <w:t>Tứ giác BDNH là hình gì? Vì sao?</w:t>
      </w:r>
    </w:p>
    <w:p w:rsidR="004B3D77" w:rsidRPr="004B3D77" w:rsidRDefault="004B3D77" w:rsidP="004B3D77">
      <w:pPr>
        <w:pStyle w:val="ListParagraph"/>
        <w:numPr>
          <w:ilvl w:val="0"/>
          <w:numId w:val="6"/>
        </w:numPr>
        <w:spacing w:after="160" w:line="259" w:lineRule="auto"/>
      </w:pPr>
      <w:r w:rsidRPr="004B3D77">
        <w:t>Gọi K là điểm đối xứng của H qua N. Qua N kẻ đường thẳng song song với HM cắt DK tại E. Chứng minh DE = 2EK.</w:t>
      </w:r>
    </w:p>
    <w:p w:rsidR="004B3D77" w:rsidRPr="004B3D77" w:rsidRDefault="004B3D77" w:rsidP="004B3D77">
      <w:pPr>
        <w:spacing w:after="160" w:line="259" w:lineRule="auto"/>
      </w:pPr>
      <w:r w:rsidRPr="004B3D77">
        <w:rPr>
          <w:b/>
        </w:rPr>
        <w:t xml:space="preserve">Bài 5. </w:t>
      </w:r>
      <w:r w:rsidRPr="004B3D77">
        <w:t>(</w:t>
      </w:r>
      <w:r w:rsidRPr="004B3D77">
        <w:rPr>
          <w:i/>
        </w:rPr>
        <w:t xml:space="preserve">0,5 điểm). </w:t>
      </w:r>
      <w:r w:rsidRPr="004B3D77">
        <w:t>Tìm tất cả các số tự nhiên n sao cho các đa giác đều n cạnh, n +1 cạnh, n +2 cạnh, n + 3 cạnh đều có số đo mỗi góc là một số nguyên độ.</w:t>
      </w:r>
    </w:p>
    <w:p w:rsidR="004B3D77" w:rsidRPr="004B3D77" w:rsidRDefault="004B3D77"/>
    <w:p w:rsidR="004B3D77" w:rsidRPr="004B3D77" w:rsidRDefault="004B3D77"/>
    <w:p w:rsidR="004B3D77" w:rsidRPr="004B3D77" w:rsidRDefault="004B3D77"/>
    <w:p w:rsidR="004B3D77" w:rsidRPr="004B3D77" w:rsidRDefault="004B3D77" w:rsidP="004B3D77">
      <w:pPr>
        <w:jc w:val="center"/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8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jc w:val="both"/>
        <w:rPr>
          <w:b/>
          <w:color w:val="000000"/>
          <w:lang w:val="nl-NL"/>
        </w:rPr>
      </w:pPr>
    </w:p>
    <w:p w:rsidR="004B3D77" w:rsidRPr="004B3D77" w:rsidRDefault="004B3D77" w:rsidP="004B3D77">
      <w:pPr>
        <w:jc w:val="both"/>
        <w:rPr>
          <w:color w:val="000000"/>
          <w:lang w:val="nl-NL"/>
        </w:rPr>
      </w:pPr>
      <w:r w:rsidRPr="004B3D77">
        <w:rPr>
          <w:b/>
          <w:color w:val="000000"/>
          <w:lang w:val="nl-NL"/>
        </w:rPr>
        <w:t xml:space="preserve">Bài 1. </w:t>
      </w:r>
      <w:r w:rsidRPr="004B3D77">
        <w:rPr>
          <w:i/>
          <w:color w:val="000000"/>
          <w:lang w:val="nl-NL"/>
        </w:rPr>
        <w:t>(1,5 điểm)</w:t>
      </w:r>
      <w:r w:rsidRPr="004B3D77">
        <w:rPr>
          <w:color w:val="000000"/>
          <w:lang w:val="nl-NL"/>
        </w:rPr>
        <w:t xml:space="preserve"> </w:t>
      </w:r>
    </w:p>
    <w:p w:rsidR="004B3D77" w:rsidRPr="004B3D77" w:rsidRDefault="004B3D77" w:rsidP="004B3D77">
      <w:pPr>
        <w:jc w:val="both"/>
        <w:rPr>
          <w:color w:val="000000"/>
          <w:lang w:val="nl-NL"/>
        </w:rPr>
      </w:pPr>
      <w:r w:rsidRPr="004B3D77">
        <w:rPr>
          <w:color w:val="000000"/>
          <w:lang w:val="nl-NL"/>
        </w:rPr>
        <w:tab/>
        <w:t xml:space="preserve">1. Tính: </w:t>
      </w:r>
      <w:r w:rsidRPr="004B3D77">
        <w:rPr>
          <w:position w:val="-26"/>
        </w:rPr>
        <w:object w:dxaOrig="2680" w:dyaOrig="700">
          <v:shape id="_x0000_i1050" type="#_x0000_t75" style="width:132pt;height:34.5pt" o:ole="">
            <v:imagedata r:id="rId5" o:title=""/>
          </v:shape>
          <o:OLEObject Type="Embed" ProgID="Equation.DSMT4" ShapeID="_x0000_i1050" DrawAspect="Content" ObjectID="_1645372036" r:id="rId75"/>
        </w:object>
      </w:r>
    </w:p>
    <w:p w:rsidR="004B3D77" w:rsidRPr="004B3D77" w:rsidRDefault="004B3D77" w:rsidP="004B3D77">
      <w:pPr>
        <w:tabs>
          <w:tab w:val="left" w:pos="1262"/>
        </w:tabs>
        <w:jc w:val="both"/>
        <w:rPr>
          <w:color w:val="000000"/>
          <w:lang w:val="nl-NL"/>
        </w:rPr>
      </w:pPr>
      <w:r w:rsidRPr="004B3D77">
        <w:rPr>
          <w:color w:val="000000"/>
          <w:lang w:val="nl-NL"/>
        </w:rPr>
        <w:t xml:space="preserve">          2. Phân tích các đa thức sau thành nhân tử.</w:t>
      </w:r>
    </w:p>
    <w:p w:rsidR="004B3D77" w:rsidRPr="004B3D77" w:rsidRDefault="004B3D77" w:rsidP="004B3D77">
      <w:pPr>
        <w:numPr>
          <w:ilvl w:val="0"/>
          <w:numId w:val="1"/>
        </w:numPr>
        <w:rPr>
          <w:lang w:val="fr-FR"/>
        </w:rPr>
      </w:pPr>
      <w:r w:rsidRPr="004B3D77">
        <w:rPr>
          <w:lang w:val="fr-FR"/>
        </w:rPr>
        <w:t>5x</w:t>
      </w:r>
      <w:r w:rsidRPr="004B3D77">
        <w:rPr>
          <w:vertAlign w:val="superscript"/>
          <w:lang w:val="fr-FR"/>
        </w:rPr>
        <w:t xml:space="preserve">3 </w:t>
      </w:r>
      <w:r w:rsidRPr="004B3D77">
        <w:rPr>
          <w:lang w:val="fr-FR"/>
        </w:rPr>
        <w:t xml:space="preserve">- 5x                              </w:t>
      </w:r>
    </w:p>
    <w:p w:rsidR="004B3D77" w:rsidRPr="004B3D77" w:rsidRDefault="004B3D77" w:rsidP="004B3D77">
      <w:pPr>
        <w:numPr>
          <w:ilvl w:val="0"/>
          <w:numId w:val="1"/>
        </w:numPr>
        <w:spacing w:line="336" w:lineRule="auto"/>
        <w:jc w:val="both"/>
        <w:rPr>
          <w:lang w:val="es-ES"/>
        </w:rPr>
      </w:pPr>
      <w:r w:rsidRPr="004B3D77">
        <w:rPr>
          <w:lang w:val="es-ES"/>
        </w:rPr>
        <w:t>3x</w:t>
      </w:r>
      <w:r w:rsidRPr="004B3D77">
        <w:rPr>
          <w:vertAlign w:val="superscript"/>
          <w:lang w:val="es-ES"/>
        </w:rPr>
        <w:t>2</w:t>
      </w:r>
      <w:r w:rsidRPr="004B3D77">
        <w:rPr>
          <w:lang w:val="es-ES"/>
        </w:rPr>
        <w:t xml:space="preserve"> + 5y - 3xy - 5x</w:t>
      </w:r>
    </w:p>
    <w:p w:rsidR="004B3D77" w:rsidRPr="004B3D77" w:rsidRDefault="004B3D77" w:rsidP="004B3D77">
      <w:pPr>
        <w:spacing w:line="312" w:lineRule="auto"/>
        <w:rPr>
          <w:lang w:val="pt-BR"/>
        </w:rPr>
      </w:pPr>
      <w:r w:rsidRPr="004B3D77">
        <w:rPr>
          <w:b/>
          <w:color w:val="000000"/>
          <w:lang w:val="nl-NL"/>
        </w:rPr>
        <w:t>Bài 2.</w:t>
      </w:r>
      <w:r w:rsidRPr="004B3D77">
        <w:rPr>
          <w:color w:val="000000"/>
          <w:lang w:val="pt-BR"/>
        </w:rPr>
        <w:t xml:space="preserve"> </w:t>
      </w:r>
      <w:r w:rsidRPr="004B3D77">
        <w:rPr>
          <w:i/>
          <w:color w:val="000000"/>
          <w:lang w:val="pt-BR"/>
        </w:rPr>
        <w:t xml:space="preserve">(2,0 điểm) </w:t>
      </w:r>
      <w:r w:rsidRPr="004B3D77">
        <w:rPr>
          <w:lang w:val="pt-BR"/>
        </w:rPr>
        <w:t xml:space="preserve">Cho </w:t>
      </w:r>
      <w:r w:rsidRPr="004B3D77">
        <w:rPr>
          <w:i/>
          <w:position w:val="-28"/>
        </w:rPr>
        <w:object w:dxaOrig="3600" w:dyaOrig="680">
          <v:shape id="_x0000_i1051" type="#_x0000_t75" style="width:195.75pt;height:36.75pt" o:ole="">
            <v:imagedata r:id="rId7" o:title=""/>
          </v:shape>
          <o:OLEObject Type="Embed" ProgID="Equation.DSMT4" ShapeID="_x0000_i1051" DrawAspect="Content" ObjectID="_1645372037" r:id="rId76"/>
        </w:object>
      </w:r>
    </w:p>
    <w:p w:rsidR="004B3D77" w:rsidRPr="004B3D77" w:rsidRDefault="004B3D77" w:rsidP="004B3D77">
      <w:pPr>
        <w:spacing w:line="312" w:lineRule="auto"/>
        <w:rPr>
          <w:lang w:val="pt-BR"/>
        </w:rPr>
      </w:pPr>
      <w:r w:rsidRPr="004B3D77">
        <w:rPr>
          <w:i/>
          <w:lang w:val="pt-BR"/>
        </w:rPr>
        <w:t xml:space="preserve">           </w:t>
      </w:r>
      <w:r w:rsidRPr="004B3D77">
        <w:rPr>
          <w:lang w:val="pt-BR"/>
        </w:rPr>
        <w:t>a) Tìm điều kiện của x để P xác định ?</w:t>
      </w:r>
    </w:p>
    <w:p w:rsidR="004B3D77" w:rsidRPr="004B3D77" w:rsidRDefault="004B3D77" w:rsidP="004B3D77">
      <w:pPr>
        <w:spacing w:line="312" w:lineRule="auto"/>
        <w:rPr>
          <w:lang w:val="pt-BR"/>
        </w:rPr>
      </w:pPr>
      <w:r w:rsidRPr="004B3D77">
        <w:rPr>
          <w:lang w:val="pt-BR"/>
        </w:rPr>
        <w:t xml:space="preserve">           b) Rút gọn  biểu thức P.</w:t>
      </w:r>
    </w:p>
    <w:p w:rsidR="004B3D77" w:rsidRPr="004B3D77" w:rsidRDefault="004B3D77" w:rsidP="004B3D77">
      <w:pPr>
        <w:spacing w:line="312" w:lineRule="auto"/>
        <w:rPr>
          <w:lang w:val="pt-BR"/>
        </w:rPr>
      </w:pPr>
      <w:r w:rsidRPr="004B3D77">
        <w:rPr>
          <w:lang w:val="pt-BR"/>
        </w:rPr>
        <w:lastRenderedPageBreak/>
        <w:t xml:space="preserve">           c) Tính giá trị của biểu thức P khi </w:t>
      </w:r>
      <w:r w:rsidRPr="004B3D77">
        <w:rPr>
          <w:position w:val="-24"/>
        </w:rPr>
        <w:object w:dxaOrig="840" w:dyaOrig="620">
          <v:shape id="_x0000_i1052" type="#_x0000_t75" style="width:51pt;height:37.5pt" o:ole="">
            <v:imagedata r:id="rId9" o:title=""/>
          </v:shape>
          <o:OLEObject Type="Embed" ProgID="Equation.DSMT4" ShapeID="_x0000_i1052" DrawAspect="Content" ObjectID="_1645372038" r:id="rId77"/>
        </w:object>
      </w:r>
      <w:r w:rsidRPr="004B3D77">
        <w:rPr>
          <w:lang w:val="pt-BR"/>
        </w:rPr>
        <w:t>.</w:t>
      </w:r>
    </w:p>
    <w:p w:rsidR="004B3D77" w:rsidRPr="004B3D77" w:rsidRDefault="004B3D77" w:rsidP="004B3D77">
      <w:r w:rsidRPr="004B3D77">
        <w:rPr>
          <w:b/>
          <w:color w:val="000000"/>
        </w:rPr>
        <w:t>Bài 3</w:t>
      </w:r>
      <w:r w:rsidRPr="004B3D77">
        <w:rPr>
          <w:b/>
          <w:color w:val="000000"/>
          <w:lang w:val="nl-NL"/>
        </w:rPr>
        <w:t>.</w:t>
      </w:r>
      <w:r w:rsidRPr="004B3D77">
        <w:rPr>
          <w:color w:val="000000"/>
          <w:lang w:val="pt-BR"/>
        </w:rPr>
        <w:t xml:space="preserve"> </w:t>
      </w:r>
      <w:r w:rsidRPr="004B3D77">
        <w:rPr>
          <w:i/>
          <w:color w:val="000000"/>
          <w:lang w:val="pt-BR"/>
        </w:rPr>
        <w:t>(2,0 điểm)</w:t>
      </w:r>
      <w:r w:rsidRPr="004B3D77">
        <w:rPr>
          <w:lang w:val="es-ES"/>
        </w:rPr>
        <w:t xml:space="preserve">  Cho hai đa thức A = 2x</w:t>
      </w:r>
      <w:r w:rsidRPr="004B3D77">
        <w:rPr>
          <w:vertAlign w:val="superscript"/>
          <w:lang w:val="es-ES"/>
        </w:rPr>
        <w:t>3</w:t>
      </w:r>
      <w:r w:rsidRPr="004B3D77">
        <w:rPr>
          <w:lang w:val="es-ES"/>
        </w:rPr>
        <w:t xml:space="preserve"> + 5x</w:t>
      </w:r>
      <w:r w:rsidRPr="004B3D77">
        <w:rPr>
          <w:vertAlign w:val="superscript"/>
          <w:lang w:val="es-ES"/>
        </w:rPr>
        <w:t>2</w:t>
      </w:r>
      <w:r w:rsidRPr="004B3D77">
        <w:rPr>
          <w:lang w:val="es-ES"/>
        </w:rPr>
        <w:t xml:space="preserve"> - 2x + a và B = 2x</w:t>
      </w:r>
      <w:r w:rsidRPr="004B3D77">
        <w:rPr>
          <w:vertAlign w:val="superscript"/>
          <w:lang w:val="es-ES"/>
        </w:rPr>
        <w:t>2</w:t>
      </w:r>
      <w:r w:rsidRPr="004B3D77">
        <w:rPr>
          <w:lang w:val="es-ES"/>
        </w:rPr>
        <w:t xml:space="preserve"> - x + 1</w:t>
      </w:r>
    </w:p>
    <w:p w:rsidR="004B3D77" w:rsidRPr="004B3D77" w:rsidRDefault="004B3D77" w:rsidP="004B3D77">
      <w:pPr>
        <w:ind w:left="720"/>
        <w:jc w:val="both"/>
      </w:pPr>
      <w:r w:rsidRPr="004B3D77">
        <w:rPr>
          <w:color w:val="000000"/>
        </w:rPr>
        <w:t xml:space="preserve"> a) Tính giá trị đa thức B tại x = - 1 </w:t>
      </w:r>
    </w:p>
    <w:p w:rsidR="004B3D77" w:rsidRPr="004B3D77" w:rsidRDefault="004B3D77" w:rsidP="004B3D77">
      <w:pPr>
        <w:ind w:left="720"/>
        <w:jc w:val="both"/>
        <w:rPr>
          <w:color w:val="000000"/>
        </w:rPr>
      </w:pPr>
      <w:r w:rsidRPr="004B3D77">
        <w:rPr>
          <w:color w:val="000000"/>
        </w:rPr>
        <w:t xml:space="preserve"> b) Tìm a để đa thức A chia hết cho đa thức B</w:t>
      </w:r>
    </w:p>
    <w:p w:rsidR="004B3D77" w:rsidRPr="004B3D77" w:rsidRDefault="004B3D77" w:rsidP="004B3D77">
      <w:pPr>
        <w:ind w:left="720"/>
        <w:jc w:val="both"/>
        <w:rPr>
          <w:color w:val="000000"/>
        </w:rPr>
      </w:pPr>
      <w:r w:rsidRPr="004B3D77">
        <w:rPr>
          <w:color w:val="000000"/>
        </w:rPr>
        <w:t xml:space="preserve"> c) Tìm x để giá trị đa thức B = 1</w:t>
      </w:r>
    </w:p>
    <w:p w:rsidR="004B3D77" w:rsidRPr="004B3D77" w:rsidRDefault="004B3D77" w:rsidP="004B3D77">
      <w:pPr>
        <w:spacing w:line="312" w:lineRule="auto"/>
        <w:jc w:val="both"/>
        <w:rPr>
          <w:lang w:val="pt-BR"/>
        </w:rPr>
      </w:pPr>
      <w:r w:rsidRPr="004B3D77">
        <w:rPr>
          <w:b/>
          <w:color w:val="000000"/>
        </w:rPr>
        <w:t>Bài 4</w:t>
      </w:r>
      <w:r w:rsidRPr="004B3D77">
        <w:rPr>
          <w:b/>
          <w:color w:val="000000"/>
          <w:lang w:val="nl-NL"/>
        </w:rPr>
        <w:t>.</w:t>
      </w:r>
      <w:r w:rsidRPr="004B3D77">
        <w:rPr>
          <w:color w:val="000000"/>
          <w:lang w:val="nl-NL"/>
        </w:rPr>
        <w:t xml:space="preserve"> </w:t>
      </w:r>
      <w:r w:rsidRPr="004B3D77">
        <w:rPr>
          <w:i/>
          <w:color w:val="000000"/>
          <w:lang w:val="nl-NL"/>
        </w:rPr>
        <w:t>(3,5điểm)</w:t>
      </w:r>
      <w:r w:rsidRPr="004B3D77">
        <w:rPr>
          <w:color w:val="000000"/>
          <w:lang w:val="nl-NL"/>
        </w:rPr>
        <w:t xml:space="preserve"> </w:t>
      </w:r>
      <w:r w:rsidRPr="004B3D77">
        <w:rPr>
          <w:lang w:val="pt-BR"/>
        </w:rPr>
        <w:t xml:space="preserve">Cho </w:t>
      </w:r>
      <w:r w:rsidRPr="004B3D77">
        <w:t>Δ</w:t>
      </w:r>
      <w:r w:rsidRPr="004B3D77">
        <w:rPr>
          <w:lang w:val="pt-BR"/>
        </w:rPr>
        <w:t xml:space="preserve">ABC có </w:t>
      </w:r>
      <w:r w:rsidRPr="004B3D77">
        <w:rPr>
          <w:position w:val="-6"/>
        </w:rPr>
        <w:object w:dxaOrig="800" w:dyaOrig="360">
          <v:shape id="_x0000_i1053" type="#_x0000_t75" style="width:39.75pt;height:18pt" o:ole="">
            <v:imagedata r:id="rId11" o:title=""/>
          </v:shape>
          <o:OLEObject Type="Embed" ProgID="Equation.DSMT4" ShapeID="_x0000_i1053" DrawAspect="Content" ObjectID="_1645372039" r:id="rId78"/>
        </w:object>
      </w:r>
      <w:r w:rsidRPr="004B3D77">
        <w:rPr>
          <w:lang w:val="pt-BR"/>
        </w:rPr>
        <w:t>và AH là đường cao. Gọi D là điểm đối xứng với H qua AB, E là điểm đối xứng với H qua AC. Gọi I là giao điểm của AB và DH, K là giao điểm của AC và HE.</w:t>
      </w:r>
    </w:p>
    <w:p w:rsidR="004B3D77" w:rsidRPr="004B3D77" w:rsidRDefault="004B3D77" w:rsidP="004B3D77">
      <w:pPr>
        <w:spacing w:line="312" w:lineRule="auto"/>
        <w:ind w:firstLine="720"/>
        <w:jc w:val="both"/>
        <w:rPr>
          <w:lang w:val="fr-FR"/>
        </w:rPr>
      </w:pPr>
      <w:r w:rsidRPr="004B3D77">
        <w:rPr>
          <w:lang w:val="fr-FR"/>
        </w:rPr>
        <w:t xml:space="preserve"> a) Tứ giác AIHK là hình gì? Vì sao ?</w:t>
      </w:r>
    </w:p>
    <w:p w:rsidR="004B3D77" w:rsidRPr="004B3D77" w:rsidRDefault="004B3D77" w:rsidP="004B3D77">
      <w:pPr>
        <w:spacing w:line="312" w:lineRule="auto"/>
        <w:ind w:firstLine="720"/>
        <w:jc w:val="both"/>
      </w:pPr>
      <w:r w:rsidRPr="004B3D77">
        <w:t xml:space="preserve"> b) Chứng minh 3 điểm D, A, E thẳng hàng.</w:t>
      </w:r>
    </w:p>
    <w:p w:rsidR="004B3D77" w:rsidRPr="004B3D77" w:rsidRDefault="004B3D77" w:rsidP="004B3D77">
      <w:pPr>
        <w:spacing w:line="312" w:lineRule="auto"/>
        <w:ind w:firstLine="720"/>
        <w:jc w:val="both"/>
      </w:pPr>
      <w:r w:rsidRPr="004B3D77">
        <w:t xml:space="preserve"> c) Chứng minh CB = BD + CE.</w:t>
      </w:r>
    </w:p>
    <w:p w:rsidR="004B3D77" w:rsidRPr="004B3D77" w:rsidRDefault="004B3D77" w:rsidP="004B3D77">
      <w:pPr>
        <w:spacing w:line="312" w:lineRule="auto"/>
        <w:ind w:firstLine="720"/>
        <w:jc w:val="both"/>
      </w:pPr>
      <w:r w:rsidRPr="004B3D77">
        <w:t xml:space="preserve"> d) Biết diện tích tứ giác AIHK là a(đvdt). Tính diện tích ΔDHE theo a.</w:t>
      </w:r>
    </w:p>
    <w:p w:rsidR="004B3D77" w:rsidRPr="004B3D77" w:rsidRDefault="004B3D77" w:rsidP="004B3D77">
      <w:pPr>
        <w:jc w:val="both"/>
        <w:rPr>
          <w:color w:val="000000"/>
        </w:rPr>
      </w:pPr>
      <w:r w:rsidRPr="004B3D77">
        <w:rPr>
          <w:b/>
          <w:color w:val="000000"/>
        </w:rPr>
        <w:t>Bài 5</w:t>
      </w:r>
      <w:r w:rsidRPr="004B3D77">
        <w:rPr>
          <w:i/>
          <w:color w:val="000000"/>
        </w:rPr>
        <w:t>. (</w:t>
      </w:r>
      <w:r w:rsidRPr="004B3D77">
        <w:rPr>
          <w:i/>
          <w:color w:val="000000"/>
          <w:lang w:val="nl-NL"/>
        </w:rPr>
        <w:t xml:space="preserve">1,0 </w:t>
      </w:r>
      <w:r w:rsidRPr="004B3D77">
        <w:rPr>
          <w:i/>
          <w:color w:val="000000"/>
        </w:rPr>
        <w:t>điểm)</w:t>
      </w:r>
      <w:r w:rsidRPr="004B3D77">
        <w:rPr>
          <w:color w:val="000000"/>
        </w:rPr>
        <w:t xml:space="preserve"> </w:t>
      </w:r>
    </w:p>
    <w:p w:rsidR="004B3D77" w:rsidRPr="004B3D77" w:rsidRDefault="004B3D77" w:rsidP="004B3D77">
      <w:r w:rsidRPr="004B3D77">
        <w:tab/>
        <w:t xml:space="preserve"> a) Tìm các số x, y thoả mãn đẳng thức: </w:t>
      </w:r>
      <w:r w:rsidRPr="004B3D77">
        <w:rPr>
          <w:position w:val="-10"/>
        </w:rPr>
        <w:object w:dxaOrig="3180" w:dyaOrig="380">
          <v:shape id="_x0000_i1054" type="#_x0000_t75" style="width:165pt;height:19.5pt" o:ole="">
            <v:imagedata r:id="rId13" o:title=""/>
          </v:shape>
          <o:OLEObject Type="Embed" ProgID="Equation.DSMT4" ShapeID="_x0000_i1054" DrawAspect="Content" ObjectID="_1645372040" r:id="rId79"/>
        </w:object>
      </w:r>
      <w:r w:rsidRPr="004B3D77">
        <w:t xml:space="preserve"> .                                   </w:t>
      </w:r>
      <w:r w:rsidRPr="004B3D77">
        <w:tab/>
        <w:t xml:space="preserve"> b) Với a,b,c,d dương, chứng minh rằng:</w:t>
      </w:r>
      <w:r w:rsidRPr="004B3D77">
        <w:rPr>
          <w:position w:val="-24"/>
        </w:rPr>
        <w:object w:dxaOrig="3140" w:dyaOrig="620">
          <v:shape id="_x0000_i1055" type="#_x0000_t75" style="width:162pt;height:31.5pt" o:ole="">
            <v:imagedata r:id="rId15" o:title=""/>
          </v:shape>
          <o:OLEObject Type="Embed" ProgID="Equation.DSMT4" ShapeID="_x0000_i1055" DrawAspect="Content" ObjectID="_1645372041" r:id="rId80"/>
        </w:object>
      </w:r>
      <w:r w:rsidRPr="004B3D77">
        <w:rPr>
          <w:position w:val="-4"/>
        </w:rPr>
        <w:object w:dxaOrig="200" w:dyaOrig="240">
          <v:shape id="_x0000_i1056" type="#_x0000_t75" style="width:9.75pt;height:12pt" o:ole="">
            <v:imagedata r:id="rId17" o:title=""/>
          </v:shape>
          <o:OLEObject Type="Embed" ProgID="Equation.DSMT4" ShapeID="_x0000_i1056" DrawAspect="Content" ObjectID="_1645372042" r:id="rId81"/>
        </w:object>
      </w:r>
      <w:r w:rsidRPr="004B3D77">
        <w:t xml:space="preserve"> 2 </w:t>
      </w:r>
    </w:p>
    <w:p w:rsidR="004B3D77" w:rsidRPr="004B3D77" w:rsidRDefault="004B3D77" w:rsidP="004B3D77">
      <w:pPr>
        <w:jc w:val="center"/>
        <w:rPr>
          <w:color w:val="000000"/>
        </w:rPr>
      </w:pPr>
    </w:p>
    <w:p w:rsidR="004B3D77" w:rsidRPr="004B3D77" w:rsidRDefault="004B3D77" w:rsidP="004B3D77">
      <w:pPr>
        <w:rPr>
          <w:color w:val="000000"/>
          <w:lang w:val="nl-NL"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9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rPr>
          <w:color w:val="000000"/>
          <w:lang w:val="nl-NL"/>
        </w:rPr>
      </w:pPr>
    </w:p>
    <w:p w:rsidR="004B3D77" w:rsidRPr="004B3D77" w:rsidRDefault="004B3D77" w:rsidP="004B3D77">
      <w:pPr>
        <w:tabs>
          <w:tab w:val="left" w:pos="4395"/>
        </w:tabs>
        <w:rPr>
          <w:b/>
        </w:rPr>
      </w:pPr>
    </w:p>
    <w:p w:rsidR="004B3D77" w:rsidRPr="004B3D77" w:rsidRDefault="004B3D77" w:rsidP="004B3D77">
      <w:pPr>
        <w:rPr>
          <w:b/>
          <w:i/>
        </w:rPr>
      </w:pPr>
      <w:r w:rsidRPr="004B3D77">
        <w:rPr>
          <w:b/>
        </w:rPr>
        <w:tab/>
        <w:t xml:space="preserve">A.Trắc nghiệm(3đ) </w:t>
      </w:r>
      <w:r w:rsidRPr="004B3D77">
        <w:rPr>
          <w:b/>
          <w:i/>
        </w:rPr>
        <w:t>Chọn phương án đúng của mỗi câu sau và ghi ra giấy thi :</w:t>
      </w:r>
    </w:p>
    <w:p w:rsidR="004B3D77" w:rsidRPr="004B3D77" w:rsidRDefault="004B3D77" w:rsidP="004B3D77">
      <w:r w:rsidRPr="004B3D77">
        <w:rPr>
          <w:b/>
        </w:rPr>
        <w:t>Câu 1:</w:t>
      </w:r>
      <w:r w:rsidRPr="004B3D77">
        <w:t xml:space="preserve">  Kết quả của phép tính   </w:t>
      </w:r>
      <w:r w:rsidRPr="004B3D77">
        <w:rPr>
          <w:noProof/>
          <w:position w:val="-10"/>
        </w:rPr>
        <w:drawing>
          <wp:inline distT="0" distB="0" distL="0" distR="0">
            <wp:extent cx="962025" cy="200025"/>
            <wp:effectExtent l="0" t="0" r="9525" b="9525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là :</w:t>
      </w:r>
    </w:p>
    <w:p w:rsidR="004B3D77" w:rsidRPr="004B3D77" w:rsidRDefault="004B3D77" w:rsidP="004B3D77">
      <w:r w:rsidRPr="004B3D77">
        <w:t xml:space="preserve">A.   </w:t>
      </w:r>
      <w:r w:rsidRPr="004B3D77">
        <w:rPr>
          <w:noProof/>
          <w:position w:val="-6"/>
        </w:rPr>
        <w:drawing>
          <wp:inline distT="0" distB="0" distL="0" distR="0">
            <wp:extent cx="466725" cy="200025"/>
            <wp:effectExtent l="0" t="0" r="9525" b="9525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  <w:t xml:space="preserve">B.    </w:t>
      </w:r>
      <w:r w:rsidRPr="004B3D77">
        <w:rPr>
          <w:noProof/>
          <w:position w:val="-6"/>
        </w:rPr>
        <w:drawing>
          <wp:inline distT="0" distB="0" distL="0" distR="0">
            <wp:extent cx="485775" cy="200025"/>
            <wp:effectExtent l="0" t="0" r="9525" b="9525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</w:r>
      <w:r w:rsidRPr="004B3D77">
        <w:tab/>
        <w:t xml:space="preserve">C.  </w:t>
      </w:r>
      <w:r w:rsidRPr="004B3D77">
        <w:rPr>
          <w:noProof/>
          <w:position w:val="-6"/>
        </w:rPr>
        <w:drawing>
          <wp:inline distT="0" distB="0" distL="0" distR="0">
            <wp:extent cx="762000" cy="200025"/>
            <wp:effectExtent l="0" t="0" r="0" b="9525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  <w:t xml:space="preserve">D.  </w:t>
      </w:r>
      <w:r w:rsidRPr="004B3D77">
        <w:rPr>
          <w:noProof/>
          <w:position w:val="-6"/>
        </w:rPr>
        <w:drawing>
          <wp:inline distT="0" distB="0" distL="0" distR="0">
            <wp:extent cx="828675" cy="200025"/>
            <wp:effectExtent l="0" t="0" r="9525" b="9525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tabs>
          <w:tab w:val="left" w:pos="7500"/>
        </w:tabs>
      </w:pPr>
      <w:r w:rsidRPr="004B3D77">
        <w:rPr>
          <w:b/>
        </w:rPr>
        <w:t>Câu 2:</w:t>
      </w:r>
      <w:r w:rsidRPr="004B3D77">
        <w:t xml:space="preserve">  Kết quả  phép tính </w:t>
      </w:r>
      <w:r w:rsidRPr="004B3D77">
        <w:rPr>
          <w:noProof/>
          <w:position w:val="-10"/>
        </w:rPr>
        <w:drawing>
          <wp:inline distT="0" distB="0" distL="0" distR="0">
            <wp:extent cx="1219200" cy="228600"/>
            <wp:effectExtent l="0" t="0" r="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 là :</w:t>
      </w:r>
    </w:p>
    <w:p w:rsidR="004B3D77" w:rsidRPr="004B3D77" w:rsidRDefault="004B3D77" w:rsidP="004B3D77">
      <w:r w:rsidRPr="004B3D77">
        <w:t xml:space="preserve">A. </w:t>
      </w:r>
      <w:r w:rsidRPr="004B3D77">
        <w:rPr>
          <w:noProof/>
          <w:position w:val="-10"/>
        </w:rPr>
        <w:drawing>
          <wp:inline distT="0" distB="0" distL="0" distR="0">
            <wp:extent cx="523875" cy="228600"/>
            <wp:effectExtent l="0" t="0" r="9525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  <w:t xml:space="preserve">B.   </w:t>
      </w:r>
      <w:r w:rsidRPr="004B3D77">
        <w:rPr>
          <w:noProof/>
          <w:position w:val="-10"/>
        </w:rPr>
        <w:drawing>
          <wp:inline distT="0" distB="0" distL="0" distR="0">
            <wp:extent cx="457200" cy="228600"/>
            <wp:effectExtent l="0" t="0" r="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</w:r>
      <w:r w:rsidRPr="004B3D77">
        <w:tab/>
        <w:t xml:space="preserve">C.  </w:t>
      </w:r>
      <w:r w:rsidRPr="004B3D77">
        <w:rPr>
          <w:noProof/>
          <w:position w:val="-10"/>
        </w:rPr>
        <w:drawing>
          <wp:inline distT="0" distB="0" distL="0" distR="0">
            <wp:extent cx="447675" cy="228600"/>
            <wp:effectExtent l="0" t="0" r="9525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  <w:t xml:space="preserve">D.  </w:t>
      </w:r>
      <w:r w:rsidRPr="004B3D77">
        <w:rPr>
          <w:noProof/>
          <w:position w:val="-4"/>
        </w:rPr>
        <w:drawing>
          <wp:inline distT="0" distB="0" distL="0" distR="0">
            <wp:extent cx="123825" cy="161925"/>
            <wp:effectExtent l="0" t="0" r="9525" b="9525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b/>
        </w:rPr>
        <w:t>Câu 3:</w:t>
      </w:r>
      <w:r w:rsidRPr="004B3D77">
        <w:t xml:space="preserve">  Giá trị biểu thức  </w:t>
      </w:r>
      <w:r w:rsidRPr="004B3D77">
        <w:rPr>
          <w:noProof/>
          <w:position w:val="-6"/>
        </w:rPr>
        <w:drawing>
          <wp:inline distT="0" distB="0" distL="0" distR="0">
            <wp:extent cx="1285875" cy="200025"/>
            <wp:effectExtent l="0" t="0" r="9525" b="9525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khi </w:t>
      </w:r>
      <w:r w:rsidRPr="004B3D77">
        <w:rPr>
          <w:noProof/>
          <w:position w:val="-10"/>
        </w:rPr>
        <w:drawing>
          <wp:inline distT="0" distB="0" distL="0" distR="0">
            <wp:extent cx="838200" cy="200025"/>
            <wp:effectExtent l="0" t="0" r="0" b="9525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là:</w:t>
      </w:r>
    </w:p>
    <w:p w:rsidR="004B3D77" w:rsidRPr="004B3D77" w:rsidRDefault="004B3D77" w:rsidP="004B3D77">
      <w:r w:rsidRPr="004B3D77">
        <w:t>A. -35</w:t>
      </w:r>
      <w:r w:rsidRPr="004B3D77">
        <w:tab/>
      </w:r>
      <w:r w:rsidRPr="004B3D77">
        <w:tab/>
      </w:r>
      <w:r w:rsidRPr="004B3D77">
        <w:tab/>
        <w:t>B. -8</w:t>
      </w:r>
      <w:r w:rsidRPr="004B3D77">
        <w:tab/>
      </w:r>
      <w:r w:rsidRPr="004B3D77">
        <w:tab/>
      </w:r>
      <w:r w:rsidRPr="004B3D77">
        <w:tab/>
      </w:r>
      <w:r w:rsidRPr="004B3D77">
        <w:tab/>
        <w:t>C. 12</w:t>
      </w:r>
      <w:r w:rsidRPr="004B3D77">
        <w:tab/>
      </w:r>
      <w:r w:rsidRPr="004B3D77">
        <w:tab/>
      </w:r>
      <w:r w:rsidRPr="004B3D77">
        <w:tab/>
        <w:t>D. 10</w:t>
      </w:r>
    </w:p>
    <w:p w:rsidR="004B3D77" w:rsidRPr="004B3D77" w:rsidRDefault="004B3D77" w:rsidP="004B3D77">
      <w:r w:rsidRPr="004B3D77">
        <w:rPr>
          <w:b/>
        </w:rPr>
        <w:t>Câu 4:</w:t>
      </w:r>
      <w:r w:rsidRPr="004B3D77">
        <w:t xml:space="preserve"> Phân thức bằng với phân thức  </w:t>
      </w:r>
      <w:r w:rsidRPr="004B3D77">
        <w:rPr>
          <w:noProof/>
          <w:position w:val="-24"/>
        </w:rPr>
        <w:drawing>
          <wp:inline distT="0" distB="0" distL="0" distR="0">
            <wp:extent cx="333375" cy="390525"/>
            <wp:effectExtent l="0" t="0" r="9525" b="9525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 là:</w:t>
      </w:r>
    </w:p>
    <w:p w:rsidR="004B3D77" w:rsidRPr="004B3D77" w:rsidRDefault="004B3D77" w:rsidP="004B3D77">
      <w:r w:rsidRPr="004B3D77">
        <w:t xml:space="preserve">A. </w:t>
      </w:r>
      <w:r w:rsidRPr="004B3D77">
        <w:rPr>
          <w:noProof/>
          <w:position w:val="-28"/>
        </w:rPr>
        <w:drawing>
          <wp:inline distT="0" distB="0" distL="0" distR="0">
            <wp:extent cx="561975" cy="419100"/>
            <wp:effectExtent l="0" t="0" r="9525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  <w:t xml:space="preserve">B.  </w:t>
      </w:r>
      <w:r w:rsidRPr="004B3D77">
        <w:rPr>
          <w:noProof/>
          <w:position w:val="-24"/>
        </w:rPr>
        <w:drawing>
          <wp:inline distT="0" distB="0" distL="0" distR="0">
            <wp:extent cx="333375" cy="390525"/>
            <wp:effectExtent l="0" t="0" r="9525" b="9525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</w:r>
      <w:r w:rsidRPr="004B3D77">
        <w:tab/>
        <w:t xml:space="preserve">C. </w:t>
      </w:r>
      <w:r w:rsidRPr="004B3D77">
        <w:rPr>
          <w:noProof/>
          <w:position w:val="-24"/>
        </w:rPr>
        <w:drawing>
          <wp:inline distT="0" distB="0" distL="0" distR="0">
            <wp:extent cx="447675" cy="390525"/>
            <wp:effectExtent l="0" t="0" r="9525" b="952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  <w:t xml:space="preserve">D.  </w:t>
      </w:r>
      <w:r w:rsidRPr="004B3D77">
        <w:rPr>
          <w:noProof/>
          <w:position w:val="-28"/>
        </w:rPr>
        <w:drawing>
          <wp:inline distT="0" distB="0" distL="0" distR="0">
            <wp:extent cx="504825" cy="447675"/>
            <wp:effectExtent l="0" t="0" r="9525" b="952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tabs>
          <w:tab w:val="left" w:pos="3160"/>
        </w:tabs>
        <w:jc w:val="both"/>
      </w:pPr>
      <w:r w:rsidRPr="004B3D77">
        <w:rPr>
          <w:b/>
        </w:rPr>
        <w:t>Câu 5:</w:t>
      </w:r>
      <w:r w:rsidRPr="004B3D77">
        <w:t xml:space="preserve">  Mẫu thức chung của hai phân thức </w:t>
      </w:r>
      <w:r w:rsidRPr="004B3D77">
        <w:rPr>
          <w:noProof/>
          <w:position w:val="-28"/>
        </w:rPr>
        <w:drawing>
          <wp:inline distT="0" distB="0" distL="0" distR="0">
            <wp:extent cx="542925" cy="419100"/>
            <wp:effectExtent l="0" t="0" r="9525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và </w:t>
      </w:r>
      <w:r w:rsidRPr="004B3D77">
        <w:rPr>
          <w:noProof/>
          <w:position w:val="-28"/>
        </w:rPr>
        <w:drawing>
          <wp:inline distT="0" distB="0" distL="0" distR="0">
            <wp:extent cx="561975" cy="419100"/>
            <wp:effectExtent l="0" t="0" r="9525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là :</w:t>
      </w:r>
    </w:p>
    <w:p w:rsidR="004B3D77" w:rsidRPr="004B3D77" w:rsidRDefault="004B3D77" w:rsidP="004B3D77">
      <w:r w:rsidRPr="004B3D77">
        <w:t xml:space="preserve">A. </w:t>
      </w:r>
      <w:r w:rsidRPr="004B3D77">
        <w:rPr>
          <w:noProof/>
          <w:position w:val="-10"/>
        </w:rPr>
        <w:drawing>
          <wp:inline distT="0" distB="0" distL="0" distR="0">
            <wp:extent cx="581025" cy="228600"/>
            <wp:effectExtent l="0" t="0" r="9525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</w:t>
      </w:r>
      <w:r w:rsidRPr="004B3D77">
        <w:tab/>
      </w:r>
      <w:r w:rsidRPr="004B3D77">
        <w:tab/>
        <w:t xml:space="preserve">B. </w:t>
      </w:r>
      <w:r w:rsidRPr="004B3D77">
        <w:rPr>
          <w:noProof/>
          <w:position w:val="-10"/>
        </w:rPr>
        <w:drawing>
          <wp:inline distT="0" distB="0" distL="0" distR="0">
            <wp:extent cx="838200" cy="200025"/>
            <wp:effectExtent l="0" t="0" r="0" b="9525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  <w:t xml:space="preserve">            C. </w:t>
      </w:r>
      <w:r w:rsidRPr="004B3D77">
        <w:rPr>
          <w:noProof/>
          <w:position w:val="-10"/>
        </w:rPr>
        <w:drawing>
          <wp:inline distT="0" distB="0" distL="0" distR="0">
            <wp:extent cx="523875" cy="200025"/>
            <wp:effectExtent l="0" t="0" r="9525" b="9525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  <w:t xml:space="preserve">           D. </w:t>
      </w:r>
      <w:r w:rsidRPr="004B3D77">
        <w:rPr>
          <w:noProof/>
          <w:position w:val="-10"/>
        </w:rPr>
        <w:drawing>
          <wp:inline distT="0" distB="0" distL="0" distR="0">
            <wp:extent cx="581025" cy="228600"/>
            <wp:effectExtent l="0" t="0" r="9525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  <w:t xml:space="preserve">       </w:t>
      </w:r>
    </w:p>
    <w:p w:rsidR="004B3D77" w:rsidRPr="004B3D77" w:rsidRDefault="004B3D77" w:rsidP="004B3D77">
      <w:r w:rsidRPr="004B3D77">
        <w:rPr>
          <w:b/>
        </w:rPr>
        <w:lastRenderedPageBreak/>
        <w:t>Câu 6:</w:t>
      </w:r>
      <w:r w:rsidRPr="004B3D77">
        <w:t xml:space="preserve">  Phân thức đối của phân thức  </w:t>
      </w:r>
      <w:r w:rsidRPr="004B3D77">
        <w:rPr>
          <w:noProof/>
          <w:position w:val="-24"/>
        </w:rPr>
        <w:drawing>
          <wp:inline distT="0" distB="0" distL="0" distR="0">
            <wp:extent cx="352425" cy="390525"/>
            <wp:effectExtent l="0" t="0" r="9525" b="9525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là :</w:t>
      </w:r>
    </w:p>
    <w:p w:rsidR="004B3D77" w:rsidRPr="004B3D77" w:rsidRDefault="004B3D77" w:rsidP="001562D8">
      <w:pPr>
        <w:numPr>
          <w:ilvl w:val="0"/>
          <w:numId w:val="7"/>
        </w:numPr>
        <w:ind w:left="284" w:hanging="284"/>
      </w:pPr>
      <w:r w:rsidRPr="004B3D77">
        <w:t xml:space="preserve"> </w:t>
      </w:r>
      <w:r w:rsidRPr="004B3D77">
        <w:rPr>
          <w:noProof/>
          <w:position w:val="-24"/>
        </w:rPr>
        <w:drawing>
          <wp:inline distT="0" distB="0" distL="0" distR="0">
            <wp:extent cx="352425" cy="390525"/>
            <wp:effectExtent l="0" t="0" r="9525" b="9525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  <w:t xml:space="preserve">B. </w:t>
      </w:r>
      <w:r w:rsidRPr="004B3D77">
        <w:rPr>
          <w:noProof/>
          <w:position w:val="-24"/>
        </w:rPr>
        <w:drawing>
          <wp:inline distT="0" distB="0" distL="0" distR="0">
            <wp:extent cx="457200" cy="390525"/>
            <wp:effectExtent l="0" t="0" r="0" b="952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</w:r>
      <w:r w:rsidRPr="004B3D77">
        <w:tab/>
        <w:t xml:space="preserve">C. </w:t>
      </w:r>
      <w:r w:rsidRPr="004B3D77">
        <w:rPr>
          <w:noProof/>
          <w:position w:val="-24"/>
        </w:rPr>
        <w:drawing>
          <wp:inline distT="0" distB="0" distL="0" distR="0">
            <wp:extent cx="352425" cy="390525"/>
            <wp:effectExtent l="0" t="0" r="0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  <w:t xml:space="preserve">D. </w:t>
      </w:r>
      <w:r w:rsidRPr="004B3D77">
        <w:rPr>
          <w:noProof/>
          <w:position w:val="-24"/>
        </w:rPr>
        <w:drawing>
          <wp:inline distT="0" distB="0" distL="0" distR="0">
            <wp:extent cx="352425" cy="390525"/>
            <wp:effectExtent l="0" t="0" r="9525" b="952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b/>
        </w:rPr>
        <w:t>Câu 7:</w:t>
      </w:r>
      <w:r w:rsidRPr="004B3D77">
        <w:t xml:space="preserve">  M,N là trung điểm các cạnh AB,AC của tam giác ABC. Khi MN = 8cm thì :</w:t>
      </w:r>
    </w:p>
    <w:p w:rsidR="004B3D77" w:rsidRPr="004B3D77" w:rsidRDefault="004B3D77" w:rsidP="001562D8">
      <w:pPr>
        <w:numPr>
          <w:ilvl w:val="0"/>
          <w:numId w:val="8"/>
        </w:numPr>
        <w:ind w:left="284" w:hanging="284"/>
      </w:pPr>
      <w:r w:rsidRPr="004B3D77">
        <w:t xml:space="preserve"> AB = 16cm</w:t>
      </w:r>
      <w:r w:rsidRPr="004B3D77">
        <w:tab/>
        <w:t>B.  AC = 16cm</w:t>
      </w:r>
      <w:r w:rsidRPr="004B3D77">
        <w:tab/>
      </w:r>
      <w:r w:rsidRPr="004B3D77">
        <w:tab/>
        <w:t>C.BC = 16cm</w:t>
      </w:r>
      <w:r w:rsidRPr="004B3D77">
        <w:tab/>
      </w:r>
      <w:r w:rsidRPr="004B3D77">
        <w:tab/>
        <w:t>D. BC=AB=AC=16cm</w:t>
      </w:r>
    </w:p>
    <w:p w:rsidR="004B3D77" w:rsidRPr="004B3D77" w:rsidRDefault="004B3D77" w:rsidP="004B3D77">
      <w:pPr>
        <w:jc w:val="both"/>
      </w:pPr>
      <w:r w:rsidRPr="004B3D77">
        <w:rPr>
          <w:b/>
        </w:rPr>
        <w:t xml:space="preserve">Câu 8: </w:t>
      </w:r>
      <w:r w:rsidRPr="004B3D77">
        <w:t xml:space="preserve"> Số  trục đối xứng của hình vuông là :</w:t>
      </w:r>
    </w:p>
    <w:p w:rsidR="004B3D77" w:rsidRPr="004B3D77" w:rsidRDefault="004B3D77" w:rsidP="004B3D77">
      <w:pPr>
        <w:jc w:val="both"/>
      </w:pPr>
      <w:r w:rsidRPr="004B3D77">
        <w:t xml:space="preserve">A .  4    </w:t>
      </w:r>
      <w:r w:rsidRPr="004B3D77">
        <w:tab/>
      </w:r>
      <w:r w:rsidRPr="004B3D77">
        <w:tab/>
        <w:t>B. 3</w:t>
      </w:r>
      <w:r w:rsidRPr="004B3D77">
        <w:tab/>
      </w:r>
      <w:r w:rsidRPr="004B3D77">
        <w:tab/>
      </w:r>
      <w:r w:rsidRPr="004B3D77">
        <w:tab/>
      </w:r>
      <w:r w:rsidRPr="004B3D77">
        <w:tab/>
        <w:t>C. 2</w:t>
      </w:r>
      <w:r w:rsidRPr="004B3D77">
        <w:tab/>
      </w:r>
      <w:r w:rsidRPr="004B3D77">
        <w:tab/>
      </w:r>
      <w:r w:rsidRPr="004B3D77">
        <w:tab/>
        <w:t xml:space="preserve">D. 1     </w:t>
      </w:r>
    </w:p>
    <w:p w:rsidR="004B3D77" w:rsidRPr="004B3D77" w:rsidRDefault="004B3D77" w:rsidP="004B3D77">
      <w:pPr>
        <w:tabs>
          <w:tab w:val="left" w:pos="7500"/>
        </w:tabs>
      </w:pPr>
      <w:r w:rsidRPr="004B3D77">
        <w:rPr>
          <w:b/>
        </w:rPr>
        <w:t>Câu 9:</w:t>
      </w:r>
      <w:r w:rsidRPr="004B3D77">
        <w:t xml:space="preserve"> AM  là trung tuyến của tam giác vuông ABC (</w:t>
      </w:r>
      <w:r w:rsidRPr="004B3D77">
        <w:rPr>
          <w:noProof/>
          <w:position w:val="-6"/>
        </w:rPr>
        <w:drawing>
          <wp:inline distT="0" distB="0" distL="0" distR="0">
            <wp:extent cx="504825" cy="276225"/>
            <wp:effectExtent l="0" t="0" r="9525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; M </w:t>
      </w:r>
      <w:r w:rsidRPr="004B3D77">
        <w:rPr>
          <w:noProof/>
          <w:position w:val="-4"/>
        </w:rPr>
        <w:drawing>
          <wp:inline distT="0" distB="0" distL="0" distR="0">
            <wp:extent cx="123825" cy="123825"/>
            <wp:effectExtent l="0" t="0" r="9525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BC) thì:</w:t>
      </w:r>
    </w:p>
    <w:p w:rsidR="004B3D77" w:rsidRPr="004B3D77" w:rsidRDefault="004B3D77" w:rsidP="001562D8">
      <w:pPr>
        <w:numPr>
          <w:ilvl w:val="0"/>
          <w:numId w:val="9"/>
        </w:numPr>
        <w:ind w:left="284" w:hanging="284"/>
        <w:jc w:val="both"/>
      </w:pPr>
      <w:r w:rsidRPr="004B3D77">
        <w:t xml:space="preserve">  AC = 2.AM</w:t>
      </w:r>
      <w:r w:rsidRPr="004B3D77">
        <w:tab/>
        <w:t>B.  CB = 2.AM</w:t>
      </w:r>
      <w:r w:rsidRPr="004B3D77">
        <w:tab/>
      </w:r>
      <w:r w:rsidRPr="004B3D77">
        <w:tab/>
        <w:t>C.  BA = 2.AM</w:t>
      </w:r>
      <w:r w:rsidRPr="004B3D77">
        <w:tab/>
        <w:t>D.  AM =2.BC</w:t>
      </w:r>
    </w:p>
    <w:p w:rsidR="004B3D77" w:rsidRPr="004B3D77" w:rsidRDefault="004B3D77" w:rsidP="004B3D77">
      <w:pPr>
        <w:tabs>
          <w:tab w:val="left" w:pos="3160"/>
        </w:tabs>
        <w:jc w:val="both"/>
      </w:pPr>
      <w:r w:rsidRPr="004B3D77">
        <w:rPr>
          <w:b/>
        </w:rPr>
        <w:t>Câu 10:</w:t>
      </w:r>
      <w:r w:rsidRPr="004B3D77">
        <w:t xml:space="preserve">  Hình thang ABCD (AD // BC) có AB = 8cm, BC = 12cm, CD =10cm, DA = 4cm.</w:t>
      </w:r>
    </w:p>
    <w:p w:rsidR="004B3D77" w:rsidRPr="004B3D77" w:rsidRDefault="004B3D77" w:rsidP="004B3D77">
      <w:pPr>
        <w:tabs>
          <w:tab w:val="left" w:pos="3160"/>
        </w:tabs>
        <w:jc w:val="both"/>
      </w:pPr>
      <w:r w:rsidRPr="004B3D77">
        <w:t xml:space="preserve"> Đường trung bình của hình thang này có độ dài  là : </w:t>
      </w:r>
    </w:p>
    <w:p w:rsidR="004B3D77" w:rsidRPr="004B3D77" w:rsidRDefault="004B3D77" w:rsidP="004B3D77">
      <w:r w:rsidRPr="004B3D77">
        <w:t>A.   10cm</w:t>
      </w:r>
      <w:r w:rsidRPr="004B3D77">
        <w:tab/>
      </w:r>
      <w:r w:rsidRPr="004B3D77">
        <w:tab/>
        <w:t>B. 9 cm</w:t>
      </w:r>
      <w:r w:rsidRPr="004B3D77">
        <w:tab/>
      </w:r>
      <w:r w:rsidRPr="004B3D77">
        <w:tab/>
      </w:r>
      <w:r w:rsidRPr="004B3D77">
        <w:tab/>
        <w:t xml:space="preserve">C. 8 cm </w:t>
      </w:r>
      <w:r w:rsidRPr="004B3D77">
        <w:tab/>
      </w:r>
      <w:r w:rsidRPr="004B3D77">
        <w:tab/>
        <w:t>D.  7 cm</w:t>
      </w:r>
    </w:p>
    <w:p w:rsidR="004B3D77" w:rsidRPr="004B3D77" w:rsidRDefault="004B3D77" w:rsidP="004B3D77">
      <w:pPr>
        <w:tabs>
          <w:tab w:val="left" w:pos="3160"/>
        </w:tabs>
        <w:jc w:val="both"/>
      </w:pPr>
      <w:r w:rsidRPr="004B3D77">
        <w:rPr>
          <w:b/>
        </w:rPr>
        <w:t xml:space="preserve">Câu 11: </w:t>
      </w:r>
      <w:r w:rsidRPr="004B3D77">
        <w:t xml:space="preserve"> Theo dấu hiệu nhận biết các tứ giác đặc biệt, tứ giác có bốn cạnh bằng nhau là:</w:t>
      </w:r>
    </w:p>
    <w:p w:rsidR="004B3D77" w:rsidRPr="004B3D77" w:rsidRDefault="004B3D77" w:rsidP="004B3D77">
      <w:r w:rsidRPr="004B3D77">
        <w:t xml:space="preserve"> </w:t>
      </w:r>
      <w:r w:rsidRPr="004B3D77">
        <w:rPr>
          <w:color w:val="000000" w:themeColor="text1"/>
        </w:rPr>
        <w:t>A. hình thang vuông</w:t>
      </w:r>
      <w:r w:rsidRPr="004B3D77">
        <w:tab/>
        <w:t xml:space="preserve">B. hình thang cân </w:t>
      </w:r>
      <w:r w:rsidRPr="004B3D77">
        <w:tab/>
      </w:r>
      <w:r w:rsidRPr="004B3D77">
        <w:tab/>
        <w:t>C.  hình chữ nhật</w:t>
      </w:r>
      <w:r w:rsidRPr="004B3D77">
        <w:tab/>
        <w:t>D.  hình thoi</w:t>
      </w:r>
    </w:p>
    <w:p w:rsidR="004B3D77" w:rsidRPr="004B3D77" w:rsidRDefault="004B3D77" w:rsidP="004B3D77">
      <w:pPr>
        <w:tabs>
          <w:tab w:val="left" w:pos="3160"/>
        </w:tabs>
        <w:jc w:val="both"/>
      </w:pPr>
      <w:r w:rsidRPr="004B3D77">
        <w:rPr>
          <w:b/>
        </w:rPr>
        <w:t xml:space="preserve">Câu 12:  </w:t>
      </w:r>
      <w:r w:rsidRPr="004B3D77">
        <w:t>Hình bình hành</w:t>
      </w:r>
      <w:r w:rsidRPr="004B3D77">
        <w:rPr>
          <w:b/>
        </w:rPr>
        <w:t xml:space="preserve"> </w:t>
      </w:r>
      <w:r w:rsidRPr="004B3D77">
        <w:t xml:space="preserve">ABCD  có  </w:t>
      </w:r>
      <w:r w:rsidRPr="004B3D77">
        <w:rPr>
          <w:noProof/>
          <w:position w:val="-4"/>
        </w:rPr>
        <w:drawing>
          <wp:inline distT="0" distB="0" distL="0" distR="0">
            <wp:extent cx="161925" cy="304800"/>
            <wp:effectExtent l="0" t="0" r="9525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= 2</w:t>
      </w:r>
      <w:r w:rsidRPr="004B3D77">
        <w:rPr>
          <w:noProof/>
          <w:position w:val="-4"/>
        </w:rPr>
        <w:drawing>
          <wp:inline distT="0" distB="0" distL="0" distR="0">
            <wp:extent cx="152400" cy="304800"/>
            <wp:effectExtent l="0" t="0" r="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. Số đo góc D  là:</w:t>
      </w:r>
    </w:p>
    <w:p w:rsidR="004B3D77" w:rsidRPr="004B3D77" w:rsidRDefault="004B3D77" w:rsidP="004B3D77">
      <w:r w:rsidRPr="004B3D77">
        <w:t xml:space="preserve">A. </w:t>
      </w:r>
      <w:r w:rsidRPr="004B3D77">
        <w:rPr>
          <w:noProof/>
          <w:position w:val="-6"/>
        </w:rPr>
        <w:drawing>
          <wp:inline distT="0" distB="0" distL="0" distR="0">
            <wp:extent cx="238125" cy="200025"/>
            <wp:effectExtent l="0" t="0" r="9525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</w:r>
      <w:r w:rsidRPr="004B3D77">
        <w:tab/>
        <w:t xml:space="preserve">B. </w:t>
      </w:r>
      <w:r w:rsidRPr="004B3D77">
        <w:rPr>
          <w:noProof/>
          <w:position w:val="-6"/>
        </w:rPr>
        <w:drawing>
          <wp:inline distT="0" distB="0" distL="0" distR="0">
            <wp:extent cx="304800" cy="200025"/>
            <wp:effectExtent l="0" t="0" r="0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</w:r>
      <w:r w:rsidRPr="004B3D77">
        <w:tab/>
        <w:t xml:space="preserve">C.  </w:t>
      </w:r>
      <w:r w:rsidRPr="004B3D77">
        <w:rPr>
          <w:noProof/>
          <w:position w:val="-6"/>
        </w:rPr>
        <w:drawing>
          <wp:inline distT="0" distB="0" distL="0" distR="0">
            <wp:extent cx="238125" cy="200025"/>
            <wp:effectExtent l="0" t="0" r="9525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  <w:t xml:space="preserve">D.   </w:t>
      </w:r>
      <w:r w:rsidRPr="004B3D77">
        <w:rPr>
          <w:noProof/>
          <w:position w:val="-6"/>
        </w:rPr>
        <w:drawing>
          <wp:inline distT="0" distB="0" distL="0" distR="0">
            <wp:extent cx="238125" cy="200025"/>
            <wp:effectExtent l="0" t="0" r="9525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jc w:val="both"/>
        <w:rPr>
          <w:b/>
        </w:rPr>
      </w:pPr>
      <w:r w:rsidRPr="004B3D77">
        <w:rPr>
          <w:b/>
        </w:rPr>
        <w:tab/>
        <w:t xml:space="preserve">B. Tự luận : ( 7đ ) </w:t>
      </w:r>
    </w:p>
    <w:p w:rsidR="004B3D77" w:rsidRPr="004B3D77" w:rsidRDefault="004B3D77" w:rsidP="004B3D77">
      <w:pPr>
        <w:tabs>
          <w:tab w:val="left" w:pos="3160"/>
        </w:tabs>
        <w:jc w:val="both"/>
      </w:pPr>
      <w:r w:rsidRPr="004B3D77">
        <w:rPr>
          <w:b/>
        </w:rPr>
        <w:t>Bài 1(1,5đ)</w:t>
      </w:r>
      <w:r w:rsidRPr="004B3D77">
        <w:t xml:space="preserve">  Phân tích các đa thức thành nhân tử  :  </w:t>
      </w:r>
    </w:p>
    <w:p w:rsidR="004B3D77" w:rsidRPr="004B3D77" w:rsidRDefault="004B3D77" w:rsidP="004B3D77">
      <w:pPr>
        <w:jc w:val="both"/>
      </w:pPr>
      <w:r w:rsidRPr="004B3D77">
        <w:tab/>
        <w:t xml:space="preserve">a)  </w:t>
      </w:r>
      <w:r w:rsidRPr="004B3D77">
        <w:rPr>
          <w:noProof/>
          <w:position w:val="-10"/>
        </w:rPr>
        <w:drawing>
          <wp:inline distT="0" distB="0" distL="0" distR="0">
            <wp:extent cx="609600" cy="228600"/>
            <wp:effectExtent l="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</w:r>
      <w:r w:rsidRPr="004B3D77">
        <w:tab/>
        <w:t xml:space="preserve">b)  </w:t>
      </w:r>
      <w:r w:rsidRPr="004B3D77">
        <w:rPr>
          <w:noProof/>
          <w:position w:val="-10"/>
        </w:rPr>
        <w:drawing>
          <wp:inline distT="0" distB="0" distL="0" distR="0">
            <wp:extent cx="1038225" cy="228600"/>
            <wp:effectExtent l="0" t="0" r="9525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tabs>
          <w:tab w:val="left" w:pos="3160"/>
        </w:tabs>
        <w:jc w:val="both"/>
      </w:pPr>
      <w:r w:rsidRPr="004B3D77">
        <w:rPr>
          <w:b/>
        </w:rPr>
        <w:t>Bài 2(1đ)</w:t>
      </w:r>
      <w:r w:rsidRPr="004B3D77">
        <w:t xml:space="preserve">  Rút gọn các biểu thức :     a)   </w:t>
      </w:r>
      <w:r w:rsidRPr="004B3D77">
        <w:rPr>
          <w:noProof/>
          <w:position w:val="-28"/>
        </w:rPr>
        <w:drawing>
          <wp:inline distT="0" distB="0" distL="0" distR="0">
            <wp:extent cx="295275" cy="447675"/>
            <wp:effectExtent l="0" t="0" r="9525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 </w:t>
      </w:r>
      <w:r w:rsidRPr="004B3D77">
        <w:tab/>
      </w:r>
      <w:r w:rsidRPr="004B3D77">
        <w:tab/>
        <w:t xml:space="preserve"> b)  </w:t>
      </w:r>
      <w:r w:rsidRPr="004B3D77">
        <w:rPr>
          <w:noProof/>
          <w:position w:val="-28"/>
        </w:rPr>
        <w:drawing>
          <wp:inline distT="0" distB="0" distL="0" distR="0">
            <wp:extent cx="866775" cy="447675"/>
            <wp:effectExtent l="0" t="0" r="0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tabs>
          <w:tab w:val="left" w:pos="7500"/>
        </w:tabs>
      </w:pPr>
      <w:r w:rsidRPr="004B3D77">
        <w:rPr>
          <w:b/>
        </w:rPr>
        <w:t>Bài 3(1,5đ)</w:t>
      </w:r>
      <w:r w:rsidRPr="004B3D77">
        <w:t xml:space="preserve"> Thực hiện các phép tính :</w:t>
      </w:r>
    </w:p>
    <w:p w:rsidR="004B3D77" w:rsidRPr="004B3D77" w:rsidRDefault="004B3D77" w:rsidP="004B3D77">
      <w:r w:rsidRPr="004B3D77">
        <w:tab/>
        <w:t xml:space="preserve">a)  </w:t>
      </w:r>
      <w:r w:rsidRPr="004B3D77">
        <w:rPr>
          <w:noProof/>
          <w:position w:val="-24"/>
        </w:rPr>
        <w:drawing>
          <wp:inline distT="0" distB="0" distL="0" distR="0">
            <wp:extent cx="800100" cy="419100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  <w:t xml:space="preserve">b)  </w:t>
      </w:r>
      <w:r w:rsidRPr="004B3D77">
        <w:rPr>
          <w:noProof/>
          <w:position w:val="-24"/>
        </w:rPr>
        <w:drawing>
          <wp:inline distT="0" distB="0" distL="0" distR="0">
            <wp:extent cx="1095375" cy="390525"/>
            <wp:effectExtent l="0" t="0" r="9525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b/>
        </w:rPr>
        <w:t xml:space="preserve">Bài 4(2đ) </w:t>
      </w:r>
      <w:r w:rsidRPr="004B3D77">
        <w:t>Cho tứ giác ABCD. Gọi M,N,P,Q lần lượt là trung điểm của các cạnh AB, BC, CD, DA.</w:t>
      </w:r>
    </w:p>
    <w:p w:rsidR="004B3D77" w:rsidRPr="004B3D77" w:rsidRDefault="004B3D77" w:rsidP="004B3D77">
      <w:pPr>
        <w:ind w:firstLine="720"/>
        <w:rPr>
          <w:lang w:val="fr-FR"/>
        </w:rPr>
      </w:pPr>
      <w:r w:rsidRPr="004B3D77">
        <w:rPr>
          <w:lang w:val="fr-FR"/>
        </w:rPr>
        <w:t>a)  Tứ giác MNPQ  là hình gì? Vì sao ?</w:t>
      </w:r>
    </w:p>
    <w:p w:rsidR="004B3D77" w:rsidRPr="004B3D77" w:rsidRDefault="004B3D77" w:rsidP="004B3D77">
      <w:pPr>
        <w:ind w:firstLine="720"/>
        <w:rPr>
          <w:lang w:val="fr-FR"/>
        </w:rPr>
      </w:pPr>
      <w:r w:rsidRPr="004B3D77">
        <w:rPr>
          <w:lang w:val="fr-FR"/>
        </w:rPr>
        <w:t>b)  Tứ giác ABCD  cần có  điều kiện nào thì MNPQ là hình chữ nhật?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b/>
          <w:lang w:val="fr-FR"/>
        </w:rPr>
        <w:t xml:space="preserve">Bài 5(1đ) </w:t>
      </w:r>
      <w:r w:rsidRPr="004B3D77">
        <w:rPr>
          <w:lang w:val="fr-FR"/>
        </w:rPr>
        <w:t>Cho hình thang cân ABCD (AB//CD), đường chéo BD vuông góc với cạnh bên BC.</w:t>
      </w:r>
    </w:p>
    <w:p w:rsidR="004B3D77" w:rsidRPr="004B3D77" w:rsidRDefault="004B3D77" w:rsidP="004B3D77">
      <w:pPr>
        <w:ind w:firstLine="720"/>
      </w:pPr>
      <w:r w:rsidRPr="004B3D77">
        <w:t>Cho AD=6cm, CD= 10cm . Tính độ dài của AC.</w:t>
      </w:r>
    </w:p>
    <w:p w:rsidR="004B3D77" w:rsidRPr="004B3D77" w:rsidRDefault="004B3D77" w:rsidP="004B3D77">
      <w:pPr>
        <w:jc w:val="center"/>
        <w:rPr>
          <w:i/>
        </w:rPr>
      </w:pPr>
    </w:p>
    <w:p w:rsidR="004B3D77" w:rsidRPr="004B3D77" w:rsidRDefault="004B3D77" w:rsidP="004B3D77">
      <w:pPr>
        <w:rPr>
          <w:lang w:val="nl-NL"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10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rPr>
          <w:lang w:val="nl-NL"/>
        </w:rPr>
      </w:pPr>
    </w:p>
    <w:p w:rsidR="004B3D77" w:rsidRPr="004B3D77" w:rsidRDefault="004B3D77" w:rsidP="004B3D77">
      <w:pPr>
        <w:tabs>
          <w:tab w:val="left" w:pos="4372"/>
        </w:tabs>
        <w:spacing w:line="360" w:lineRule="auto"/>
        <w:rPr>
          <w:b/>
        </w:rPr>
      </w:pPr>
      <w:r w:rsidRPr="004B3D77">
        <w:t>Câu 1</w:t>
      </w:r>
      <w:r w:rsidRPr="004B3D77">
        <w:rPr>
          <w:b/>
        </w:rPr>
        <w:t xml:space="preserve"> </w:t>
      </w:r>
      <w:r w:rsidRPr="004B3D77">
        <w:rPr>
          <w:b/>
          <w:i/>
        </w:rPr>
        <w:t>(2 điểm)</w:t>
      </w:r>
      <w:r w:rsidRPr="004B3D77">
        <w:rPr>
          <w:b/>
          <w:lang w:val="nl-NL"/>
        </w:rPr>
        <w:t xml:space="preserve"> </w:t>
      </w:r>
      <w:r w:rsidRPr="004B3D77">
        <w:rPr>
          <w:b/>
        </w:rPr>
        <w:t>Thực hiện phép tính:</w:t>
      </w:r>
    </w:p>
    <w:p w:rsidR="004B3D77" w:rsidRPr="004B3D77" w:rsidRDefault="004B3D77" w:rsidP="004B3D77">
      <w:pPr>
        <w:tabs>
          <w:tab w:val="center" w:pos="5345"/>
        </w:tabs>
        <w:spacing w:line="360" w:lineRule="auto"/>
        <w:ind w:left="720"/>
        <w:rPr>
          <w:b/>
          <w:vertAlign w:val="superscript"/>
        </w:rPr>
      </w:pPr>
      <w:r w:rsidRPr="004B3D77">
        <w:rPr>
          <w:b/>
        </w:rPr>
        <w:t>a) 2xy.3x</w:t>
      </w:r>
      <w:r w:rsidRPr="004B3D77">
        <w:rPr>
          <w:b/>
          <w:vertAlign w:val="superscript"/>
        </w:rPr>
        <w:t>2</w:t>
      </w:r>
      <w:r w:rsidRPr="004B3D77">
        <w:rPr>
          <w:b/>
        </w:rPr>
        <w:t>y</w:t>
      </w:r>
      <w:r w:rsidRPr="004B3D77">
        <w:rPr>
          <w:b/>
          <w:vertAlign w:val="superscript"/>
        </w:rPr>
        <w:t>3</w:t>
      </w:r>
      <w:r w:rsidRPr="004B3D77">
        <w:rPr>
          <w:b/>
          <w:vertAlign w:val="superscript"/>
        </w:rPr>
        <w:tab/>
        <w:t xml:space="preserve"> </w:t>
      </w:r>
    </w:p>
    <w:p w:rsidR="004B3D77" w:rsidRPr="004B3D77" w:rsidRDefault="004B3D77" w:rsidP="004B3D77">
      <w:pPr>
        <w:tabs>
          <w:tab w:val="left" w:pos="4200"/>
        </w:tabs>
        <w:spacing w:line="360" w:lineRule="auto"/>
        <w:ind w:left="720"/>
        <w:rPr>
          <w:b/>
        </w:rPr>
      </w:pPr>
      <w:r w:rsidRPr="004B3D77">
        <w:rPr>
          <w:b/>
        </w:rPr>
        <w:t>b) x.(x</w:t>
      </w:r>
      <w:r w:rsidRPr="004B3D77">
        <w:rPr>
          <w:b/>
          <w:vertAlign w:val="superscript"/>
        </w:rPr>
        <w:t>2</w:t>
      </w:r>
      <w:r w:rsidRPr="004B3D77">
        <w:rPr>
          <w:b/>
        </w:rPr>
        <w:t xml:space="preserve"> – 2x + 5) </w:t>
      </w:r>
    </w:p>
    <w:p w:rsidR="004B3D77" w:rsidRPr="004B3D77" w:rsidRDefault="004B3D77" w:rsidP="004B3D77">
      <w:pPr>
        <w:tabs>
          <w:tab w:val="left" w:pos="4200"/>
          <w:tab w:val="center" w:pos="5349"/>
        </w:tabs>
        <w:spacing w:line="360" w:lineRule="auto"/>
        <w:ind w:left="720"/>
        <w:rPr>
          <w:b/>
        </w:rPr>
      </w:pPr>
      <w:r w:rsidRPr="004B3D77">
        <w:rPr>
          <w:b/>
        </w:rPr>
        <w:lastRenderedPageBreak/>
        <w:t xml:space="preserve">c) </w:t>
      </w:r>
      <w:r w:rsidRPr="004B3D77">
        <w:rPr>
          <w:b/>
          <w:noProof/>
          <w:position w:val="-18"/>
        </w:rPr>
        <w:drawing>
          <wp:inline distT="0" distB="0" distL="0" distR="0">
            <wp:extent cx="1066800" cy="314325"/>
            <wp:effectExtent l="0" t="0" r="0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tabs>
          <w:tab w:val="left" w:pos="4200"/>
          <w:tab w:val="center" w:pos="5349"/>
        </w:tabs>
        <w:spacing w:line="360" w:lineRule="auto"/>
        <w:ind w:left="720"/>
        <w:rPr>
          <w:b/>
        </w:rPr>
      </w:pPr>
      <w:r w:rsidRPr="004B3D77">
        <w:rPr>
          <w:b/>
        </w:rPr>
        <w:t>d) (x</w:t>
      </w:r>
      <w:r w:rsidRPr="004B3D77">
        <w:rPr>
          <w:b/>
          <w:vertAlign w:val="superscript"/>
        </w:rPr>
        <w:t>2</w:t>
      </w:r>
      <w:r w:rsidRPr="004B3D77">
        <w:rPr>
          <w:b/>
        </w:rPr>
        <w:t xml:space="preserve"> – 2x + 1) : (x – 1)</w:t>
      </w:r>
    </w:p>
    <w:p w:rsidR="004B3D77" w:rsidRPr="004B3D77" w:rsidRDefault="004B3D77" w:rsidP="004B3D77">
      <w:pPr>
        <w:tabs>
          <w:tab w:val="left" w:pos="4200"/>
        </w:tabs>
        <w:spacing w:line="360" w:lineRule="auto"/>
        <w:rPr>
          <w:b/>
        </w:rPr>
      </w:pPr>
      <w:r w:rsidRPr="004B3D77">
        <w:t>Câu 2</w:t>
      </w:r>
      <w:r w:rsidRPr="004B3D77">
        <w:rPr>
          <w:b/>
        </w:rPr>
        <w:t xml:space="preserve"> </w:t>
      </w:r>
      <w:r w:rsidRPr="004B3D77">
        <w:rPr>
          <w:b/>
          <w:i/>
        </w:rPr>
        <w:t>(2 điểm).</w:t>
      </w:r>
      <w:r w:rsidRPr="004B3D77">
        <w:rPr>
          <w:b/>
        </w:rPr>
        <w:t xml:space="preserve"> Phân tích các đa thức sau thành nhân tử:</w:t>
      </w:r>
    </w:p>
    <w:p w:rsidR="004B3D77" w:rsidRPr="004B3D77" w:rsidRDefault="004B3D77" w:rsidP="004B3D77">
      <w:pPr>
        <w:tabs>
          <w:tab w:val="left" w:pos="4200"/>
        </w:tabs>
        <w:spacing w:line="360" w:lineRule="auto"/>
        <w:ind w:left="720"/>
        <w:rPr>
          <w:b/>
          <w:lang w:val="pt-BR"/>
        </w:rPr>
      </w:pPr>
      <w:r w:rsidRPr="004B3D77">
        <w:rPr>
          <w:b/>
          <w:lang w:val="pt-BR"/>
        </w:rPr>
        <w:t xml:space="preserve">a) </w:t>
      </w:r>
      <w:r w:rsidRPr="004B3D77">
        <w:rPr>
          <w:b/>
          <w:noProof/>
          <w:position w:val="-12"/>
        </w:rPr>
        <w:drawing>
          <wp:inline distT="0" distB="0" distL="0" distR="0">
            <wp:extent cx="952500" cy="266700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  <w:lang w:val="pt-BR"/>
        </w:rPr>
        <w:t xml:space="preserve">          </w:t>
      </w:r>
    </w:p>
    <w:p w:rsidR="004B3D77" w:rsidRPr="004B3D77" w:rsidRDefault="004B3D77" w:rsidP="004B3D77">
      <w:pPr>
        <w:tabs>
          <w:tab w:val="left" w:pos="4200"/>
        </w:tabs>
        <w:spacing w:line="360" w:lineRule="auto"/>
        <w:ind w:left="720"/>
        <w:rPr>
          <w:b/>
          <w:lang w:val="pt-BR"/>
        </w:rPr>
      </w:pPr>
      <w:r w:rsidRPr="004B3D77">
        <w:rPr>
          <w:b/>
          <w:lang w:val="pt-BR"/>
        </w:rPr>
        <w:t>b) 3(x + 3) – x</w:t>
      </w:r>
      <w:r w:rsidRPr="004B3D77">
        <w:rPr>
          <w:b/>
          <w:vertAlign w:val="superscript"/>
          <w:lang w:val="pt-BR"/>
        </w:rPr>
        <w:t>2</w:t>
      </w:r>
      <w:r w:rsidRPr="004B3D77">
        <w:rPr>
          <w:b/>
          <w:lang w:val="pt-BR"/>
        </w:rPr>
        <w:t xml:space="preserve"> + 9          </w:t>
      </w:r>
    </w:p>
    <w:p w:rsidR="004B3D77" w:rsidRPr="004B3D77" w:rsidRDefault="004B3D77" w:rsidP="004B3D77">
      <w:pPr>
        <w:tabs>
          <w:tab w:val="left" w:pos="4200"/>
        </w:tabs>
        <w:spacing w:line="360" w:lineRule="auto"/>
        <w:ind w:left="720"/>
        <w:rPr>
          <w:b/>
          <w:lang w:val="pt-BR"/>
        </w:rPr>
      </w:pPr>
      <w:r w:rsidRPr="004B3D77">
        <w:rPr>
          <w:b/>
          <w:lang w:val="pt-BR"/>
        </w:rPr>
        <w:t>c) x</w:t>
      </w:r>
      <w:r w:rsidRPr="004B3D77">
        <w:rPr>
          <w:b/>
          <w:vertAlign w:val="superscript"/>
          <w:lang w:val="pt-BR"/>
        </w:rPr>
        <w:t>2</w:t>
      </w:r>
      <w:r w:rsidRPr="004B3D77">
        <w:rPr>
          <w:b/>
          <w:lang w:val="pt-BR"/>
        </w:rPr>
        <w:t xml:space="preserve"> – y </w:t>
      </w:r>
      <w:r w:rsidRPr="004B3D77">
        <w:rPr>
          <w:b/>
          <w:vertAlign w:val="superscript"/>
          <w:lang w:val="pt-BR"/>
        </w:rPr>
        <w:t>2</w:t>
      </w:r>
      <w:r w:rsidRPr="004B3D77">
        <w:rPr>
          <w:b/>
          <w:lang w:val="pt-BR"/>
        </w:rPr>
        <w:t xml:space="preserve"> + xz - yz</w:t>
      </w:r>
    </w:p>
    <w:p w:rsidR="004B3D77" w:rsidRPr="004B3D77" w:rsidRDefault="004B3D77" w:rsidP="004B3D77">
      <w:pPr>
        <w:tabs>
          <w:tab w:val="left" w:pos="4200"/>
        </w:tabs>
        <w:spacing w:line="360" w:lineRule="auto"/>
        <w:rPr>
          <w:b/>
          <w:lang w:val="pt-BR"/>
        </w:rPr>
      </w:pPr>
      <w:r w:rsidRPr="004B3D77">
        <w:rPr>
          <w:lang w:val="pt-BR"/>
        </w:rPr>
        <w:t>Câu 3</w:t>
      </w:r>
      <w:r w:rsidRPr="004B3D77">
        <w:rPr>
          <w:b/>
          <w:lang w:val="pt-BR"/>
        </w:rPr>
        <w:t xml:space="preserve"> </w:t>
      </w:r>
      <w:r w:rsidRPr="004B3D77">
        <w:rPr>
          <w:b/>
          <w:i/>
          <w:lang w:val="pt-BR"/>
        </w:rPr>
        <w:t xml:space="preserve">(2 điểm). </w:t>
      </w:r>
      <w:r w:rsidRPr="004B3D77">
        <w:rPr>
          <w:b/>
          <w:lang w:val="nl-NL"/>
        </w:rPr>
        <w:t xml:space="preserve">Cho biểu thức: </w:t>
      </w:r>
      <w:r w:rsidRPr="004B3D77">
        <w:rPr>
          <w:b/>
          <w:noProof/>
          <w:position w:val="-26"/>
        </w:rPr>
        <w:drawing>
          <wp:inline distT="0" distB="0" distL="0" distR="0">
            <wp:extent cx="1800225" cy="466725"/>
            <wp:effectExtent l="0" t="0" r="9525" b="952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numPr>
          <w:ilvl w:val="0"/>
          <w:numId w:val="2"/>
        </w:numPr>
        <w:tabs>
          <w:tab w:val="left" w:pos="5115"/>
        </w:tabs>
        <w:spacing w:line="360" w:lineRule="auto"/>
        <w:jc w:val="both"/>
        <w:rPr>
          <w:b/>
          <w:lang w:val="nl-NL"/>
        </w:rPr>
      </w:pPr>
      <w:r w:rsidRPr="004B3D77">
        <w:rPr>
          <w:b/>
          <w:lang w:val="nl-NL"/>
        </w:rPr>
        <w:t>Với điều kiện nào của x thì giá trị của biểu thức A được xác định?</w:t>
      </w:r>
    </w:p>
    <w:p w:rsidR="004B3D77" w:rsidRPr="004B3D77" w:rsidRDefault="004B3D77" w:rsidP="004B3D77">
      <w:pPr>
        <w:numPr>
          <w:ilvl w:val="0"/>
          <w:numId w:val="2"/>
        </w:numPr>
        <w:tabs>
          <w:tab w:val="left" w:pos="5115"/>
        </w:tabs>
        <w:spacing w:line="360" w:lineRule="auto"/>
        <w:jc w:val="both"/>
        <w:rPr>
          <w:b/>
          <w:lang w:val="nl-NL"/>
        </w:rPr>
      </w:pPr>
      <w:r w:rsidRPr="004B3D77">
        <w:rPr>
          <w:b/>
          <w:lang w:val="nl-NL"/>
        </w:rPr>
        <w:t>Rút gọn biểu thức A.</w:t>
      </w:r>
    </w:p>
    <w:p w:rsidR="004B3D77" w:rsidRPr="004B3D77" w:rsidRDefault="004B3D77" w:rsidP="004B3D77">
      <w:pPr>
        <w:numPr>
          <w:ilvl w:val="0"/>
          <w:numId w:val="2"/>
        </w:numPr>
        <w:tabs>
          <w:tab w:val="left" w:pos="5115"/>
        </w:tabs>
        <w:spacing w:line="360" w:lineRule="auto"/>
        <w:jc w:val="both"/>
        <w:rPr>
          <w:b/>
          <w:lang w:val="nl-NL"/>
        </w:rPr>
      </w:pPr>
      <w:r w:rsidRPr="004B3D77">
        <w:rPr>
          <w:b/>
          <w:lang w:val="nl-NL"/>
        </w:rPr>
        <w:t xml:space="preserve">Tìm giá trị của biểu thức A tại x = 1.           </w:t>
      </w:r>
    </w:p>
    <w:p w:rsidR="004B3D77" w:rsidRPr="004B3D77" w:rsidRDefault="004B3D77" w:rsidP="004B3D77">
      <w:pPr>
        <w:spacing w:line="360" w:lineRule="auto"/>
        <w:jc w:val="both"/>
        <w:rPr>
          <w:b/>
          <w:i/>
          <w:lang w:val="pt-BR"/>
        </w:rPr>
      </w:pPr>
      <w:r w:rsidRPr="004B3D77">
        <w:rPr>
          <w:lang w:val="pt-BR"/>
        </w:rPr>
        <w:t>Câu 4</w:t>
      </w:r>
      <w:r w:rsidRPr="004B3D77">
        <w:rPr>
          <w:b/>
          <w:lang w:val="pt-BR"/>
        </w:rPr>
        <w:t xml:space="preserve"> </w:t>
      </w:r>
      <w:r w:rsidRPr="004B3D77">
        <w:rPr>
          <w:b/>
          <w:i/>
          <w:lang w:val="pt-BR"/>
        </w:rPr>
        <w:t xml:space="preserve">(3.5 điểm). </w:t>
      </w:r>
    </w:p>
    <w:p w:rsidR="004B3D77" w:rsidRPr="004B3D77" w:rsidRDefault="004B3D77" w:rsidP="004B3D77">
      <w:pPr>
        <w:spacing w:line="360" w:lineRule="auto"/>
        <w:ind w:firstLine="720"/>
        <w:jc w:val="both"/>
        <w:rPr>
          <w:b/>
          <w:lang w:val="pt-BR"/>
        </w:rPr>
      </w:pPr>
      <w:r w:rsidRPr="004B3D77">
        <w:rPr>
          <w:b/>
          <w:lang w:val="pt-BR"/>
        </w:rPr>
        <w:t>Cho tam giác MNP vuông tại M, đường cao MH. Gọi D,E lần lượt là chân các đường vuông góc hạ từ H xuống MN và MP.</w:t>
      </w:r>
    </w:p>
    <w:p w:rsidR="004B3D77" w:rsidRPr="004B3D77" w:rsidRDefault="004B3D77" w:rsidP="004B3D77">
      <w:pPr>
        <w:spacing w:line="360" w:lineRule="auto"/>
        <w:ind w:left="720"/>
        <w:jc w:val="both"/>
        <w:rPr>
          <w:b/>
          <w:lang w:val="pt-BR"/>
        </w:rPr>
      </w:pPr>
      <w:r w:rsidRPr="004B3D77">
        <w:rPr>
          <w:b/>
          <w:lang w:val="pt-BR"/>
        </w:rPr>
        <w:t>a) Chứng minh tứ giác MDHE là hình chữ nhật.</w:t>
      </w:r>
    </w:p>
    <w:p w:rsidR="004B3D77" w:rsidRPr="004B3D77" w:rsidRDefault="004B3D77" w:rsidP="004B3D77">
      <w:pPr>
        <w:spacing w:line="360" w:lineRule="auto"/>
        <w:ind w:left="720"/>
        <w:jc w:val="both"/>
        <w:rPr>
          <w:b/>
          <w:lang w:val="pt-BR"/>
        </w:rPr>
      </w:pPr>
      <w:r w:rsidRPr="004B3D77">
        <w:rPr>
          <w:b/>
          <w:lang w:val="pt-BR"/>
        </w:rPr>
        <w:t>b) Gọi A là trung điểm của HP. Chứng minh tam giác DEA vuông.</w:t>
      </w:r>
    </w:p>
    <w:p w:rsidR="004B3D77" w:rsidRPr="004B3D77" w:rsidRDefault="004B3D77" w:rsidP="004B3D77">
      <w:pPr>
        <w:spacing w:line="360" w:lineRule="auto"/>
        <w:ind w:left="720"/>
        <w:jc w:val="both"/>
        <w:rPr>
          <w:b/>
          <w:lang w:val="pt-BR"/>
        </w:rPr>
      </w:pPr>
      <w:r w:rsidRPr="004B3D77">
        <w:rPr>
          <w:b/>
          <w:lang w:val="pt-BR"/>
        </w:rPr>
        <w:t>c) Tam giác MNP cần có thêm điều kiện gì để DE=2EA.</w:t>
      </w:r>
    </w:p>
    <w:p w:rsidR="004B3D77" w:rsidRPr="004B3D77" w:rsidRDefault="004B3D77" w:rsidP="004B3D77">
      <w:pPr>
        <w:spacing w:line="360" w:lineRule="auto"/>
        <w:jc w:val="both"/>
        <w:rPr>
          <w:b/>
          <w:lang w:val="fr-FR"/>
        </w:rPr>
      </w:pPr>
      <w:r w:rsidRPr="004B3D77">
        <w:rPr>
          <w:lang w:val="fr-FR"/>
        </w:rPr>
        <w:t>Câu 5</w:t>
      </w:r>
      <w:r w:rsidRPr="004B3D77">
        <w:rPr>
          <w:b/>
          <w:lang w:val="fr-FR"/>
        </w:rPr>
        <w:t xml:space="preserve"> </w:t>
      </w:r>
      <w:r w:rsidRPr="004B3D77">
        <w:rPr>
          <w:b/>
          <w:i/>
          <w:lang w:val="fr-FR"/>
        </w:rPr>
        <w:t>(0.5 điểm).</w:t>
      </w:r>
      <w:r w:rsidRPr="004B3D77">
        <w:rPr>
          <w:b/>
          <w:lang w:val="fr-FR"/>
        </w:rPr>
        <w:t xml:space="preserve"> </w:t>
      </w:r>
      <w:r w:rsidRPr="004B3D77">
        <w:rPr>
          <w:b/>
          <w:lang w:val="nl-NL"/>
        </w:rPr>
        <w:t>Cho a + b = 1. Tính giá trị của các biểu thức sau:</w:t>
      </w:r>
    </w:p>
    <w:p w:rsidR="004B3D77" w:rsidRPr="004B3D77" w:rsidRDefault="004B3D77" w:rsidP="004B3D77">
      <w:pPr>
        <w:spacing w:line="360" w:lineRule="auto"/>
        <w:rPr>
          <w:b/>
          <w:lang w:val="nl-NL"/>
        </w:rPr>
      </w:pPr>
      <w:r w:rsidRPr="004B3D77">
        <w:rPr>
          <w:b/>
          <w:lang w:val="nl-NL"/>
        </w:rPr>
        <w:tab/>
        <w:t xml:space="preserve">             M = a</w:t>
      </w:r>
      <w:r w:rsidRPr="004B3D77">
        <w:rPr>
          <w:b/>
          <w:vertAlign w:val="superscript"/>
          <w:lang w:val="nl-NL"/>
        </w:rPr>
        <w:t>3</w:t>
      </w:r>
      <w:r w:rsidRPr="004B3D77">
        <w:rPr>
          <w:b/>
          <w:lang w:val="nl-NL"/>
        </w:rPr>
        <w:t xml:space="preserve"> + b</w:t>
      </w:r>
      <w:r w:rsidRPr="004B3D77">
        <w:rPr>
          <w:b/>
          <w:vertAlign w:val="superscript"/>
          <w:lang w:val="nl-NL"/>
        </w:rPr>
        <w:t>3</w:t>
      </w:r>
      <w:r w:rsidRPr="004B3D77">
        <w:rPr>
          <w:b/>
          <w:lang w:val="nl-NL"/>
        </w:rPr>
        <w:t xml:space="preserve"> + 3ab(a</w:t>
      </w:r>
      <w:r w:rsidRPr="004B3D77">
        <w:rPr>
          <w:b/>
          <w:vertAlign w:val="superscript"/>
          <w:lang w:val="nl-NL"/>
        </w:rPr>
        <w:t>2</w:t>
      </w:r>
      <w:r w:rsidRPr="004B3D77">
        <w:rPr>
          <w:b/>
          <w:lang w:val="nl-NL"/>
        </w:rPr>
        <w:t xml:space="preserve"> + b</w:t>
      </w:r>
      <w:r w:rsidRPr="004B3D77">
        <w:rPr>
          <w:b/>
          <w:vertAlign w:val="superscript"/>
          <w:lang w:val="nl-NL"/>
        </w:rPr>
        <w:t>2</w:t>
      </w:r>
      <w:r w:rsidRPr="004B3D77">
        <w:rPr>
          <w:b/>
          <w:lang w:val="nl-NL"/>
        </w:rPr>
        <w:t>) + 6a</w:t>
      </w:r>
      <w:r w:rsidRPr="004B3D77">
        <w:rPr>
          <w:b/>
          <w:vertAlign w:val="superscript"/>
          <w:lang w:val="nl-NL"/>
        </w:rPr>
        <w:t>2</w:t>
      </w:r>
      <w:r w:rsidRPr="004B3D77">
        <w:rPr>
          <w:b/>
          <w:lang w:val="nl-NL"/>
        </w:rPr>
        <w:t>b</w:t>
      </w:r>
      <w:r w:rsidRPr="004B3D77">
        <w:rPr>
          <w:b/>
          <w:vertAlign w:val="superscript"/>
          <w:lang w:val="nl-NL"/>
        </w:rPr>
        <w:t>2</w:t>
      </w:r>
      <w:r w:rsidRPr="004B3D77">
        <w:rPr>
          <w:b/>
          <w:lang w:val="nl-NL"/>
        </w:rPr>
        <w:t>(a + b).</w:t>
      </w:r>
      <w:r w:rsidRPr="004B3D77">
        <w:rPr>
          <w:b/>
          <w:lang w:val="nl-NL"/>
        </w:rPr>
        <w:tab/>
      </w:r>
    </w:p>
    <w:p w:rsidR="004B3D77" w:rsidRPr="004B3D77" w:rsidRDefault="004B3D77" w:rsidP="004B3D77">
      <w:pPr>
        <w:tabs>
          <w:tab w:val="left" w:pos="4200"/>
        </w:tabs>
        <w:spacing w:line="360" w:lineRule="auto"/>
        <w:jc w:val="center"/>
        <w:rPr>
          <w:lang w:val="fr-FR"/>
        </w:rPr>
      </w:pPr>
      <w:r w:rsidRPr="004B3D77">
        <w:rPr>
          <w:lang w:val="fr-FR"/>
        </w:rPr>
        <w:t>-------- Hết --------</w:t>
      </w:r>
    </w:p>
    <w:p w:rsidR="004B3D77" w:rsidRPr="004B3D77" w:rsidRDefault="004B3D77" w:rsidP="004B3D77">
      <w:pPr>
        <w:tabs>
          <w:tab w:val="left" w:pos="4200"/>
        </w:tabs>
        <w:spacing w:line="360" w:lineRule="auto"/>
        <w:jc w:val="both"/>
        <w:rPr>
          <w:lang w:val="fr-FR"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11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jc w:val="both"/>
        <w:rPr>
          <w:iCs/>
          <w:lang w:val="pt-BR"/>
        </w:rPr>
      </w:pPr>
    </w:p>
    <w:p w:rsidR="004B3D77" w:rsidRPr="004B3D77" w:rsidRDefault="004B3D77" w:rsidP="004B3D77">
      <w:pPr>
        <w:spacing w:line="360" w:lineRule="auto"/>
        <w:jc w:val="both"/>
        <w:rPr>
          <w:lang w:val="pt-BR"/>
        </w:rPr>
      </w:pPr>
      <w:r w:rsidRPr="004B3D77">
        <w:rPr>
          <w:b/>
          <w:u w:val="single"/>
          <w:lang w:val="pt-BR"/>
        </w:rPr>
        <w:t>Câu 1:</w:t>
      </w:r>
      <w:r w:rsidRPr="004B3D77">
        <w:rPr>
          <w:lang w:val="pt-BR"/>
        </w:rPr>
        <w:t xml:space="preserve"> ( 2,0 điểm) </w:t>
      </w:r>
    </w:p>
    <w:p w:rsidR="004B3D77" w:rsidRPr="004B3D77" w:rsidRDefault="004B3D77" w:rsidP="004B3D77">
      <w:pPr>
        <w:spacing w:line="360" w:lineRule="auto"/>
        <w:ind w:firstLine="360"/>
        <w:jc w:val="both"/>
        <w:rPr>
          <w:lang w:val="pt-BR"/>
        </w:rPr>
      </w:pPr>
      <w:r w:rsidRPr="004B3D77">
        <w:rPr>
          <w:lang w:val="pt-BR"/>
        </w:rPr>
        <w:t>a) Viết hai hằng đẳng thức bất kỳ trong số 7 hằng đẳng thức đã học.</w:t>
      </w:r>
    </w:p>
    <w:p w:rsidR="004B3D77" w:rsidRPr="004B3D77" w:rsidRDefault="004B3D77" w:rsidP="004B3D77">
      <w:pPr>
        <w:spacing w:line="360" w:lineRule="auto"/>
        <w:ind w:firstLine="360"/>
        <w:jc w:val="both"/>
        <w:rPr>
          <w:lang w:val="pt-BR"/>
        </w:rPr>
      </w:pPr>
      <w:r w:rsidRPr="004B3D77">
        <w:rPr>
          <w:lang w:val="pt-BR"/>
        </w:rPr>
        <w:t xml:space="preserve">b) Tìm x, biết: </w:t>
      </w:r>
      <w:r w:rsidRPr="004B3D77">
        <w:rPr>
          <w:noProof/>
          <w:position w:val="-10"/>
        </w:rPr>
        <w:drawing>
          <wp:inline distT="0" distB="0" distL="0" distR="0">
            <wp:extent cx="1028700" cy="228600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pt-BR"/>
        </w:rPr>
        <w:t>.</w:t>
      </w:r>
    </w:p>
    <w:p w:rsidR="004B3D77" w:rsidRPr="004B3D77" w:rsidRDefault="004B3D77" w:rsidP="004B3D77">
      <w:pPr>
        <w:spacing w:line="360" w:lineRule="auto"/>
        <w:jc w:val="both"/>
        <w:rPr>
          <w:lang w:val="pt-BR"/>
        </w:rPr>
      </w:pPr>
      <w:r w:rsidRPr="004B3D77">
        <w:rPr>
          <w:b/>
          <w:u w:val="single"/>
          <w:lang w:val="pt-BR"/>
        </w:rPr>
        <w:t>Câu 2:</w:t>
      </w:r>
      <w:r w:rsidRPr="004B3D77">
        <w:rPr>
          <w:lang w:val="pt-BR"/>
        </w:rPr>
        <w:t xml:space="preserve"> ( 2,0điểm)  Cho đa thức </w:t>
      </w:r>
      <w:r w:rsidRPr="004B3D77">
        <w:rPr>
          <w:noProof/>
          <w:position w:val="-14"/>
        </w:rPr>
        <w:drawing>
          <wp:inline distT="0" distB="0" distL="0" distR="0">
            <wp:extent cx="1609725" cy="257175"/>
            <wp:effectExtent l="0" t="0" r="9525" b="952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pt-BR"/>
        </w:rPr>
        <w:t xml:space="preserve">. </w:t>
      </w:r>
    </w:p>
    <w:p w:rsidR="004B3D77" w:rsidRPr="004B3D77" w:rsidRDefault="004B3D77" w:rsidP="001562D8">
      <w:pPr>
        <w:numPr>
          <w:ilvl w:val="0"/>
          <w:numId w:val="12"/>
        </w:numPr>
        <w:spacing w:line="360" w:lineRule="auto"/>
        <w:jc w:val="both"/>
        <w:rPr>
          <w:lang w:val="pt-BR"/>
        </w:rPr>
      </w:pPr>
      <w:r w:rsidRPr="004B3D77">
        <w:rPr>
          <w:lang w:val="pt-BR"/>
        </w:rPr>
        <w:t>Chia đa thức P(x) cho  x – 1.</w:t>
      </w:r>
    </w:p>
    <w:p w:rsidR="004B3D77" w:rsidRPr="004B3D77" w:rsidRDefault="004B3D77" w:rsidP="004B3D77">
      <w:pPr>
        <w:spacing w:line="360" w:lineRule="auto"/>
        <w:ind w:firstLine="360"/>
        <w:jc w:val="both"/>
        <w:rPr>
          <w:lang w:val="pt-BR"/>
        </w:rPr>
      </w:pPr>
      <w:r w:rsidRPr="004B3D77">
        <w:rPr>
          <w:lang w:val="pt-BR"/>
        </w:rPr>
        <w:lastRenderedPageBreak/>
        <w:t xml:space="preserve">b) Hãy chỉ ra thương và số dư trong phép chia trên. </w:t>
      </w:r>
    </w:p>
    <w:p w:rsidR="004B3D77" w:rsidRPr="004B3D77" w:rsidRDefault="004B3D77" w:rsidP="004B3D77">
      <w:pPr>
        <w:spacing w:line="360" w:lineRule="auto"/>
        <w:jc w:val="both"/>
        <w:rPr>
          <w:lang w:val="pt-BR"/>
        </w:rPr>
      </w:pPr>
      <w:r w:rsidRPr="004B3D77">
        <w:rPr>
          <w:b/>
          <w:u w:val="single"/>
          <w:lang w:val="pt-BR"/>
        </w:rPr>
        <w:t>Câu 3:</w:t>
      </w:r>
      <w:r w:rsidRPr="004B3D77">
        <w:rPr>
          <w:lang w:val="pt-BR"/>
        </w:rPr>
        <w:t xml:space="preserve"> ( 2,5 điểm) Cho phân thức: </w:t>
      </w:r>
      <w:r w:rsidRPr="004B3D77">
        <w:rPr>
          <w:noProof/>
          <w:position w:val="-28"/>
        </w:rPr>
        <w:drawing>
          <wp:inline distT="0" distB="0" distL="0" distR="0">
            <wp:extent cx="2466975" cy="428625"/>
            <wp:effectExtent l="0" t="0" r="9525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1562D8">
      <w:pPr>
        <w:numPr>
          <w:ilvl w:val="0"/>
          <w:numId w:val="10"/>
        </w:numPr>
        <w:spacing w:line="360" w:lineRule="auto"/>
        <w:jc w:val="both"/>
        <w:rPr>
          <w:lang w:val="pt-BR"/>
        </w:rPr>
      </w:pPr>
      <w:r w:rsidRPr="004B3D77">
        <w:rPr>
          <w:lang w:val="pt-BR"/>
        </w:rPr>
        <w:t>Tìm điều kiện của x để A có nghĩa.</w:t>
      </w:r>
    </w:p>
    <w:p w:rsidR="004B3D77" w:rsidRPr="004B3D77" w:rsidRDefault="004B3D77" w:rsidP="001562D8">
      <w:pPr>
        <w:numPr>
          <w:ilvl w:val="0"/>
          <w:numId w:val="10"/>
        </w:numPr>
        <w:spacing w:line="360" w:lineRule="auto"/>
        <w:jc w:val="both"/>
        <w:rPr>
          <w:lang w:val="pt-BR"/>
        </w:rPr>
      </w:pPr>
      <w:r w:rsidRPr="004B3D77">
        <w:rPr>
          <w:lang w:val="pt-BR"/>
        </w:rPr>
        <w:t>Rút gọn A.</w:t>
      </w:r>
    </w:p>
    <w:p w:rsidR="004B3D77" w:rsidRPr="004B3D77" w:rsidRDefault="004B3D77" w:rsidP="001562D8">
      <w:pPr>
        <w:numPr>
          <w:ilvl w:val="0"/>
          <w:numId w:val="10"/>
        </w:numPr>
        <w:spacing w:line="360" w:lineRule="auto"/>
        <w:jc w:val="both"/>
        <w:rPr>
          <w:lang w:val="pt-BR"/>
        </w:rPr>
      </w:pPr>
      <w:r w:rsidRPr="004B3D77">
        <w:rPr>
          <w:lang w:val="pt-BR"/>
        </w:rPr>
        <w:t>Tìm các giá trị nguyên của x để A có giá trị nguyên.</w:t>
      </w:r>
    </w:p>
    <w:p w:rsidR="004B3D77" w:rsidRPr="004B3D77" w:rsidRDefault="004B3D77" w:rsidP="004B3D77">
      <w:pPr>
        <w:spacing w:line="360" w:lineRule="auto"/>
        <w:jc w:val="both"/>
        <w:rPr>
          <w:lang w:val="pt-BR"/>
        </w:rPr>
      </w:pPr>
      <w:r w:rsidRPr="004B3D77">
        <w:rPr>
          <w:b/>
          <w:u w:val="single"/>
          <w:lang w:val="pt-BR"/>
        </w:rPr>
        <w:t>Câu 4:</w:t>
      </w:r>
      <w:r w:rsidRPr="004B3D77">
        <w:rPr>
          <w:lang w:val="pt-BR"/>
        </w:rPr>
        <w:t xml:space="preserve"> (1,0 điểm)  Cho hình thang ABCD( AB // CD) có </w:t>
      </w:r>
      <w:r w:rsidRPr="004B3D77">
        <w:rPr>
          <w:noProof/>
          <w:position w:val="-6"/>
        </w:rPr>
        <w:drawing>
          <wp:inline distT="0" distB="0" distL="0" distR="0">
            <wp:extent cx="790575" cy="228600"/>
            <wp:effectExtent l="0" t="0" r="9525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pt-BR"/>
        </w:rPr>
        <w:t>. Gọi M là trung điểm của cạnh bên BC.  Chứng minh rằng MA = MD.</w:t>
      </w:r>
    </w:p>
    <w:p w:rsidR="004B3D77" w:rsidRPr="004B3D77" w:rsidRDefault="004B3D77" w:rsidP="004B3D77">
      <w:pPr>
        <w:spacing w:line="360" w:lineRule="auto"/>
        <w:jc w:val="both"/>
        <w:rPr>
          <w:lang w:val="pt-BR"/>
        </w:rPr>
      </w:pPr>
      <w:r w:rsidRPr="004B3D77">
        <w:rPr>
          <w:b/>
          <w:u w:val="single"/>
          <w:lang w:val="pt-BR"/>
        </w:rPr>
        <w:t>Câu 5:</w:t>
      </w:r>
      <w:r w:rsidRPr="004B3D77">
        <w:rPr>
          <w:lang w:val="pt-BR"/>
        </w:rPr>
        <w:t xml:space="preserve"> ( 2,5 điểm) Cho hình vuông ABCD. Gọi E, F lần lượt là trung điểm của AB và BC; M là giao điểm của CE và DF.</w:t>
      </w:r>
    </w:p>
    <w:p w:rsidR="004B3D77" w:rsidRPr="004B3D77" w:rsidRDefault="004B3D77" w:rsidP="001562D8">
      <w:pPr>
        <w:numPr>
          <w:ilvl w:val="0"/>
          <w:numId w:val="11"/>
        </w:numPr>
        <w:spacing w:line="360" w:lineRule="auto"/>
        <w:jc w:val="both"/>
        <w:rPr>
          <w:lang w:val="pt-BR"/>
        </w:rPr>
      </w:pPr>
      <w:r w:rsidRPr="004B3D77">
        <w:rPr>
          <w:lang w:val="pt-BR"/>
        </w:rPr>
        <w:t xml:space="preserve">Chứng minh rằng </w:t>
      </w:r>
      <w:r w:rsidRPr="004B3D77">
        <w:rPr>
          <w:noProof/>
          <w:position w:val="-6"/>
        </w:rPr>
        <w:drawing>
          <wp:inline distT="0" distB="0" distL="0" distR="0">
            <wp:extent cx="790575" cy="228600"/>
            <wp:effectExtent l="0" t="0" r="9525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pt-BR"/>
        </w:rPr>
        <w:t xml:space="preserve">. Từ đó chứng minh rằng </w:t>
      </w:r>
      <w:r w:rsidRPr="004B3D77">
        <w:rPr>
          <w:noProof/>
          <w:position w:val="-6"/>
        </w:rPr>
        <w:drawing>
          <wp:inline distT="0" distB="0" distL="0" distR="0">
            <wp:extent cx="638175" cy="180975"/>
            <wp:effectExtent l="0" t="0" r="9525" b="9525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pt-BR"/>
        </w:rPr>
        <w:t>.</w:t>
      </w:r>
    </w:p>
    <w:p w:rsidR="004B3D77" w:rsidRPr="004B3D77" w:rsidRDefault="004B3D77" w:rsidP="001562D8">
      <w:pPr>
        <w:numPr>
          <w:ilvl w:val="0"/>
          <w:numId w:val="11"/>
        </w:numPr>
        <w:spacing w:line="360" w:lineRule="auto"/>
        <w:jc w:val="both"/>
        <w:rPr>
          <w:lang w:val="pt-BR"/>
        </w:rPr>
      </w:pPr>
      <w:r w:rsidRPr="004B3D77">
        <w:rPr>
          <w:lang w:val="pt-BR"/>
        </w:rPr>
        <w:t>Gọi I là trung điểm của CD. Tứ giác AICE là hình gì?</w:t>
      </w:r>
    </w:p>
    <w:p w:rsidR="004B3D77" w:rsidRDefault="004B3D77" w:rsidP="001562D8">
      <w:pPr>
        <w:numPr>
          <w:ilvl w:val="0"/>
          <w:numId w:val="11"/>
        </w:numPr>
        <w:spacing w:line="360" w:lineRule="auto"/>
        <w:jc w:val="both"/>
        <w:rPr>
          <w:lang w:val="pt-BR"/>
        </w:rPr>
      </w:pPr>
      <w:r w:rsidRPr="004B3D77">
        <w:rPr>
          <w:lang w:val="pt-BR"/>
        </w:rPr>
        <w:t>Chứng minh rằng AM = AB.</w:t>
      </w:r>
    </w:p>
    <w:p w:rsidR="004B3D77" w:rsidRPr="004B3D77" w:rsidRDefault="004B3D77" w:rsidP="004B3D77">
      <w:pPr>
        <w:spacing w:line="360" w:lineRule="auto"/>
        <w:ind w:left="720"/>
        <w:jc w:val="both"/>
        <w:rPr>
          <w:lang w:val="pt-BR"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12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/>
    <w:p w:rsidR="004B3D77" w:rsidRPr="004B3D77" w:rsidRDefault="004B3D77" w:rsidP="004B3D77">
      <w:pPr>
        <w:rPr>
          <w:b/>
        </w:rPr>
      </w:pPr>
      <w:r w:rsidRPr="004B3D77">
        <w:rPr>
          <w:b/>
        </w:rPr>
        <w:t xml:space="preserve"> </w:t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A. TRẮC NGHIỆM: (2,5 điểm)</w:t>
      </w:r>
    </w:p>
    <w:p w:rsidR="004B3D77" w:rsidRPr="004B3D77" w:rsidRDefault="004B3D77" w:rsidP="004B3D77">
      <w:pPr>
        <w:rPr>
          <w:i/>
        </w:rPr>
      </w:pPr>
      <w:r w:rsidRPr="004B3D77">
        <w:rPr>
          <w:i/>
        </w:rPr>
        <w:t>Học sinh chọn câu trả lời đúng cho mỗi câu hỏi sau rồi ghi vào giấy làm bài. (Ví dụ : Câu 1 chọn ý A thì ghi 1A)</w:t>
      </w:r>
    </w:p>
    <w:p w:rsidR="004B3D77" w:rsidRPr="004B3D77" w:rsidRDefault="004B3D77" w:rsidP="004B3D77">
      <w:r w:rsidRPr="004B3D77">
        <w:rPr>
          <w:i/>
        </w:rPr>
        <w:t xml:space="preserve">Câu 1. </w:t>
      </w:r>
      <w:r w:rsidRPr="004B3D77">
        <w:t>Biểu thức còn thiếu của hằng đẳng thức: (x – y)</w:t>
      </w:r>
      <w:r w:rsidRPr="004B3D77">
        <w:rPr>
          <w:vertAlign w:val="superscript"/>
        </w:rPr>
        <w:t>2</w:t>
      </w:r>
      <w:r w:rsidRPr="004B3D77">
        <w:t xml:space="preserve"> = x</w:t>
      </w:r>
      <w:r w:rsidRPr="004B3D77">
        <w:rPr>
          <w:vertAlign w:val="superscript"/>
        </w:rPr>
        <w:t>2</w:t>
      </w:r>
      <w:r w:rsidRPr="004B3D77">
        <w:t xml:space="preserve"> - …..+y</w:t>
      </w:r>
      <w:r w:rsidRPr="004B3D77">
        <w:rPr>
          <w:vertAlign w:val="superscript"/>
        </w:rPr>
        <w:t>2</w:t>
      </w:r>
      <w:r w:rsidRPr="004B3D77">
        <w:t xml:space="preserve"> là:</w:t>
      </w:r>
    </w:p>
    <w:p w:rsidR="004B3D77" w:rsidRPr="004B3D77" w:rsidRDefault="004B3D77" w:rsidP="004B3D77">
      <w:r w:rsidRPr="004B3D77">
        <w:t>A. 4xy</w:t>
      </w:r>
      <w:r w:rsidRPr="004B3D77">
        <w:tab/>
      </w:r>
      <w:r w:rsidRPr="004B3D77">
        <w:tab/>
      </w:r>
      <w:r w:rsidRPr="004B3D77">
        <w:tab/>
        <w:t xml:space="preserve">B. – 4xy </w:t>
      </w:r>
      <w:r w:rsidRPr="004B3D77">
        <w:tab/>
      </w:r>
      <w:r w:rsidRPr="004B3D77">
        <w:tab/>
        <w:t>C. 2xy</w:t>
      </w:r>
      <w:r w:rsidRPr="004B3D77">
        <w:tab/>
      </w:r>
      <w:r w:rsidRPr="004B3D77">
        <w:tab/>
      </w:r>
      <w:r w:rsidRPr="004B3D77">
        <w:tab/>
        <w:t xml:space="preserve">D. – 2xy </w:t>
      </w:r>
    </w:p>
    <w:p w:rsidR="004B3D77" w:rsidRPr="004B3D77" w:rsidRDefault="004B3D77" w:rsidP="004B3D77">
      <w:r w:rsidRPr="004B3D77">
        <w:rPr>
          <w:i/>
        </w:rPr>
        <w:t xml:space="preserve">Câu 2. </w:t>
      </w:r>
      <w:r w:rsidRPr="004B3D77">
        <w:t>Kết quả của phép nhân: ( - 2x</w:t>
      </w:r>
      <w:r w:rsidRPr="004B3D77">
        <w:rPr>
          <w:vertAlign w:val="superscript"/>
        </w:rPr>
        <w:t>2</w:t>
      </w:r>
      <w:r w:rsidRPr="004B3D77">
        <w:t>y).3xy</w:t>
      </w:r>
      <w:r w:rsidRPr="004B3D77">
        <w:rPr>
          <w:vertAlign w:val="superscript"/>
        </w:rPr>
        <w:t>3</w:t>
      </w:r>
      <w:r w:rsidRPr="004B3D77">
        <w:t xml:space="preserve"> bằng: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>A. 5x</w:t>
      </w:r>
      <w:r w:rsidRPr="004B3D77">
        <w:rPr>
          <w:vertAlign w:val="superscript"/>
          <w:lang w:val="fr-FR"/>
        </w:rPr>
        <w:t>3</w:t>
      </w:r>
      <w:r w:rsidRPr="004B3D77">
        <w:rPr>
          <w:lang w:val="fr-FR"/>
        </w:rPr>
        <w:t>y</w:t>
      </w:r>
      <w:r w:rsidRPr="004B3D77">
        <w:rPr>
          <w:vertAlign w:val="superscript"/>
          <w:lang w:val="fr-FR"/>
        </w:rPr>
        <w:t>4</w:t>
      </w:r>
      <w:r w:rsidRPr="004B3D77">
        <w:rPr>
          <w:lang w:val="fr-FR"/>
        </w:rPr>
        <w:tab/>
      </w:r>
      <w:r w:rsidRPr="004B3D77">
        <w:rPr>
          <w:lang w:val="fr-FR"/>
        </w:rPr>
        <w:tab/>
        <w:t>B. – 6x</w:t>
      </w:r>
      <w:r w:rsidRPr="004B3D77">
        <w:rPr>
          <w:vertAlign w:val="superscript"/>
          <w:lang w:val="fr-FR"/>
        </w:rPr>
        <w:t>3</w:t>
      </w:r>
      <w:r w:rsidRPr="004B3D77">
        <w:rPr>
          <w:lang w:val="fr-FR"/>
        </w:rPr>
        <w:t>y</w:t>
      </w:r>
      <w:r w:rsidRPr="004B3D77">
        <w:rPr>
          <w:vertAlign w:val="superscript"/>
          <w:lang w:val="fr-FR"/>
        </w:rPr>
        <w:t xml:space="preserve">4 </w:t>
      </w:r>
      <w:r w:rsidRPr="004B3D77">
        <w:rPr>
          <w:lang w:val="fr-FR"/>
        </w:rPr>
        <w:tab/>
      </w:r>
      <w:r w:rsidRPr="004B3D77">
        <w:rPr>
          <w:lang w:val="fr-FR"/>
        </w:rPr>
        <w:tab/>
        <w:t>C. 6x</w:t>
      </w:r>
      <w:r w:rsidRPr="004B3D77">
        <w:rPr>
          <w:vertAlign w:val="superscript"/>
          <w:lang w:val="fr-FR"/>
        </w:rPr>
        <w:t>3</w:t>
      </w:r>
      <w:r w:rsidRPr="004B3D77">
        <w:rPr>
          <w:lang w:val="fr-FR"/>
        </w:rPr>
        <w:t>y</w:t>
      </w:r>
      <w:r w:rsidRPr="004B3D77">
        <w:rPr>
          <w:vertAlign w:val="superscript"/>
          <w:lang w:val="fr-FR"/>
        </w:rPr>
        <w:t xml:space="preserve">4   </w:t>
      </w:r>
      <w:r w:rsidRPr="004B3D77">
        <w:rPr>
          <w:lang w:val="fr-FR"/>
        </w:rPr>
        <w:tab/>
      </w:r>
      <w:r w:rsidRPr="004B3D77">
        <w:rPr>
          <w:lang w:val="fr-FR"/>
        </w:rPr>
        <w:tab/>
        <w:t>D. 6x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>y</w:t>
      </w:r>
      <w:r w:rsidRPr="004B3D77">
        <w:rPr>
          <w:vertAlign w:val="superscript"/>
          <w:lang w:val="fr-FR"/>
        </w:rPr>
        <w:t>3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i/>
          <w:lang w:val="fr-FR"/>
        </w:rPr>
        <w:t xml:space="preserve">Câu 3. </w:t>
      </w:r>
      <w:r w:rsidRPr="004B3D77">
        <w:rPr>
          <w:lang w:val="fr-FR"/>
        </w:rPr>
        <w:t xml:space="preserve">Kết quả của rút gọn biểu thức : </w:t>
      </w:r>
      <m:oMath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/>
                <w:lang w:val="fr-FR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lang w:val="fr-FR"/>
                  </w:rPr>
                  <m:t>6x</m:t>
                </m:r>
              </m:e>
              <m:sup>
                <m:r>
                  <w:rPr>
                    <w:rFonts w:ascii="Cambria Math" w:hAnsi="Cambria Math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lang w:val="fr-FR"/>
              </w:rPr>
              <m:t>+12x+8</m:t>
            </m:r>
          </m:num>
          <m:den>
            <m:r>
              <w:rPr>
                <w:rFonts w:ascii="Cambria Math" w:hAnsi="Cambria Math"/>
                <w:lang w:val="fr-FR"/>
              </w:rPr>
              <m:t>x+2</m:t>
            </m:r>
          </m:den>
        </m:f>
      </m:oMath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>A. x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 xml:space="preserve"> +4x – 2 </w:t>
      </w:r>
      <w:r w:rsidRPr="004B3D77">
        <w:rPr>
          <w:lang w:val="fr-FR"/>
        </w:rPr>
        <w:tab/>
        <w:t>B. x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 xml:space="preserve"> – 4x+4</w:t>
      </w:r>
      <w:r w:rsidRPr="004B3D77">
        <w:rPr>
          <w:lang w:val="fr-FR"/>
        </w:rPr>
        <w:tab/>
      </w:r>
      <w:r w:rsidRPr="004B3D77">
        <w:rPr>
          <w:lang w:val="fr-FR"/>
        </w:rPr>
        <w:tab/>
        <w:t>C.x</w:t>
      </w:r>
      <w:r w:rsidRPr="004B3D77">
        <w:rPr>
          <w:vertAlign w:val="superscript"/>
          <w:lang w:val="fr-FR"/>
        </w:rPr>
        <w:t xml:space="preserve">2 </w:t>
      </w:r>
      <w:r w:rsidRPr="004B3D77">
        <w:rPr>
          <w:lang w:val="fr-FR"/>
        </w:rPr>
        <w:t>+ 4x+4</w:t>
      </w:r>
      <w:r w:rsidRPr="004B3D77">
        <w:rPr>
          <w:lang w:val="fr-FR"/>
        </w:rPr>
        <w:tab/>
      </w:r>
      <w:r w:rsidRPr="004B3D77">
        <w:rPr>
          <w:lang w:val="fr-FR"/>
        </w:rPr>
        <w:tab/>
        <w:t>D. B. x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 xml:space="preserve"> – 4x – 2 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i/>
          <w:lang w:val="fr-FR"/>
        </w:rPr>
        <w:t>Câu 4.</w:t>
      </w:r>
      <w:r w:rsidRPr="004B3D77">
        <w:rPr>
          <w:lang w:val="fr-FR"/>
        </w:rPr>
        <w:t xml:space="preserve">Phân thức nghịch đảo của phân thức </w:t>
      </w:r>
      <w:r w:rsidRPr="004B3D77">
        <w:rPr>
          <w:noProof/>
          <w:position w:val="-28"/>
        </w:rPr>
        <w:drawing>
          <wp:inline distT="0" distB="0" distL="0" distR="0">
            <wp:extent cx="371475" cy="419100"/>
            <wp:effectExtent l="0" t="0" r="952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fr-FR"/>
        </w:rPr>
        <w:t xml:space="preserve">  là phân thức nào sau đây :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lang w:val="fr-FR"/>
              </w:rPr>
              <m:t>x-y</m:t>
            </m:r>
          </m:den>
        </m:f>
      </m:oMath>
      <w:r w:rsidRPr="004B3D77">
        <w:rPr>
          <w:lang w:val="fr-FR"/>
        </w:rPr>
        <w:tab/>
      </w:r>
      <w:r w:rsidRPr="004B3D77">
        <w:rPr>
          <w:lang w:val="fr-FR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y</m:t>
            </m:r>
          </m:num>
          <m:den>
            <m:r>
              <w:rPr>
                <w:rFonts w:ascii="Cambria Math" w:hAnsi="Cambria Math"/>
                <w:lang w:val="fr-FR"/>
              </w:rPr>
              <m:t>x-y</m:t>
            </m:r>
          </m:den>
        </m:f>
      </m:oMath>
      <w:r w:rsidRPr="004B3D77">
        <w:rPr>
          <w:lang w:val="fr-FR"/>
        </w:rPr>
        <w:tab/>
      </w:r>
      <w:r w:rsidRPr="004B3D77">
        <w:rPr>
          <w:lang w:val="fr-FR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x-y</m:t>
            </m:r>
          </m:num>
          <m:den>
            <m:r>
              <w:rPr>
                <w:rFonts w:ascii="Cambria Math" w:hAnsi="Cambria Math"/>
                <w:lang w:val="fr-FR"/>
              </w:rPr>
              <m:t>x+y</m:t>
            </m:r>
          </m:den>
        </m:f>
      </m:oMath>
      <w:r w:rsidRPr="004B3D77">
        <w:rPr>
          <w:lang w:val="fr-FR"/>
        </w:rPr>
        <w:tab/>
      </w:r>
      <w:r w:rsidRPr="004B3D77">
        <w:rPr>
          <w:lang w:val="fr-FR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x+y</m:t>
            </m:r>
          </m:num>
          <m:den>
            <m:r>
              <w:rPr>
                <w:rFonts w:ascii="Cambria Math" w:hAnsi="Cambria Math"/>
                <w:lang w:val="fr-FR"/>
              </w:rPr>
              <m:t>y-x</m:t>
            </m:r>
          </m:den>
        </m:f>
      </m:oMath>
    </w:p>
    <w:p w:rsidR="004B3D77" w:rsidRPr="004B3D77" w:rsidRDefault="004B3D77" w:rsidP="004B3D77">
      <w:pPr>
        <w:rPr>
          <w:lang w:val="fr-FR"/>
        </w:rPr>
      </w:pPr>
      <w:r w:rsidRPr="004B3D77">
        <w:rPr>
          <w:i/>
          <w:lang w:val="fr-FR"/>
        </w:rPr>
        <w:t>Câu 5.</w:t>
      </w:r>
      <w:r w:rsidRPr="004B3D77">
        <w:rPr>
          <w:lang w:val="fr-FR"/>
        </w:rPr>
        <w:t xml:space="preserve">Phân thức đối của phân thức </w:t>
      </w:r>
      <m:oMath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3</m:t>
            </m:r>
          </m:num>
          <m:den>
            <m:r>
              <w:rPr>
                <w:rFonts w:ascii="Cambria Math" w:hAnsi="Cambria Math"/>
                <w:lang w:val="fr-FR"/>
              </w:rPr>
              <m:t>x-y</m:t>
            </m:r>
          </m:den>
        </m:f>
      </m:oMath>
      <w:r w:rsidRPr="004B3D77">
        <w:rPr>
          <w:lang w:val="fr-FR"/>
        </w:rPr>
        <w:t xml:space="preserve"> là : </w:t>
      </w:r>
    </w:p>
    <w:p w:rsidR="004B3D77" w:rsidRPr="004B3D77" w:rsidRDefault="004B3D77" w:rsidP="004B3D77">
      <w:r w:rsidRPr="004B3D77">
        <w:t xml:space="preserve">A.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  <w:lang w:val="fr-FR"/>
              </w:rPr>
              <m:t>x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fr-FR"/>
              </w:rPr>
              <m:t>y</m:t>
            </m:r>
          </m:den>
        </m:f>
      </m:oMath>
      <w:r w:rsidRPr="004B3D77">
        <w:tab/>
      </w:r>
      <w:r w:rsidRPr="004B3D77"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r>
              <w:rPr>
                <w:rFonts w:ascii="Cambria Math" w:hAnsi="Cambria Math"/>
              </w:rPr>
              <m:t>-3</m:t>
            </m:r>
          </m:num>
          <m:den>
            <m:r>
              <w:rPr>
                <w:rFonts w:ascii="Cambria Math" w:hAnsi="Cambria Math"/>
                <w:lang w:val="fr-FR"/>
              </w:rPr>
              <m:t>x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fr-FR"/>
              </w:rPr>
              <m:t>y</m:t>
            </m:r>
          </m:den>
        </m:f>
      </m:oMath>
      <w:r w:rsidRPr="004B3D77">
        <w:tab/>
      </w:r>
      <w:r w:rsidRPr="004B3D77"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lang w:val="fr-FR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  <w:lang w:val="fr-FR"/>
              </w:rPr>
              <m:t>y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fr-FR"/>
              </w:rPr>
              <m:t>x</m:t>
            </m:r>
          </m:den>
        </m:f>
      </m:oMath>
      <w:r w:rsidRPr="004B3D77">
        <w:tab/>
      </w:r>
      <w:r w:rsidRPr="004B3D77">
        <w:tab/>
        <w:t>D. Cả A, B, C đúng</w:t>
      </w:r>
    </w:p>
    <w:p w:rsidR="004B3D77" w:rsidRPr="004B3D77" w:rsidRDefault="004B3D77" w:rsidP="004B3D77">
      <w:r w:rsidRPr="004B3D77">
        <w:rPr>
          <w:i/>
        </w:rPr>
        <w:t>Câu 6.</w:t>
      </w:r>
      <w:r w:rsidRPr="004B3D77">
        <w:t>Hình nào sau đây có 4 trục đối xứng ?</w:t>
      </w:r>
    </w:p>
    <w:p w:rsidR="004B3D77" w:rsidRPr="004B3D77" w:rsidRDefault="004B3D77" w:rsidP="004B3D77">
      <w:r w:rsidRPr="004B3D77">
        <w:t>A. Hình thang cân</w:t>
      </w:r>
      <w:r w:rsidRPr="004B3D77">
        <w:tab/>
        <w:t>B. Hình bình hành</w:t>
      </w:r>
      <w:r w:rsidRPr="004B3D77">
        <w:tab/>
        <w:t xml:space="preserve">C. Hình chữ nhật </w:t>
      </w:r>
      <w:r w:rsidRPr="004B3D77">
        <w:tab/>
        <w:t>D. Hình vuông</w:t>
      </w:r>
    </w:p>
    <w:p w:rsidR="004B3D77" w:rsidRPr="004B3D77" w:rsidRDefault="004B3D77" w:rsidP="004B3D77">
      <w:r w:rsidRPr="004B3D77">
        <w:rPr>
          <w:i/>
        </w:rPr>
        <w:lastRenderedPageBreak/>
        <w:t>Câu 7.</w:t>
      </w:r>
      <w:r w:rsidRPr="004B3D77">
        <w:t>Cho hình thang ABCD có AB // CD, thì hai cạnh đáy của nó là :</w:t>
      </w:r>
    </w:p>
    <w:p w:rsidR="004B3D77" w:rsidRPr="004B3D77" w:rsidRDefault="004B3D77" w:rsidP="004B3D77">
      <w:r w:rsidRPr="004B3D77">
        <w:t>A. AB ; CD</w:t>
      </w:r>
      <w:r w:rsidRPr="004B3D77">
        <w:tab/>
      </w:r>
      <w:r w:rsidRPr="004B3D77">
        <w:tab/>
        <w:t>B. AC ;BD</w:t>
      </w:r>
      <w:r w:rsidRPr="004B3D77">
        <w:tab/>
      </w:r>
      <w:r w:rsidRPr="004B3D77">
        <w:tab/>
        <w:t xml:space="preserve">C. AD; BC </w:t>
      </w:r>
      <w:r w:rsidRPr="004B3D77">
        <w:tab/>
      </w:r>
      <w:r w:rsidRPr="004B3D77">
        <w:tab/>
        <w:t>D. Cả A, B, C đúng</w:t>
      </w:r>
    </w:p>
    <w:p w:rsidR="004B3D77" w:rsidRPr="004B3D77" w:rsidRDefault="004B3D77" w:rsidP="004B3D77">
      <w:r w:rsidRPr="004B3D77">
        <w:rPr>
          <w:i/>
        </w:rPr>
        <w:t>Câu 8.</w:t>
      </w:r>
      <w:r w:rsidRPr="004B3D77">
        <w:t xml:space="preserve"> Cho hình bình hành ABCD có số đo góc A = 105</w:t>
      </w:r>
      <w:r w:rsidRPr="004B3D77">
        <w:rPr>
          <w:vertAlign w:val="superscript"/>
        </w:rPr>
        <w:t>0</w:t>
      </w:r>
      <w:r w:rsidRPr="004B3D77">
        <w:t>, vậy số đo góc D bằng:</w:t>
      </w:r>
    </w:p>
    <w:p w:rsidR="004B3D77" w:rsidRPr="004B3D77" w:rsidRDefault="004B3D77" w:rsidP="004B3D77">
      <w:pPr>
        <w:rPr>
          <w:vertAlign w:val="superscript"/>
        </w:rPr>
      </w:pPr>
      <w:r w:rsidRPr="004B3D77">
        <w:t>A. 70</w:t>
      </w:r>
      <w:r w:rsidRPr="004B3D77">
        <w:rPr>
          <w:vertAlign w:val="superscript"/>
        </w:rPr>
        <w:t>0</w:t>
      </w:r>
      <w:r w:rsidRPr="004B3D77">
        <w:tab/>
      </w:r>
      <w:r w:rsidRPr="004B3D77">
        <w:tab/>
      </w:r>
      <w:r w:rsidRPr="004B3D77">
        <w:tab/>
        <w:t>B. 75</w:t>
      </w:r>
      <w:r w:rsidRPr="004B3D77">
        <w:rPr>
          <w:vertAlign w:val="superscript"/>
        </w:rPr>
        <w:t>0</w:t>
      </w:r>
      <w:r w:rsidRPr="004B3D77">
        <w:tab/>
      </w:r>
      <w:r w:rsidRPr="004B3D77">
        <w:tab/>
      </w:r>
      <w:r w:rsidRPr="004B3D77">
        <w:tab/>
        <w:t>C. 80</w:t>
      </w:r>
      <w:r w:rsidRPr="004B3D77">
        <w:rPr>
          <w:vertAlign w:val="superscript"/>
        </w:rPr>
        <w:t>0</w:t>
      </w:r>
      <w:r w:rsidRPr="004B3D77">
        <w:tab/>
      </w:r>
      <w:r w:rsidRPr="004B3D77">
        <w:tab/>
      </w:r>
      <w:r w:rsidRPr="004B3D77">
        <w:tab/>
        <w:t>D. 85</w:t>
      </w:r>
      <w:r w:rsidRPr="004B3D77">
        <w:rPr>
          <w:vertAlign w:val="superscript"/>
        </w:rPr>
        <w:t>0</w:t>
      </w:r>
    </w:p>
    <w:p w:rsidR="004B3D77" w:rsidRPr="004B3D77" w:rsidRDefault="004B3D77" w:rsidP="004B3D77">
      <w:r w:rsidRPr="004B3D77">
        <w:rPr>
          <w:i/>
        </w:rPr>
        <w:t xml:space="preserve">Câu 9. </w:t>
      </w:r>
      <w:r w:rsidRPr="004B3D77">
        <w:t>Một miếng đất hình  chữ nhật có độ dài 2 cạnh lần lượt là 4m và 6m ; người ta làm bồn hoa hình vuông cạnh 2m, phần đất còn lại để trồng cỏ, hỏi diện tích trồng cỏ là bao nhiêu m</w:t>
      </w:r>
      <w:r w:rsidRPr="004B3D77">
        <w:rPr>
          <w:vertAlign w:val="superscript"/>
        </w:rPr>
        <w:t>2 </w:t>
      </w:r>
      <w:r w:rsidRPr="004B3D77">
        <w:t>?</w:t>
      </w:r>
    </w:p>
    <w:p w:rsidR="004B3D77" w:rsidRPr="004B3D77" w:rsidRDefault="004B3D77" w:rsidP="004B3D77">
      <w:r w:rsidRPr="004B3D77">
        <w:t>A. 24</w:t>
      </w:r>
      <w:r w:rsidRPr="004B3D77">
        <w:tab/>
      </w:r>
      <w:r w:rsidRPr="004B3D77">
        <w:tab/>
      </w:r>
      <w:r w:rsidRPr="004B3D77">
        <w:tab/>
        <w:t>B. 16</w:t>
      </w:r>
      <w:r w:rsidRPr="004B3D77">
        <w:tab/>
      </w:r>
      <w:r w:rsidRPr="004B3D77">
        <w:tab/>
      </w:r>
      <w:r w:rsidRPr="004B3D77">
        <w:tab/>
        <w:t>C. 20</w:t>
      </w:r>
      <w:r w:rsidRPr="004B3D77">
        <w:tab/>
      </w:r>
      <w:r w:rsidRPr="004B3D77">
        <w:tab/>
      </w:r>
      <w:r w:rsidRPr="004B3D77">
        <w:tab/>
        <w:t>D. 4</w:t>
      </w:r>
    </w:p>
    <w:p w:rsidR="004B3D77" w:rsidRPr="004B3D77" w:rsidRDefault="004B3D77" w:rsidP="004B3D77">
      <w:r w:rsidRPr="004B3D77">
        <w:rPr>
          <w:i/>
        </w:rPr>
        <w:t xml:space="preserve">Câu 10. </w:t>
      </w:r>
      <w:r w:rsidRPr="004B3D77">
        <w:t>Số đo một góc trong của ngũ giác đều là bao nhiêu độ ?</w:t>
      </w:r>
    </w:p>
    <w:p w:rsidR="004B3D77" w:rsidRPr="004B3D77" w:rsidRDefault="004B3D77" w:rsidP="004B3D77">
      <w:r w:rsidRPr="004B3D77">
        <w:t>A. 120</w:t>
      </w:r>
      <w:r w:rsidRPr="004B3D77">
        <w:rPr>
          <w:vertAlign w:val="superscript"/>
        </w:rPr>
        <w:t>0</w:t>
      </w:r>
      <w:r w:rsidRPr="004B3D77">
        <w:tab/>
      </w:r>
      <w:r w:rsidRPr="004B3D77">
        <w:tab/>
        <w:t>B. 108</w:t>
      </w:r>
      <w:r w:rsidRPr="004B3D77">
        <w:rPr>
          <w:vertAlign w:val="superscript"/>
        </w:rPr>
        <w:t>0</w:t>
      </w:r>
      <w:r w:rsidRPr="004B3D77">
        <w:tab/>
      </w:r>
      <w:r w:rsidRPr="004B3D77">
        <w:tab/>
        <w:t>C. 72</w:t>
      </w:r>
      <w:r w:rsidRPr="004B3D77">
        <w:rPr>
          <w:vertAlign w:val="superscript"/>
        </w:rPr>
        <w:t>0 </w:t>
      </w:r>
      <w:r w:rsidRPr="004B3D77">
        <w:t xml:space="preserve"> </w:t>
      </w:r>
      <w:r w:rsidRPr="004B3D77">
        <w:tab/>
      </w:r>
      <w:r w:rsidRPr="004B3D77">
        <w:tab/>
      </w:r>
      <w:r w:rsidRPr="004B3D77">
        <w:tab/>
      </w:r>
      <w:r w:rsidRPr="004B3D77">
        <w:tab/>
        <w:t>D. 90</w:t>
      </w:r>
      <w:r w:rsidRPr="004B3D77">
        <w:rPr>
          <w:vertAlign w:val="superscript"/>
        </w:rPr>
        <w:t>0</w:t>
      </w:r>
    </w:p>
    <w:p w:rsidR="004B3D77" w:rsidRPr="004B3D77" w:rsidRDefault="004B3D77" w:rsidP="004B3D77"/>
    <w:p w:rsidR="004B3D77" w:rsidRPr="004B3D77" w:rsidRDefault="004B3D77" w:rsidP="004B3D77">
      <w:pPr>
        <w:rPr>
          <w:b/>
        </w:rPr>
      </w:pPr>
      <w:r w:rsidRPr="004B3D77">
        <w:rPr>
          <w:b/>
        </w:rPr>
        <w:t>B. TỰ LUẬN (7,5 điểm)</w:t>
      </w:r>
    </w:p>
    <w:p w:rsidR="004B3D77" w:rsidRPr="004B3D77" w:rsidRDefault="004B3D77" w:rsidP="004B3D77">
      <w:r w:rsidRPr="004B3D77">
        <w:rPr>
          <w:b/>
        </w:rPr>
        <w:t xml:space="preserve">Bài 1 (1,25 điểm) </w:t>
      </w:r>
      <w:r w:rsidRPr="004B3D77">
        <w:t>Phân tích các đa thức sau thành nhân tử</w:t>
      </w:r>
    </w:p>
    <w:p w:rsidR="004B3D77" w:rsidRPr="004B3D77" w:rsidRDefault="004B3D77" w:rsidP="004B3D77">
      <w:r w:rsidRPr="004B3D77">
        <w:t xml:space="preserve">a) </w:t>
      </w:r>
      <m:oMath>
        <m:sSup>
          <m:sSupPr>
            <m:ctrlPr>
              <w:rPr>
                <w:rFonts w:ascii="Cambria Math" w:hAnsi="Cambria Math"/>
                <w:i/>
                <w:lang w:val="fr-FR"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  <w:lang w:val="fr-FR"/>
          </w:rPr>
          <m:t>y</m:t>
        </m:r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  <w:lang w:val="fr-FR"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fr-FR"/>
              </w:rPr>
              <m:t>x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  <w:lang w:val="fr-FR"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y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4B3D77">
        <w:tab/>
      </w:r>
      <w:r w:rsidRPr="004B3D77">
        <w:tab/>
      </w:r>
      <w:r w:rsidRPr="004B3D77">
        <w:tab/>
      </w:r>
      <w:r w:rsidRPr="004B3D77">
        <w:tab/>
      </w:r>
      <w:r w:rsidRPr="004B3D77">
        <w:tab/>
        <w:t xml:space="preserve">b)  </w:t>
      </w:r>
      <m:oMath>
        <m:sSup>
          <m:sSupPr>
            <m:ctrlPr>
              <w:rPr>
                <w:rFonts w:ascii="Cambria Math" w:hAnsi="Cambria Math"/>
                <w:i/>
                <w:lang w:val="fr-FR"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2-2</m:t>
        </m:r>
        <m:sSup>
          <m:sSupPr>
            <m:ctrlPr>
              <w:rPr>
                <w:rFonts w:ascii="Cambria Math" w:hAnsi="Cambria Math"/>
                <w:i/>
                <w:lang w:val="fr-FR"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fr-FR"/>
          </w:rPr>
          <m:t>x</m:t>
        </m:r>
      </m:oMath>
    </w:p>
    <w:p w:rsidR="004B3D77" w:rsidRPr="004B3D77" w:rsidRDefault="004B3D77" w:rsidP="004B3D77">
      <w:r w:rsidRPr="004B3D77">
        <w:rPr>
          <w:b/>
        </w:rPr>
        <w:t xml:space="preserve">Bài 2 (1,25 điểm) </w:t>
      </w:r>
      <w:r w:rsidRPr="004B3D77">
        <w:t xml:space="preserve">Cho 2 đa thức : </w:t>
      </w:r>
      <m:oMath>
        <m:r>
          <w:rPr>
            <w:rFonts w:ascii="Cambria Math" w:hAnsi="Cambria Math"/>
            <w:lang w:val="fr-FR"/>
          </w:rPr>
          <m:t>A</m:t>
        </m:r>
        <m:r>
          <w:rPr>
            <w:rFonts w:ascii="Cambria Math" w:hAnsi="Cambria Math"/>
          </w:rPr>
          <m:t>=6</m:t>
        </m:r>
        <m:sSup>
          <m:sSupPr>
            <m:ctrlPr>
              <w:rPr>
                <w:rFonts w:ascii="Cambria Math" w:hAnsi="Cambria Math"/>
                <w:i/>
                <w:lang w:val="fr-FR"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7</m:t>
        </m:r>
        <m:sSup>
          <m:sSupPr>
            <m:ctrlPr>
              <w:rPr>
                <w:rFonts w:ascii="Cambria Math" w:hAnsi="Cambria Math"/>
                <w:i/>
                <w:lang w:val="fr-FR"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</m:t>
        </m:r>
        <m:r>
          <w:rPr>
            <w:rFonts w:ascii="Cambria Math" w:hAnsi="Cambria Math"/>
            <w:lang w:val="fr-FR"/>
          </w:rPr>
          <m:t>x</m:t>
        </m:r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  <w:lang w:val="fr-FR"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</m:t>
        </m:r>
        <m:r>
          <w:rPr>
            <w:rFonts w:ascii="Cambria Math" w:hAnsi="Cambria Math"/>
            <w:lang w:val="fr-FR"/>
          </w:rPr>
          <m:t>m</m:t>
        </m:r>
        <m:r>
          <w:rPr>
            <w:rFonts w:ascii="Cambria Math" w:hAnsi="Cambria Math"/>
          </w:rPr>
          <m:t>+5</m:t>
        </m:r>
      </m:oMath>
      <w:r w:rsidRPr="004B3D77">
        <w:t xml:space="preserve"> và </w:t>
      </w:r>
      <m:oMath>
        <m:r>
          <w:rPr>
            <w:rFonts w:ascii="Cambria Math" w:hAnsi="Cambria Math"/>
            <w:lang w:val="fr-FR"/>
          </w:rPr>
          <m:t>B</m:t>
        </m:r>
        <m:r>
          <w:rPr>
            <w:rFonts w:ascii="Cambria Math" w:hAnsi="Cambria Math"/>
          </w:rPr>
          <m:t>=2</m:t>
        </m:r>
        <m:r>
          <w:rPr>
            <w:rFonts w:ascii="Cambria Math" w:hAnsi="Cambria Math"/>
            <w:lang w:val="fr-FR"/>
          </w:rPr>
          <m:t>x</m:t>
        </m:r>
        <m:r>
          <w:rPr>
            <w:rFonts w:ascii="Cambria Math" w:hAnsi="Cambria Math"/>
          </w:rPr>
          <m:t>+1</m:t>
        </m:r>
      </m:oMath>
    </w:p>
    <w:p w:rsidR="004B3D77" w:rsidRPr="004B3D77" w:rsidRDefault="004B3D77" w:rsidP="004B3D77">
      <w:r w:rsidRPr="004B3D77">
        <w:t>a) Tìm đa thức thương và dư trong phép chia A cho B</w:t>
      </w:r>
    </w:p>
    <w:p w:rsidR="004B3D77" w:rsidRPr="004B3D77" w:rsidRDefault="004B3D77" w:rsidP="004B3D77">
      <w:r w:rsidRPr="004B3D77">
        <w:t>b) Tìm m để A chia hết cho B.</w:t>
      </w:r>
    </w:p>
    <w:p w:rsidR="004B3D77" w:rsidRPr="004B3D77" w:rsidRDefault="004B3D77" w:rsidP="004B3D77">
      <w:r w:rsidRPr="004B3D77">
        <w:rPr>
          <w:b/>
        </w:rPr>
        <w:t xml:space="preserve">Bài 3. (1,5 điểm) </w:t>
      </w:r>
      <w:r w:rsidRPr="004B3D77">
        <w:t>Thực hiện rút gọn các biểu thức:</w:t>
      </w:r>
    </w:p>
    <w:p w:rsidR="004B3D77" w:rsidRPr="004B3D77" w:rsidRDefault="004B3D77" w:rsidP="004B3D77">
      <w:r w:rsidRPr="004B3D77">
        <w:t xml:space="preserve">a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x-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x</m:t>
            </m:r>
          </m:num>
          <m:den>
            <m:r>
              <w:rPr>
                <w:rFonts w:ascii="Cambria Math" w:hAnsi="Cambria Math"/>
              </w:rPr>
              <m:t>x-3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x-3</m:t>
            </m:r>
          </m:den>
        </m:f>
      </m:oMath>
    </w:p>
    <w:p w:rsidR="004B3D77" w:rsidRPr="004B3D77" w:rsidRDefault="004B3D77" w:rsidP="004B3D77">
      <w:r w:rsidRPr="004B3D77">
        <w:t xml:space="preserve">b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+1</m:t>
            </m:r>
          </m:num>
          <m:den>
            <m:r>
              <w:rPr>
                <w:rFonts w:ascii="Cambria Math" w:hAnsi="Cambria Math"/>
              </w:rPr>
              <m:t>2x-2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</m:t>
            </m:r>
          </m:den>
        </m:f>
      </m:oMath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Bài 4. (3,5 điểm)</w:t>
      </w:r>
    </w:p>
    <w:p w:rsidR="004B3D77" w:rsidRPr="004B3D77" w:rsidRDefault="004B3D77" w:rsidP="004B3D77">
      <w:r w:rsidRPr="004B3D77">
        <w:rPr>
          <w:b/>
        </w:rPr>
        <w:tab/>
      </w:r>
      <w:r w:rsidRPr="004B3D77">
        <w:t xml:space="preserve">Cho </w:t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ABC</m:t>
        </m:r>
      </m:oMath>
      <w:r w:rsidRPr="004B3D77">
        <w:t>, gọi D, E, F lần lượt là trung điểm của các cạnh AB, AC, BC; và M, N, P, Q theo thứ tự là trung điểm các đoạn thẳng DA, AE, EF, FD.</w:t>
      </w:r>
    </w:p>
    <w:p w:rsidR="004B3D77" w:rsidRPr="004B3D77" w:rsidRDefault="004B3D77" w:rsidP="004B3D77">
      <w:r w:rsidRPr="004B3D77">
        <w:t>a) Chứng minh: EF là đường trung bình của tam giác ABC</w:t>
      </w:r>
    </w:p>
    <w:p w:rsidR="004B3D77" w:rsidRPr="004B3D77" w:rsidRDefault="004B3D77" w:rsidP="004B3D77">
      <w:r w:rsidRPr="004B3D77">
        <w:t>b) Chứng minh: Các tứ giác DAEF; MNPQ là hình bình hành</w:t>
      </w:r>
    </w:p>
    <w:p w:rsidR="004B3D77" w:rsidRPr="004B3D77" w:rsidRDefault="004B3D77" w:rsidP="004B3D77">
      <w:r w:rsidRPr="004B3D77">
        <w:t>c) Khi tam giác ABC vuông tại A thì các tứ giác DAEF; MNPQ là hình gì ? Chứng minh?</w:t>
      </w:r>
    </w:p>
    <w:p w:rsidR="004B3D77" w:rsidRPr="004B3D77" w:rsidRDefault="004B3D77" w:rsidP="004B3D77">
      <w:pPr>
        <w:rPr>
          <w:b/>
        </w:rPr>
      </w:pPr>
      <w:r w:rsidRPr="004B3D77">
        <w:t>d)Tìm điều kiện của tam giác ABC để tứ giác MNPQ là hình vuông?</w:t>
      </w:r>
    </w:p>
    <w:p w:rsidR="004B3D77" w:rsidRPr="004B3D77" w:rsidRDefault="004B3D77" w:rsidP="004B3D77">
      <w:pPr>
        <w:jc w:val="center"/>
        <w:rPr>
          <w:b/>
        </w:rPr>
      </w:pPr>
    </w:p>
    <w:p w:rsidR="004B3D77" w:rsidRPr="004B3D77" w:rsidRDefault="004B3D77" w:rsidP="004B3D77">
      <w:pPr>
        <w:jc w:val="center"/>
        <w:rPr>
          <w:b/>
        </w:rPr>
      </w:pPr>
    </w:p>
    <w:p w:rsidR="004B3D77" w:rsidRPr="004B3D77" w:rsidRDefault="004B3D77" w:rsidP="004B3D77">
      <w:pPr>
        <w:jc w:val="center"/>
        <w:rPr>
          <w:b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13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jc w:val="center"/>
        <w:rPr>
          <w:b/>
        </w:rPr>
      </w:pPr>
    </w:p>
    <w:p w:rsidR="004B3D77" w:rsidRPr="004B3D77" w:rsidRDefault="004B3D77" w:rsidP="004B3D77">
      <w:pPr>
        <w:spacing w:line="276" w:lineRule="auto"/>
        <w:rPr>
          <w:b/>
        </w:rPr>
      </w:pPr>
      <w:r w:rsidRPr="004B3D77">
        <w:rPr>
          <w:b/>
        </w:rPr>
        <w:t>A. TRẮC NGHIỆM (2,5 điểm)</w:t>
      </w:r>
    </w:p>
    <w:p w:rsidR="004B3D77" w:rsidRPr="004B3D77" w:rsidRDefault="004B3D77" w:rsidP="004B3D77">
      <w:pPr>
        <w:spacing w:line="276" w:lineRule="auto"/>
        <w:rPr>
          <w:b/>
        </w:rPr>
      </w:pPr>
      <w:r w:rsidRPr="004B3D77">
        <w:rPr>
          <w:b/>
        </w:rPr>
        <w:tab/>
        <w:t xml:space="preserve">Học sinh chọn câu trả lời đúng cho mỗi câu hỏi sau rồi ghi vào giấy làm bài: </w:t>
      </w:r>
    </w:p>
    <w:p w:rsidR="004B3D77" w:rsidRPr="004B3D77" w:rsidRDefault="004B3D77" w:rsidP="004B3D77">
      <w:pPr>
        <w:spacing w:line="276" w:lineRule="auto"/>
        <w:rPr>
          <w:b/>
        </w:rPr>
      </w:pPr>
      <w:r w:rsidRPr="004B3D77">
        <w:rPr>
          <w:b/>
        </w:rPr>
        <w:t>(Ví dụ: Câu 1 chọn ý A thì ghi 1A)</w:t>
      </w:r>
    </w:p>
    <w:p w:rsidR="004B3D77" w:rsidRPr="004B3D77" w:rsidRDefault="004B3D77" w:rsidP="004B3D77">
      <w:pPr>
        <w:spacing w:line="276" w:lineRule="auto"/>
      </w:pPr>
      <w:r w:rsidRPr="004B3D77">
        <w:rPr>
          <w:i/>
        </w:rPr>
        <w:t xml:space="preserve">Câu 1. </w:t>
      </w:r>
      <w:r w:rsidRPr="004B3D77">
        <w:t>Vế phải của hằng đẳng thức: x</w:t>
      </w:r>
      <w:r w:rsidRPr="004B3D77">
        <w:rPr>
          <w:vertAlign w:val="superscript"/>
        </w:rPr>
        <w:t>3</w:t>
      </w:r>
      <w:r w:rsidRPr="004B3D77">
        <w:t xml:space="preserve"> – y</w:t>
      </w:r>
      <w:r w:rsidRPr="004B3D77">
        <w:rPr>
          <w:vertAlign w:val="superscript"/>
        </w:rPr>
        <w:t>3</w:t>
      </w:r>
      <w:r w:rsidRPr="004B3D77">
        <w:t>=……… là:</w:t>
      </w:r>
    </w:p>
    <w:p w:rsidR="004B3D77" w:rsidRPr="004B3D77" w:rsidRDefault="004B3D77" w:rsidP="004B3D77">
      <w:pPr>
        <w:spacing w:line="276" w:lineRule="auto"/>
        <w:rPr>
          <w:lang w:val="fr-FR"/>
        </w:rPr>
      </w:pPr>
      <w:r w:rsidRPr="004B3D77">
        <w:rPr>
          <w:b/>
          <w:lang w:val="fr-FR"/>
        </w:rPr>
        <w:t>A</w:t>
      </w:r>
      <w:r w:rsidRPr="004B3D77">
        <w:rPr>
          <w:lang w:val="fr-FR"/>
        </w:rPr>
        <w:t xml:space="preserve">. </w:t>
      </w:r>
      <w:r w:rsidRPr="004B3D77">
        <w:rPr>
          <w:noProof/>
          <w:position w:val="-18"/>
        </w:rPr>
        <w:drawing>
          <wp:inline distT="0" distB="0" distL="0" distR="0">
            <wp:extent cx="1333500" cy="304800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position w:val="-18"/>
        </w:rPr>
        <w:tab/>
      </w:r>
      <w:r w:rsidRPr="004B3D77">
        <w:rPr>
          <w:b/>
          <w:lang w:val="fr-FR"/>
        </w:rPr>
        <w:t>B</w:t>
      </w:r>
      <w:r w:rsidRPr="004B3D77">
        <w:rPr>
          <w:lang w:val="fr-FR"/>
        </w:rPr>
        <w:t xml:space="preserve">. </w:t>
      </w:r>
      <w:r w:rsidRPr="004B3D77">
        <w:rPr>
          <w:noProof/>
          <w:position w:val="-18"/>
        </w:rPr>
        <w:drawing>
          <wp:inline distT="0" distB="0" distL="0" distR="0">
            <wp:extent cx="1333500" cy="304800"/>
            <wp:effectExtent l="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fr-FR"/>
        </w:rPr>
        <w:tab/>
      </w:r>
    </w:p>
    <w:p w:rsidR="004B3D77" w:rsidRPr="004B3D77" w:rsidRDefault="004B3D77" w:rsidP="004B3D77">
      <w:pPr>
        <w:spacing w:line="276" w:lineRule="auto"/>
        <w:rPr>
          <w:lang w:val="fr-FR"/>
        </w:rPr>
      </w:pPr>
      <w:r w:rsidRPr="004B3D77">
        <w:rPr>
          <w:b/>
          <w:lang w:val="fr-FR"/>
        </w:rPr>
        <w:t>C.</w:t>
      </w:r>
      <w:r w:rsidRPr="004B3D77">
        <w:rPr>
          <w:lang w:val="fr-FR"/>
        </w:rPr>
        <w:t xml:space="preserve"> </w:t>
      </w:r>
      <w:r w:rsidRPr="004B3D77">
        <w:rPr>
          <w:noProof/>
          <w:position w:val="-18"/>
        </w:rPr>
        <w:drawing>
          <wp:inline distT="0" distB="0" distL="0" distR="0">
            <wp:extent cx="1333500" cy="304800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position w:val="-18"/>
        </w:rPr>
        <w:tab/>
      </w:r>
      <w:r w:rsidRPr="004B3D77">
        <w:rPr>
          <w:b/>
          <w:lang w:val="fr-FR"/>
        </w:rPr>
        <w:t>D</w:t>
      </w:r>
      <w:r w:rsidRPr="004B3D77">
        <w:rPr>
          <w:lang w:val="fr-FR"/>
        </w:rPr>
        <w:t xml:space="preserve">. </w:t>
      </w:r>
      <w:r w:rsidRPr="004B3D77">
        <w:rPr>
          <w:noProof/>
          <w:position w:val="-18"/>
        </w:rPr>
        <w:drawing>
          <wp:inline distT="0" distB="0" distL="0" distR="0">
            <wp:extent cx="1400175" cy="304800"/>
            <wp:effectExtent l="0" t="0" r="9525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spacing w:line="276" w:lineRule="auto"/>
        <w:rPr>
          <w:lang w:val="fr-FR"/>
        </w:rPr>
      </w:pPr>
      <w:r w:rsidRPr="004B3D77">
        <w:rPr>
          <w:i/>
          <w:lang w:val="fr-FR"/>
        </w:rPr>
        <w:t xml:space="preserve">Câu 2 </w:t>
      </w:r>
      <w:r w:rsidRPr="004B3D77">
        <w:rPr>
          <w:lang w:val="fr-FR"/>
        </w:rPr>
        <w:t>Kết quả của phép chia – 15x</w:t>
      </w:r>
      <w:r w:rsidRPr="004B3D77">
        <w:rPr>
          <w:vertAlign w:val="superscript"/>
          <w:lang w:val="fr-FR"/>
        </w:rPr>
        <w:t>3</w:t>
      </w:r>
      <w:r w:rsidRPr="004B3D77">
        <w:rPr>
          <w:lang w:val="fr-FR"/>
        </w:rPr>
        <w:t>y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> : 5x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>y bằng :</w:t>
      </w:r>
    </w:p>
    <w:p w:rsidR="004B3D77" w:rsidRPr="004B3D77" w:rsidRDefault="004B3D77" w:rsidP="004B3D77">
      <w:pPr>
        <w:spacing w:line="276" w:lineRule="auto"/>
        <w:rPr>
          <w:lang w:val="fr-FR"/>
        </w:rPr>
      </w:pPr>
      <w:r w:rsidRPr="004B3D77">
        <w:rPr>
          <w:b/>
          <w:lang w:val="fr-FR"/>
        </w:rPr>
        <w:t>A.</w:t>
      </w:r>
      <w:r w:rsidRPr="004B3D77">
        <w:rPr>
          <w:lang w:val="fr-FR"/>
        </w:rPr>
        <w:t xml:space="preserve"> 5x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>y</w:t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b/>
          <w:lang w:val="fr-FR"/>
        </w:rPr>
        <w:t>B.</w:t>
      </w:r>
      <w:r w:rsidRPr="004B3D77">
        <w:rPr>
          <w:lang w:val="fr-FR"/>
        </w:rPr>
        <w:t xml:space="preserve"> 3xy</w:t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b/>
          <w:lang w:val="fr-FR"/>
        </w:rPr>
        <w:t>C.</w:t>
      </w:r>
      <w:r w:rsidRPr="004B3D77">
        <w:rPr>
          <w:lang w:val="fr-FR"/>
        </w:rPr>
        <w:t xml:space="preserve"> – 3xy </w:t>
      </w:r>
      <w:r w:rsidRPr="004B3D77">
        <w:rPr>
          <w:lang w:val="fr-FR"/>
        </w:rPr>
        <w:tab/>
      </w:r>
      <w:r w:rsidRPr="004B3D77">
        <w:rPr>
          <w:lang w:val="fr-FR"/>
        </w:rPr>
        <w:tab/>
        <w:t xml:space="preserve"> </w:t>
      </w:r>
      <w:r w:rsidRPr="004B3D77">
        <w:rPr>
          <w:b/>
          <w:lang w:val="fr-FR"/>
        </w:rPr>
        <w:t>D.</w:t>
      </w:r>
      <w:r w:rsidRPr="004B3D77">
        <w:rPr>
          <w:lang w:val="fr-FR"/>
        </w:rPr>
        <w:t xml:space="preserve"> – 3x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>y</w:t>
      </w:r>
    </w:p>
    <w:p w:rsidR="004B3D77" w:rsidRPr="004B3D77" w:rsidRDefault="004B3D77" w:rsidP="004B3D77">
      <w:pPr>
        <w:spacing w:line="276" w:lineRule="auto"/>
        <w:rPr>
          <w:lang w:val="fr-FR"/>
        </w:rPr>
      </w:pPr>
      <w:r w:rsidRPr="004B3D77">
        <w:rPr>
          <w:i/>
          <w:lang w:val="fr-FR"/>
        </w:rPr>
        <w:lastRenderedPageBreak/>
        <w:t xml:space="preserve">Câu 3: </w:t>
      </w:r>
      <w:r w:rsidRPr="004B3D77">
        <w:rPr>
          <w:lang w:val="fr-FR"/>
        </w:rPr>
        <w:t xml:space="preserve">Rút gọn biểu thức </w:t>
      </w:r>
      <w:r w:rsidRPr="004B3D77">
        <w:rPr>
          <w:noProof/>
          <w:position w:val="-24"/>
        </w:rPr>
        <w:drawing>
          <wp:inline distT="0" distB="0" distL="0" distR="0">
            <wp:extent cx="1076325" cy="41910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fr-FR"/>
        </w:rPr>
        <w:t xml:space="preserve"> được kết quả nào sau đây ?</w:t>
      </w:r>
    </w:p>
    <w:p w:rsidR="004B3D77" w:rsidRPr="004B3D77" w:rsidRDefault="004B3D77" w:rsidP="004B3D77">
      <w:pPr>
        <w:spacing w:line="276" w:lineRule="auto"/>
        <w:rPr>
          <w:b/>
          <w:lang w:val="fr-FR"/>
        </w:rPr>
      </w:pPr>
      <w:r w:rsidRPr="004B3D77">
        <w:rPr>
          <w:b/>
          <w:lang w:val="fr-FR"/>
        </w:rPr>
        <w:t xml:space="preserve">A. </w:t>
      </w:r>
      <w:r w:rsidRPr="004B3D77">
        <w:rPr>
          <w:b/>
          <w:noProof/>
          <w:position w:val="-6"/>
        </w:rPr>
        <w:drawing>
          <wp:inline distT="0" distB="0" distL="0" distR="0">
            <wp:extent cx="695325" cy="219075"/>
            <wp:effectExtent l="0" t="0" r="9525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 xml:space="preserve">B. </w:t>
      </w:r>
      <w:r w:rsidRPr="004B3D77">
        <w:rPr>
          <w:b/>
          <w:noProof/>
          <w:position w:val="-6"/>
        </w:rPr>
        <w:drawing>
          <wp:inline distT="0" distB="0" distL="0" distR="0">
            <wp:extent cx="695325" cy="219075"/>
            <wp:effectExtent l="0" t="0" r="9525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 xml:space="preserve">C.  </w:t>
      </w:r>
      <w:r w:rsidRPr="004B3D77">
        <w:rPr>
          <w:b/>
          <w:noProof/>
          <w:position w:val="-4"/>
        </w:rPr>
        <w:drawing>
          <wp:inline distT="0" distB="0" distL="0" distR="0">
            <wp:extent cx="695325" cy="200025"/>
            <wp:effectExtent l="0" t="0" r="9525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  <w:lang w:val="fr-FR"/>
        </w:rPr>
        <w:tab/>
        <w:t xml:space="preserve">D. </w:t>
      </w:r>
      <w:r w:rsidRPr="004B3D77">
        <w:rPr>
          <w:b/>
          <w:noProof/>
          <w:position w:val="-4"/>
        </w:rPr>
        <w:drawing>
          <wp:inline distT="0" distB="0" distL="0" distR="0">
            <wp:extent cx="695325" cy="200025"/>
            <wp:effectExtent l="0" t="0" r="9525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spacing w:line="276" w:lineRule="auto"/>
        <w:rPr>
          <w:lang w:val="fr-FR"/>
        </w:rPr>
      </w:pPr>
      <w:r w:rsidRPr="004B3D77">
        <w:rPr>
          <w:i/>
          <w:lang w:val="fr-FR"/>
        </w:rPr>
        <w:t xml:space="preserve">Câu 4. </w:t>
      </w:r>
      <w:r w:rsidRPr="004B3D77">
        <w:rPr>
          <w:lang w:val="fr-FR"/>
        </w:rPr>
        <w:t xml:space="preserve">Phân thức đối của phân thức </w:t>
      </w:r>
      <w:r w:rsidRPr="004B3D77">
        <w:rPr>
          <w:noProof/>
          <w:position w:val="-28"/>
        </w:rPr>
        <w:drawing>
          <wp:inline distT="0" distB="0" distL="0" distR="0">
            <wp:extent cx="371475" cy="428625"/>
            <wp:effectExtent l="0" t="0" r="0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fr-FR"/>
        </w:rPr>
        <w:t>là phân thức :</w:t>
      </w:r>
    </w:p>
    <w:p w:rsidR="004B3D77" w:rsidRPr="004B3D77" w:rsidRDefault="004B3D77" w:rsidP="004B3D77">
      <w:pPr>
        <w:spacing w:line="276" w:lineRule="auto"/>
        <w:rPr>
          <w:lang w:val="fr-FR"/>
        </w:rPr>
      </w:pPr>
      <w:r w:rsidRPr="004B3D77">
        <w:rPr>
          <w:b/>
          <w:lang w:val="fr-FR"/>
        </w:rPr>
        <w:t xml:space="preserve">A. </w:t>
      </w:r>
      <w:r w:rsidRPr="004B3D77">
        <w:rPr>
          <w:b/>
          <w:noProof/>
          <w:position w:val="-28"/>
        </w:rPr>
        <w:drawing>
          <wp:inline distT="0" distB="0" distL="0" distR="0">
            <wp:extent cx="485775" cy="428625"/>
            <wp:effectExtent l="0" t="0" r="0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 xml:space="preserve">B. </w:t>
      </w:r>
      <w:r w:rsidRPr="004B3D77">
        <w:rPr>
          <w:b/>
          <w:noProof/>
          <w:position w:val="-28"/>
        </w:rPr>
        <w:drawing>
          <wp:inline distT="0" distB="0" distL="0" distR="0">
            <wp:extent cx="390525" cy="428625"/>
            <wp:effectExtent l="0" t="0" r="0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 xml:space="preserve">C. </w:t>
      </w:r>
      <w:r w:rsidRPr="004B3D77">
        <w:rPr>
          <w:b/>
          <w:noProof/>
          <w:position w:val="-28"/>
        </w:rPr>
        <w:drawing>
          <wp:inline distT="0" distB="0" distL="0" distR="0">
            <wp:extent cx="428625" cy="428625"/>
            <wp:effectExtent l="0" t="0" r="0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 xml:space="preserve">D. </w:t>
      </w:r>
      <w:r w:rsidRPr="004B3D77">
        <w:rPr>
          <w:noProof/>
          <w:position w:val="-28"/>
        </w:rPr>
        <w:drawing>
          <wp:inline distT="0" distB="0" distL="0" distR="0">
            <wp:extent cx="390525" cy="428625"/>
            <wp:effectExtent l="0" t="0" r="9525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spacing w:line="276" w:lineRule="auto"/>
        <w:rPr>
          <w:lang w:val="fr-FR"/>
        </w:rPr>
      </w:pPr>
      <w:r w:rsidRPr="004B3D77">
        <w:rPr>
          <w:i/>
          <w:lang w:val="fr-FR"/>
        </w:rPr>
        <w:t xml:space="preserve">Câu 5. </w:t>
      </w:r>
      <w:r w:rsidRPr="004B3D77">
        <w:rPr>
          <w:lang w:val="fr-FR"/>
        </w:rPr>
        <w:t xml:space="preserve">Điều kiện xác định  của phân thức </w:t>
      </w:r>
      <w:r w:rsidRPr="004B3D77">
        <w:rPr>
          <w:noProof/>
          <w:position w:val="-28"/>
        </w:rPr>
        <w:drawing>
          <wp:inline distT="0" distB="0" distL="0" distR="0">
            <wp:extent cx="371475" cy="428625"/>
            <wp:effectExtent l="0" t="0" r="9525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fr-FR"/>
        </w:rPr>
        <w:t xml:space="preserve"> là</w:t>
      </w:r>
    </w:p>
    <w:p w:rsidR="004B3D77" w:rsidRPr="004B3D77" w:rsidRDefault="004B3D77" w:rsidP="004B3D77">
      <w:pPr>
        <w:spacing w:line="276" w:lineRule="auto"/>
        <w:rPr>
          <w:b/>
          <w:lang w:val="fr-FR"/>
        </w:rPr>
      </w:pPr>
      <w:r w:rsidRPr="004B3D77">
        <w:rPr>
          <w:b/>
          <w:lang w:val="fr-FR"/>
        </w:rPr>
        <w:t xml:space="preserve">A. </w:t>
      </w:r>
      <w:r w:rsidRPr="004B3D77">
        <w:rPr>
          <w:b/>
          <w:noProof/>
          <w:position w:val="-10"/>
        </w:rPr>
        <w:drawing>
          <wp:inline distT="0" distB="0" distL="0" distR="0">
            <wp:extent cx="371475" cy="180975"/>
            <wp:effectExtent l="0" t="0" r="9525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 xml:space="preserve">B. </w:t>
      </w:r>
      <w:r w:rsidRPr="004B3D77">
        <w:rPr>
          <w:b/>
          <w:noProof/>
          <w:position w:val="-10"/>
        </w:rPr>
        <w:drawing>
          <wp:inline distT="0" distB="0" distL="0" distR="0">
            <wp:extent cx="457200" cy="180975"/>
            <wp:effectExtent l="0" t="0" r="0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 xml:space="preserve">C. </w:t>
      </w:r>
      <w:r w:rsidRPr="004B3D77">
        <w:rPr>
          <w:b/>
          <w:noProof/>
          <w:position w:val="-4"/>
        </w:rPr>
        <w:drawing>
          <wp:inline distT="0" distB="0" distL="0" distR="0">
            <wp:extent cx="352425" cy="161925"/>
            <wp:effectExtent l="0" t="0" r="9525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 xml:space="preserve">D. </w:t>
      </w:r>
      <w:r w:rsidRPr="004B3D77">
        <w:rPr>
          <w:b/>
          <w:noProof/>
          <w:position w:val="-10"/>
        </w:rPr>
        <w:drawing>
          <wp:inline distT="0" distB="0" distL="0" distR="0">
            <wp:extent cx="733425" cy="200025"/>
            <wp:effectExtent l="0" t="0" r="9525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spacing w:line="276" w:lineRule="auto"/>
        <w:rPr>
          <w:lang w:val="fr-FR"/>
        </w:rPr>
      </w:pPr>
      <w:r w:rsidRPr="004B3D77">
        <w:rPr>
          <w:i/>
          <w:lang w:val="fr-FR"/>
        </w:rPr>
        <w:t>Câu 6.</w:t>
      </w:r>
      <w:r w:rsidRPr="004B3D77">
        <w:rPr>
          <w:lang w:val="fr-FR"/>
        </w:rPr>
        <w:t xml:space="preserve"> Hình nào sau đây không có trục đối xứng ?</w:t>
      </w:r>
    </w:p>
    <w:p w:rsidR="004B3D77" w:rsidRPr="004B3D77" w:rsidRDefault="004B3D77" w:rsidP="004B3D77">
      <w:pPr>
        <w:spacing w:line="276" w:lineRule="auto"/>
        <w:rPr>
          <w:lang w:val="fr-FR"/>
        </w:rPr>
      </w:pPr>
      <w:r w:rsidRPr="004B3D77">
        <w:rPr>
          <w:lang w:val="fr-FR"/>
        </w:rPr>
        <w:t>A. Hình thang cân</w:t>
      </w:r>
      <w:r w:rsidRPr="004B3D77">
        <w:rPr>
          <w:lang w:val="fr-FR"/>
        </w:rPr>
        <w:tab/>
        <w:t>B. Hình bình hành</w:t>
      </w:r>
      <w:r w:rsidRPr="004B3D77">
        <w:rPr>
          <w:lang w:val="fr-FR"/>
        </w:rPr>
        <w:tab/>
      </w:r>
      <w:r w:rsidRPr="004B3D77">
        <w:rPr>
          <w:lang w:val="fr-FR"/>
        </w:rPr>
        <w:tab/>
        <w:t>C. Hình chữ nhật</w:t>
      </w:r>
      <w:r w:rsidRPr="004B3D77">
        <w:rPr>
          <w:lang w:val="fr-FR"/>
        </w:rPr>
        <w:tab/>
        <w:t>D. Hình vuông</w:t>
      </w:r>
    </w:p>
    <w:p w:rsidR="004B3D77" w:rsidRPr="004B3D77" w:rsidRDefault="004B3D77" w:rsidP="004B3D77">
      <w:pPr>
        <w:spacing w:line="276" w:lineRule="auto"/>
        <w:rPr>
          <w:lang w:val="fr-FR"/>
        </w:rPr>
      </w:pPr>
      <w:r w:rsidRPr="004B3D77">
        <w:rPr>
          <w:i/>
          <w:lang w:val="fr-FR"/>
        </w:rPr>
        <w:t>Câu 7.</w:t>
      </w:r>
      <w:r w:rsidRPr="004B3D77">
        <w:rPr>
          <w:lang w:val="fr-FR"/>
        </w:rPr>
        <w:t xml:space="preserve"> Cho hình thang ABCD có AB // CD, thì độ dài đường trung bình của hình thang được tính theo công thức nào sau đây ?</w:t>
      </w:r>
    </w:p>
    <w:p w:rsidR="004B3D77" w:rsidRPr="004B3D77" w:rsidRDefault="004B3D77" w:rsidP="004B3D77">
      <w:pPr>
        <w:spacing w:line="276" w:lineRule="auto"/>
        <w:rPr>
          <w:b/>
          <w:lang w:val="fr-FR"/>
        </w:rPr>
      </w:pPr>
      <w:r w:rsidRPr="004B3D77">
        <w:rPr>
          <w:b/>
          <w:lang w:val="fr-FR"/>
        </w:rPr>
        <w:t>A.</w:t>
      </w:r>
      <w:r w:rsidRPr="004B3D77">
        <w:rPr>
          <w:b/>
          <w:noProof/>
          <w:position w:val="-24"/>
        </w:rPr>
        <w:drawing>
          <wp:inline distT="0" distB="0" distL="0" distR="0">
            <wp:extent cx="647700" cy="41910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>B.</w:t>
      </w:r>
      <w:r w:rsidRPr="004B3D77">
        <w:rPr>
          <w:b/>
          <w:noProof/>
          <w:position w:val="-24"/>
        </w:rPr>
        <w:drawing>
          <wp:inline distT="0" distB="0" distL="0" distR="0">
            <wp:extent cx="638175" cy="419100"/>
            <wp:effectExtent l="0" t="0" r="9525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>C.</w:t>
      </w:r>
      <w:r w:rsidRPr="004B3D77">
        <w:rPr>
          <w:b/>
          <w:noProof/>
          <w:position w:val="-24"/>
        </w:rPr>
        <w:drawing>
          <wp:inline distT="0" distB="0" distL="0" distR="0">
            <wp:extent cx="638175" cy="419100"/>
            <wp:effectExtent l="0" t="0" r="952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 xml:space="preserve">D. </w:t>
      </w:r>
      <w:r w:rsidRPr="004B3D77">
        <w:rPr>
          <w:b/>
          <w:noProof/>
          <w:position w:val="-24"/>
        </w:rPr>
        <w:drawing>
          <wp:inline distT="0" distB="0" distL="0" distR="0">
            <wp:extent cx="638175" cy="419100"/>
            <wp:effectExtent l="0" t="0" r="9525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spacing w:line="276" w:lineRule="auto"/>
        <w:rPr>
          <w:lang w:val="fr-FR"/>
        </w:rPr>
      </w:pPr>
      <w:r w:rsidRPr="004B3D77">
        <w:rPr>
          <w:i/>
          <w:lang w:val="fr-FR"/>
        </w:rPr>
        <w:t>Câu 8.</w:t>
      </w:r>
      <w:r w:rsidRPr="004B3D77">
        <w:rPr>
          <w:lang w:val="fr-FR"/>
        </w:rPr>
        <w:t>Tứ giác ABCD có số đo góc A=75</w:t>
      </w:r>
      <w:r w:rsidRPr="004B3D77">
        <w:rPr>
          <w:vertAlign w:val="superscript"/>
          <w:lang w:val="fr-FR"/>
        </w:rPr>
        <w:t>0</w:t>
      </w:r>
      <w:r w:rsidRPr="004B3D77">
        <w:rPr>
          <w:lang w:val="fr-FR"/>
        </w:rPr>
        <w:t>; góc B=115</w:t>
      </w:r>
      <w:r w:rsidRPr="004B3D77">
        <w:rPr>
          <w:vertAlign w:val="superscript"/>
          <w:lang w:val="fr-FR"/>
        </w:rPr>
        <w:t>0</w:t>
      </w:r>
      <w:r w:rsidRPr="004B3D77">
        <w:rPr>
          <w:lang w:val="fr-FR"/>
        </w:rPr>
        <w:t>; góc C = 100</w:t>
      </w:r>
      <w:r w:rsidRPr="004B3D77">
        <w:rPr>
          <w:vertAlign w:val="superscript"/>
          <w:lang w:val="fr-FR"/>
        </w:rPr>
        <w:t>0</w:t>
      </w:r>
      <w:r w:rsidRPr="004B3D77">
        <w:rPr>
          <w:lang w:val="fr-FR"/>
        </w:rPr>
        <w:t>. Vậy số đo góc D bằng</w:t>
      </w:r>
    </w:p>
    <w:p w:rsidR="004B3D77" w:rsidRPr="004B3D77" w:rsidRDefault="004B3D77" w:rsidP="004B3D77">
      <w:pPr>
        <w:spacing w:line="276" w:lineRule="auto"/>
        <w:rPr>
          <w:vertAlign w:val="superscript"/>
          <w:lang w:val="fr-FR"/>
        </w:rPr>
      </w:pPr>
      <w:r w:rsidRPr="004B3D77">
        <w:rPr>
          <w:b/>
          <w:lang w:val="fr-FR"/>
        </w:rPr>
        <w:t xml:space="preserve">A. </w:t>
      </w:r>
      <w:r w:rsidRPr="004B3D77">
        <w:rPr>
          <w:lang w:val="fr-FR"/>
        </w:rPr>
        <w:t>70</w:t>
      </w:r>
      <w:r w:rsidRPr="004B3D77">
        <w:rPr>
          <w:vertAlign w:val="superscript"/>
          <w:lang w:val="fr-FR"/>
        </w:rPr>
        <w:t>0</w:t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b/>
          <w:lang w:val="fr-FR"/>
        </w:rPr>
        <w:t xml:space="preserve">B. </w:t>
      </w:r>
      <w:r w:rsidRPr="004B3D77">
        <w:rPr>
          <w:lang w:val="fr-FR"/>
        </w:rPr>
        <w:t>75</w:t>
      </w:r>
      <w:r w:rsidRPr="004B3D77">
        <w:rPr>
          <w:vertAlign w:val="superscript"/>
          <w:lang w:val="fr-FR"/>
        </w:rPr>
        <w:t>0</w:t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b/>
          <w:lang w:val="fr-FR"/>
        </w:rPr>
        <w:t xml:space="preserve">C. </w:t>
      </w:r>
      <w:r w:rsidRPr="004B3D77">
        <w:rPr>
          <w:lang w:val="fr-FR"/>
        </w:rPr>
        <w:t>80</w:t>
      </w:r>
      <w:r w:rsidRPr="004B3D77">
        <w:rPr>
          <w:vertAlign w:val="superscript"/>
          <w:lang w:val="fr-FR"/>
        </w:rPr>
        <w:t>0</w:t>
      </w:r>
      <w:r w:rsidRPr="004B3D77">
        <w:rPr>
          <w:lang w:val="fr-FR"/>
        </w:rPr>
        <w:t xml:space="preserve"> </w:t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b/>
          <w:lang w:val="fr-FR"/>
        </w:rPr>
        <w:t xml:space="preserve">D. </w:t>
      </w:r>
      <w:r w:rsidRPr="004B3D77">
        <w:rPr>
          <w:lang w:val="fr-FR"/>
        </w:rPr>
        <w:t>85</w:t>
      </w:r>
      <w:r w:rsidRPr="004B3D77">
        <w:rPr>
          <w:vertAlign w:val="superscript"/>
          <w:lang w:val="fr-FR"/>
        </w:rPr>
        <w:t>0</w:t>
      </w:r>
    </w:p>
    <w:p w:rsidR="004B3D77" w:rsidRPr="004B3D77" w:rsidRDefault="004B3D77" w:rsidP="004B3D77">
      <w:pPr>
        <w:spacing w:line="276" w:lineRule="auto"/>
        <w:rPr>
          <w:lang w:val="fr-FR"/>
        </w:rPr>
      </w:pPr>
      <w:r w:rsidRPr="004B3D77">
        <w:rPr>
          <w:i/>
          <w:lang w:val="fr-FR"/>
        </w:rPr>
        <w:t xml:space="preserve">Câu 9. </w:t>
      </w:r>
      <w:r w:rsidRPr="004B3D77">
        <w:rPr>
          <w:lang w:val="fr-FR"/>
        </w:rPr>
        <w:t>Một hình vuông có diện tích bằng diện tích một hình chữ nhật có chiều rộng 2 m và chiều dài 8m, độ dài cạnh hình vuông là:</w:t>
      </w:r>
    </w:p>
    <w:p w:rsidR="004B3D77" w:rsidRPr="004B3D77" w:rsidRDefault="004B3D77" w:rsidP="004B3D77">
      <w:pPr>
        <w:spacing w:line="276" w:lineRule="auto"/>
        <w:rPr>
          <w:b/>
          <w:lang w:val="fr-FR"/>
        </w:rPr>
      </w:pPr>
      <w:r w:rsidRPr="004B3D77">
        <w:rPr>
          <w:b/>
          <w:lang w:val="fr-FR"/>
        </w:rPr>
        <w:t>A. 2m</w:t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>B. 4m</w:t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>C. 6m</w:t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>D. 8m</w:t>
      </w:r>
    </w:p>
    <w:p w:rsidR="004B3D77" w:rsidRPr="004B3D77" w:rsidRDefault="004B3D77" w:rsidP="004B3D77">
      <w:pPr>
        <w:spacing w:line="276" w:lineRule="auto"/>
        <w:rPr>
          <w:b/>
          <w:lang w:val="fr-FR"/>
        </w:rPr>
      </w:pPr>
      <w:r w:rsidRPr="004B3D77">
        <w:rPr>
          <w:i/>
          <w:lang w:val="fr-FR"/>
        </w:rPr>
        <w:t xml:space="preserve">Câu 10. </w:t>
      </w:r>
      <w:r w:rsidRPr="004B3D77">
        <w:rPr>
          <w:lang w:val="fr-FR"/>
        </w:rPr>
        <w:t>Hình đa giác lồi 6 cạnh có bao nhiêu đường chéo</w:t>
      </w:r>
      <w:r w:rsidRPr="004B3D77">
        <w:rPr>
          <w:lang w:val="fr-FR"/>
        </w:rPr>
        <w:br/>
      </w:r>
      <w:r w:rsidRPr="004B3D77">
        <w:rPr>
          <w:b/>
          <w:lang w:val="fr-FR"/>
        </w:rPr>
        <w:t>A. 6</w:t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>B. 7</w:t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>C. 8</w:t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</w:r>
      <w:r w:rsidRPr="004B3D77">
        <w:rPr>
          <w:b/>
          <w:lang w:val="fr-FR"/>
        </w:rPr>
        <w:tab/>
        <w:t>D. 9</w:t>
      </w:r>
    </w:p>
    <w:p w:rsidR="004B3D77" w:rsidRPr="004B3D77" w:rsidRDefault="004B3D77" w:rsidP="004B3D77">
      <w:pPr>
        <w:rPr>
          <w:b/>
          <w:lang w:val="fr-FR"/>
        </w:rPr>
      </w:pPr>
      <w:r w:rsidRPr="004B3D77">
        <w:rPr>
          <w:b/>
          <w:lang w:val="fr-FR"/>
        </w:rPr>
        <w:t>B. TỰ LUẬN (7,5 điểm)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b/>
          <w:i/>
          <w:lang w:val="fr-FR"/>
        </w:rPr>
        <w:t xml:space="preserve">Bài 1: (1.5 điểm) </w:t>
      </w:r>
      <w:r w:rsidRPr="004B3D77">
        <w:rPr>
          <w:lang w:val="fr-FR"/>
        </w:rPr>
        <w:t>Phân tích các đa thức sau thành nhân tử:</w:t>
      </w:r>
    </w:p>
    <w:p w:rsidR="004B3D77" w:rsidRPr="004B3D77" w:rsidRDefault="004B3D77" w:rsidP="004B3D77">
      <w:r w:rsidRPr="004B3D77">
        <w:rPr>
          <w:lang w:val="fr-FR"/>
        </w:rPr>
        <w:tab/>
      </w:r>
      <w:r w:rsidRPr="004B3D77">
        <w:rPr>
          <w:noProof/>
          <w:position w:val="-10"/>
        </w:rPr>
        <w:drawing>
          <wp:inline distT="0" distB="0" distL="0" distR="0">
            <wp:extent cx="3095625" cy="276225"/>
            <wp:effectExtent l="0" t="0" r="9525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rPr>
          <w:b/>
          <w:i/>
        </w:rPr>
      </w:pPr>
      <w:r w:rsidRPr="004B3D77">
        <w:rPr>
          <w:b/>
          <w:i/>
        </w:rPr>
        <w:t xml:space="preserve">Bài 2: (2,0 điểm) </w:t>
      </w:r>
    </w:p>
    <w:p w:rsidR="004B3D77" w:rsidRPr="004B3D77" w:rsidRDefault="004B3D77" w:rsidP="004B3D77">
      <w:pPr>
        <w:rPr>
          <w:b/>
          <w:i/>
        </w:rPr>
      </w:pPr>
      <w:r w:rsidRPr="004B3D77">
        <w:rPr>
          <w:b/>
          <w:i/>
        </w:rPr>
        <w:tab/>
      </w:r>
      <w:r w:rsidRPr="004B3D77">
        <w:rPr>
          <w:b/>
          <w:i/>
          <w:noProof/>
          <w:position w:val="-28"/>
        </w:rPr>
        <w:drawing>
          <wp:inline distT="0" distB="0" distL="0" distR="0">
            <wp:extent cx="2895600" cy="514350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rPr>
          <w:b/>
          <w:i/>
        </w:rPr>
      </w:pPr>
      <w:r w:rsidRPr="004B3D77">
        <w:rPr>
          <w:b/>
          <w:i/>
        </w:rPr>
        <w:t>Bài 3: (3,5 điểm)</w:t>
      </w:r>
    </w:p>
    <w:p w:rsidR="004B3D77" w:rsidRPr="004B3D77" w:rsidRDefault="004B3D77" w:rsidP="004B3D77">
      <w:r w:rsidRPr="004B3D77">
        <w:t xml:space="preserve">Cho </w:t>
      </w:r>
      <w:r w:rsidRPr="004B3D77">
        <w:rPr>
          <w:noProof/>
          <w:position w:val="-6"/>
        </w:rPr>
        <w:drawing>
          <wp:inline distT="0" distB="0" distL="0" distR="0">
            <wp:extent cx="466725" cy="180975"/>
            <wp:effectExtent l="0" t="0" r="9525" b="952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trung tuyến AD, gọi E là trung điểm của AB, N là điểm đối xứng của điểm D qua E.</w:t>
      </w:r>
    </w:p>
    <w:p w:rsidR="004B3D77" w:rsidRPr="004B3D77" w:rsidRDefault="004B3D77" w:rsidP="004B3D77">
      <w:r w:rsidRPr="004B3D77">
        <w:t>1. Chứng minh: Tứ giác ANBD là hình bình hành</w:t>
      </w:r>
    </w:p>
    <w:p w:rsidR="004B3D77" w:rsidRPr="004B3D77" w:rsidRDefault="004B3D77" w:rsidP="004B3D77">
      <w:r w:rsidRPr="004B3D77">
        <w:t>2. Tìm điều kiện của tam giác ABC để tứ giác ANBD là :</w:t>
      </w:r>
    </w:p>
    <w:p w:rsidR="004B3D77" w:rsidRPr="004B3D77" w:rsidRDefault="004B3D77" w:rsidP="004B3D77">
      <w:r w:rsidRPr="004B3D77">
        <w:tab/>
        <w:t>a) Hình chữ nhật</w:t>
      </w:r>
    </w:p>
    <w:p w:rsidR="004B3D77" w:rsidRPr="004B3D77" w:rsidRDefault="004B3D77" w:rsidP="004B3D77">
      <w:r w:rsidRPr="004B3D77">
        <w:tab/>
        <w:t>b) Hình thoi</w:t>
      </w:r>
    </w:p>
    <w:p w:rsidR="004B3D77" w:rsidRPr="004B3D77" w:rsidRDefault="004B3D77" w:rsidP="004B3D77">
      <w:r w:rsidRPr="004B3D77">
        <w:tab/>
        <w:t>c) Hình vuông</w:t>
      </w:r>
    </w:p>
    <w:p w:rsidR="004B3D77" w:rsidRPr="004B3D77" w:rsidRDefault="004B3D77" w:rsidP="004B3D77">
      <w:r w:rsidRPr="004B3D77">
        <w:t xml:space="preserve">3. Gọi M là giao điểm của NC với AD, chứng minh EM = </w:t>
      </w:r>
      <w:r w:rsidRPr="004B3D77">
        <w:rPr>
          <w:noProof/>
          <w:position w:val="-24"/>
        </w:rPr>
        <w:drawing>
          <wp:inline distT="0" distB="0" distL="0" distR="0">
            <wp:extent cx="381000" cy="41910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rPr>
          <w:b/>
          <w:i/>
          <w:lang w:val="fr-FR"/>
        </w:rPr>
      </w:pPr>
      <w:r w:rsidRPr="004B3D77">
        <w:rPr>
          <w:b/>
          <w:i/>
          <w:lang w:val="fr-FR"/>
        </w:rPr>
        <w:t>Bài 4(0,5 điểm)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lastRenderedPageBreak/>
        <w:t>Cho x, y, z là ba số khác 0 và x + y + z = 0. Tính giá trị của biểu thức :</w:t>
      </w:r>
    </w:p>
    <w:p w:rsidR="004B3D77" w:rsidRPr="004B3D77" w:rsidRDefault="004B3D77" w:rsidP="004B3D77">
      <w:pPr>
        <w:rPr>
          <w:position w:val="-30"/>
          <w:lang w:val="fr-FR"/>
        </w:rPr>
      </w:pP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noProof/>
          <w:position w:val="-30"/>
        </w:rPr>
        <w:drawing>
          <wp:inline distT="0" distB="0" distL="0" distR="0">
            <wp:extent cx="3257550" cy="581025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jc w:val="center"/>
        <w:rPr>
          <w:lang w:val="fr-FR"/>
        </w:rPr>
      </w:pPr>
    </w:p>
    <w:p w:rsidR="004B3D77" w:rsidRPr="004B3D77" w:rsidRDefault="004B3D77" w:rsidP="004B3D77">
      <w:pPr>
        <w:jc w:val="center"/>
        <w:rPr>
          <w:lang w:val="fr-FR"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14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rPr>
          <w:b/>
        </w:rPr>
      </w:pPr>
    </w:p>
    <w:p w:rsidR="004B3D77" w:rsidRPr="004B3D77" w:rsidRDefault="004B3D77" w:rsidP="004B3D77">
      <w:pPr>
        <w:rPr>
          <w:b/>
          <w:i/>
        </w:rPr>
      </w:pPr>
      <w:r w:rsidRPr="004B3D77">
        <w:rPr>
          <w:b/>
        </w:rPr>
        <w:t xml:space="preserve">A. TRẮC NGHIỆM : (2.5 điểm) </w:t>
      </w:r>
      <w:r w:rsidRPr="004B3D77">
        <w:rPr>
          <w:b/>
          <w:i/>
        </w:rPr>
        <w:t>Học sinh chọn câu trả lời đúng cho mỗi câu hỏi sau rồi ghi vào giấy làm bài: (Ví dụ: Câu 1 chọn ý B thì ghi 1B)</w:t>
      </w:r>
    </w:p>
    <w:p w:rsidR="004B3D77" w:rsidRPr="004B3D77" w:rsidRDefault="004B3D77" w:rsidP="004B3D77">
      <w:r w:rsidRPr="004B3D77">
        <w:rPr>
          <w:i/>
        </w:rPr>
        <w:t>Câu 1.</w:t>
      </w:r>
      <w:r w:rsidRPr="004B3D77">
        <w:t xml:space="preserve"> Vế còn lại của hằng đẳng thức : </w:t>
      </w:r>
      <w:r w:rsidRPr="004B3D77">
        <w:rPr>
          <w:noProof/>
          <w:position w:val="-6"/>
        </w:rPr>
        <w:drawing>
          <wp:inline distT="0" distB="0" distL="0" distR="0">
            <wp:extent cx="838200" cy="219075"/>
            <wp:effectExtent l="0" t="0" r="0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=…… là</w:t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A.</w:t>
      </w:r>
      <w:r w:rsidRPr="004B3D77">
        <w:rPr>
          <w:b/>
          <w:noProof/>
          <w:position w:val="-6"/>
        </w:rPr>
        <w:drawing>
          <wp:inline distT="0" distB="0" distL="0" distR="0">
            <wp:extent cx="466725" cy="219075"/>
            <wp:effectExtent l="0" t="0" r="9525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</w:rPr>
        <w:tab/>
      </w:r>
      <w:r w:rsidRPr="004B3D77">
        <w:rPr>
          <w:b/>
        </w:rPr>
        <w:tab/>
        <w:t>B.</w:t>
      </w:r>
      <w:r w:rsidRPr="004B3D77">
        <w:rPr>
          <w:b/>
          <w:noProof/>
          <w:position w:val="-6"/>
        </w:rPr>
        <w:drawing>
          <wp:inline distT="0" distB="0" distL="0" distR="0">
            <wp:extent cx="466725" cy="219075"/>
            <wp:effectExtent l="0" t="0" r="9525" b="952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  <w:t xml:space="preserve">C. </w:t>
      </w:r>
      <w:r w:rsidRPr="004B3D77">
        <w:rPr>
          <w:b/>
          <w:noProof/>
          <w:position w:val="-10"/>
        </w:rPr>
        <w:drawing>
          <wp:inline distT="0" distB="0" distL="0" distR="0">
            <wp:extent cx="495300" cy="238125"/>
            <wp:effectExtent l="0" t="0" r="0" b="952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</w:rPr>
        <w:tab/>
      </w:r>
      <w:r w:rsidRPr="004B3D77">
        <w:rPr>
          <w:b/>
        </w:rPr>
        <w:tab/>
        <w:t xml:space="preserve">D. </w:t>
      </w:r>
      <w:r w:rsidRPr="004B3D77">
        <w:rPr>
          <w:b/>
          <w:noProof/>
          <w:position w:val="-10"/>
        </w:rPr>
        <w:drawing>
          <wp:inline distT="0" distB="0" distL="0" distR="0">
            <wp:extent cx="495300" cy="238125"/>
            <wp:effectExtent l="0" t="0" r="0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i/>
        </w:rPr>
        <w:t>Câu 2</w:t>
      </w:r>
      <w:r w:rsidRPr="004B3D77">
        <w:t>. Phân tích đa thức : x</w:t>
      </w:r>
      <w:r w:rsidRPr="004B3D77">
        <w:rPr>
          <w:vertAlign w:val="superscript"/>
        </w:rPr>
        <w:t>3</w:t>
      </w:r>
      <w:r w:rsidRPr="004B3D77">
        <w:t xml:space="preserve"> – 8 thành nhân tử ta được kết quả là:</w:t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 xml:space="preserve">A. </w:t>
      </w:r>
      <w:r w:rsidRPr="004B3D77">
        <w:rPr>
          <w:b/>
          <w:noProof/>
          <w:position w:val="-18"/>
        </w:rPr>
        <w:drawing>
          <wp:inline distT="0" distB="0" distL="0" distR="0">
            <wp:extent cx="1304925" cy="304800"/>
            <wp:effectExtent l="0" t="0" r="9525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  <w:t xml:space="preserve">B. </w:t>
      </w:r>
      <w:r w:rsidRPr="004B3D77">
        <w:rPr>
          <w:b/>
          <w:noProof/>
          <w:position w:val="-18"/>
        </w:rPr>
        <w:drawing>
          <wp:inline distT="0" distB="0" distL="0" distR="0">
            <wp:extent cx="1304925" cy="304800"/>
            <wp:effectExtent l="0" t="0" r="9525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b/>
        </w:rPr>
        <w:t xml:space="preserve">C. </w:t>
      </w:r>
      <w:r w:rsidRPr="004B3D77">
        <w:rPr>
          <w:b/>
          <w:noProof/>
          <w:position w:val="-18"/>
        </w:rPr>
        <w:drawing>
          <wp:inline distT="0" distB="0" distL="0" distR="0">
            <wp:extent cx="1304925" cy="304800"/>
            <wp:effectExtent l="0" t="0" r="9525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  <w:t xml:space="preserve">D. </w:t>
      </w:r>
      <w:r w:rsidRPr="004B3D77">
        <w:rPr>
          <w:b/>
          <w:noProof/>
          <w:position w:val="-18"/>
        </w:rPr>
        <w:drawing>
          <wp:inline distT="0" distB="0" distL="0" distR="0">
            <wp:extent cx="1304925" cy="304800"/>
            <wp:effectExtent l="0" t="0" r="9525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</w:rPr>
        <w:t xml:space="preserve"> </w:t>
      </w:r>
    </w:p>
    <w:p w:rsidR="004B3D77" w:rsidRPr="004B3D77" w:rsidRDefault="004B3D77" w:rsidP="004B3D77">
      <w:r w:rsidRPr="004B3D77">
        <w:rPr>
          <w:i/>
        </w:rPr>
        <w:t xml:space="preserve">Câu 3. </w:t>
      </w:r>
      <w:r w:rsidRPr="004B3D77">
        <w:t>Kết quả của phép tính: ( - 20x</w:t>
      </w:r>
      <w:r w:rsidRPr="004B3D77">
        <w:rPr>
          <w:vertAlign w:val="superscript"/>
        </w:rPr>
        <w:t>4</w:t>
      </w:r>
      <w:r w:rsidRPr="004B3D77">
        <w:t>y</w:t>
      </w:r>
      <w:r w:rsidRPr="004B3D77">
        <w:rPr>
          <w:vertAlign w:val="superscript"/>
        </w:rPr>
        <w:t>3) </w:t>
      </w:r>
      <w:r w:rsidRPr="004B3D77">
        <w:t>:  5x</w:t>
      </w:r>
      <w:r w:rsidRPr="004B3D77">
        <w:rPr>
          <w:vertAlign w:val="superscript"/>
        </w:rPr>
        <w:t>2</w:t>
      </w:r>
      <w:r w:rsidRPr="004B3D77">
        <w:t>y bằng :</w:t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 xml:space="preserve">A. </w:t>
      </w:r>
      <w:r w:rsidRPr="004B3D77">
        <w:rPr>
          <w:b/>
          <w:noProof/>
          <w:position w:val="-10"/>
        </w:rPr>
        <w:drawing>
          <wp:inline distT="0" distB="0" distL="0" distR="0">
            <wp:extent cx="533400" cy="238125"/>
            <wp:effectExtent l="0" t="0" r="0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</w:rPr>
        <w:tab/>
      </w:r>
      <w:r w:rsidRPr="004B3D77">
        <w:rPr>
          <w:b/>
        </w:rPr>
        <w:tab/>
        <w:t xml:space="preserve">B. </w:t>
      </w:r>
      <w:r w:rsidRPr="004B3D77">
        <w:rPr>
          <w:b/>
          <w:noProof/>
          <w:position w:val="-10"/>
        </w:rPr>
        <w:drawing>
          <wp:inline distT="0" distB="0" distL="0" distR="0">
            <wp:extent cx="485775" cy="23812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  <w:t xml:space="preserve">C. </w:t>
      </w:r>
      <w:r w:rsidRPr="004B3D77">
        <w:rPr>
          <w:b/>
          <w:noProof/>
          <w:position w:val="-10"/>
        </w:rPr>
        <w:drawing>
          <wp:inline distT="0" distB="0" distL="0" distR="0">
            <wp:extent cx="485775" cy="238125"/>
            <wp:effectExtent l="0" t="0" r="9525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</w:rPr>
        <w:tab/>
      </w:r>
      <w:r w:rsidRPr="004B3D77">
        <w:rPr>
          <w:b/>
        </w:rPr>
        <w:tab/>
        <w:t xml:space="preserve">D. </w:t>
      </w:r>
      <w:r w:rsidRPr="004B3D77">
        <w:rPr>
          <w:b/>
          <w:noProof/>
          <w:position w:val="-10"/>
        </w:rPr>
        <w:drawing>
          <wp:inline distT="0" distB="0" distL="0" distR="0">
            <wp:extent cx="419100" cy="238125"/>
            <wp:effectExtent l="0" t="0" r="0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rPr>
          <w:b/>
        </w:rPr>
      </w:pPr>
      <w:r w:rsidRPr="004B3D77">
        <w:rPr>
          <w:i/>
        </w:rPr>
        <w:t xml:space="preserve">Câu 4. </w:t>
      </w:r>
      <w:r w:rsidRPr="004B3D77">
        <w:t xml:space="preserve">Điều kiện xác định của phân thức </w:t>
      </w:r>
      <w:r w:rsidRPr="004B3D77">
        <w:rPr>
          <w:noProof/>
          <w:position w:val="-24"/>
        </w:rPr>
        <w:drawing>
          <wp:inline distT="0" distB="0" distL="0" distR="0">
            <wp:extent cx="447675" cy="419100"/>
            <wp:effectExtent l="0" t="0" r="952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là :</w:t>
      </w:r>
    </w:p>
    <w:p w:rsidR="004B3D77" w:rsidRPr="004B3D77" w:rsidRDefault="004B3D77" w:rsidP="004B3D77">
      <w:r w:rsidRPr="004B3D77">
        <w:rPr>
          <w:b/>
        </w:rPr>
        <w:t xml:space="preserve">A. </w:t>
      </w:r>
      <w:r w:rsidRPr="004B3D77">
        <w:rPr>
          <w:noProof/>
          <w:position w:val="-10"/>
        </w:rPr>
        <w:drawing>
          <wp:inline distT="0" distB="0" distL="0" distR="0">
            <wp:extent cx="390525" cy="200025"/>
            <wp:effectExtent l="0" t="0" r="952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</w:r>
      <w:r w:rsidRPr="004B3D77">
        <w:rPr>
          <w:b/>
        </w:rPr>
        <w:t xml:space="preserve">B. </w:t>
      </w:r>
      <w:r w:rsidRPr="004B3D77">
        <w:rPr>
          <w:b/>
          <w:noProof/>
          <w:position w:val="-10"/>
        </w:rPr>
        <w:drawing>
          <wp:inline distT="0" distB="0" distL="0" distR="0">
            <wp:extent cx="381000" cy="200025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  <w:t xml:space="preserve">C. </w:t>
      </w:r>
      <w:r w:rsidRPr="004B3D77">
        <w:rPr>
          <w:b/>
          <w:noProof/>
          <w:position w:val="-4"/>
        </w:rPr>
        <w:drawing>
          <wp:inline distT="0" distB="0" distL="0" distR="0">
            <wp:extent cx="447675" cy="161925"/>
            <wp:effectExtent l="0" t="0" r="9525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</w:rPr>
        <w:tab/>
      </w:r>
      <w:r w:rsidRPr="004B3D77">
        <w:rPr>
          <w:b/>
        </w:rPr>
        <w:tab/>
        <w:t xml:space="preserve">D. </w:t>
      </w:r>
      <w:r w:rsidRPr="004B3D77">
        <w:t>Cả B và C</w:t>
      </w:r>
    </w:p>
    <w:p w:rsidR="004B3D77" w:rsidRPr="004B3D77" w:rsidRDefault="004B3D77" w:rsidP="004B3D77">
      <w:pPr>
        <w:rPr>
          <w:i/>
        </w:rPr>
      </w:pPr>
      <w:r w:rsidRPr="004B3D77">
        <w:rPr>
          <w:i/>
        </w:rPr>
        <w:t xml:space="preserve">Câu 5. </w:t>
      </w:r>
      <w:r w:rsidRPr="004B3D77">
        <w:t xml:space="preserve">Phân thức nghịch đảo của phân thức </w:t>
      </w:r>
      <w:r w:rsidRPr="004B3D77">
        <w:rPr>
          <w:noProof/>
          <w:position w:val="-28"/>
        </w:rPr>
        <w:drawing>
          <wp:inline distT="0" distB="0" distL="0" distR="0">
            <wp:extent cx="371475" cy="428625"/>
            <wp:effectExtent l="0" t="0" r="0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là :</w:t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 xml:space="preserve">A. </w:t>
      </w:r>
      <w:r w:rsidRPr="004B3D77">
        <w:rPr>
          <w:b/>
          <w:noProof/>
          <w:position w:val="-28"/>
        </w:rPr>
        <w:drawing>
          <wp:inline distT="0" distB="0" distL="0" distR="0">
            <wp:extent cx="371475" cy="42862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</w:rPr>
        <w:tab/>
      </w:r>
      <w:r w:rsidRPr="004B3D77">
        <w:rPr>
          <w:b/>
        </w:rPr>
        <w:tab/>
        <w:t xml:space="preserve">B. </w:t>
      </w:r>
      <w:r w:rsidRPr="004B3D77">
        <w:rPr>
          <w:b/>
          <w:noProof/>
          <w:position w:val="-28"/>
        </w:rPr>
        <w:drawing>
          <wp:inline distT="0" distB="0" distL="0" distR="0">
            <wp:extent cx="371475" cy="428625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  <w:t xml:space="preserve">C. </w:t>
      </w:r>
      <w:r w:rsidRPr="004B3D77">
        <w:rPr>
          <w:b/>
          <w:noProof/>
          <w:position w:val="-28"/>
        </w:rPr>
        <w:drawing>
          <wp:inline distT="0" distB="0" distL="0" distR="0">
            <wp:extent cx="371475" cy="428625"/>
            <wp:effectExtent l="0" t="0" r="9525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b/>
        </w:rPr>
        <w:tab/>
      </w:r>
      <w:r w:rsidRPr="004B3D77">
        <w:rPr>
          <w:b/>
        </w:rPr>
        <w:tab/>
        <w:t xml:space="preserve">D. </w:t>
      </w:r>
      <w:r w:rsidRPr="004B3D77">
        <w:rPr>
          <w:b/>
          <w:noProof/>
          <w:position w:val="-28"/>
        </w:rPr>
        <w:drawing>
          <wp:inline distT="0" distB="0" distL="0" distR="0">
            <wp:extent cx="371475" cy="428625"/>
            <wp:effectExtent l="0" t="0" r="9525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i/>
        </w:rPr>
        <w:t xml:space="preserve">Câu 6. </w:t>
      </w:r>
      <w:r w:rsidRPr="004B3D77">
        <w:t>Hình nào sau đây có 2 trục đối xứng:</w:t>
      </w:r>
    </w:p>
    <w:p w:rsidR="004B3D77" w:rsidRPr="004B3D77" w:rsidRDefault="004B3D77" w:rsidP="004B3D77">
      <w:r w:rsidRPr="004B3D77">
        <w:rPr>
          <w:b/>
        </w:rPr>
        <w:t>A.</w:t>
      </w:r>
      <w:r w:rsidRPr="004B3D77">
        <w:t xml:space="preserve"> Hình thang cân</w:t>
      </w:r>
      <w:r w:rsidRPr="004B3D77">
        <w:tab/>
      </w:r>
      <w:r w:rsidRPr="004B3D77">
        <w:tab/>
      </w:r>
      <w:r w:rsidRPr="004B3D77">
        <w:tab/>
      </w:r>
      <w:r w:rsidRPr="004B3D77">
        <w:tab/>
      </w:r>
      <w:r w:rsidRPr="004B3D77">
        <w:rPr>
          <w:b/>
        </w:rPr>
        <w:t>B.</w:t>
      </w:r>
      <w:r w:rsidRPr="004B3D77">
        <w:t xml:space="preserve"> Hình bình hành</w:t>
      </w:r>
      <w:r w:rsidRPr="004B3D77">
        <w:tab/>
      </w:r>
      <w:r w:rsidRPr="004B3D77">
        <w:tab/>
      </w:r>
    </w:p>
    <w:p w:rsidR="004B3D77" w:rsidRPr="004B3D77" w:rsidRDefault="004B3D77" w:rsidP="004B3D77">
      <w:r w:rsidRPr="004B3D77">
        <w:rPr>
          <w:b/>
        </w:rPr>
        <w:t>C.</w:t>
      </w:r>
      <w:r w:rsidRPr="004B3D77">
        <w:t xml:space="preserve"> Hình chữ nhật</w:t>
      </w:r>
      <w:r w:rsidRPr="004B3D77">
        <w:tab/>
      </w:r>
      <w:r w:rsidRPr="004B3D77">
        <w:tab/>
      </w:r>
      <w:r w:rsidRPr="004B3D77">
        <w:tab/>
      </w:r>
      <w:r w:rsidRPr="004B3D77">
        <w:tab/>
      </w:r>
      <w:r w:rsidRPr="004B3D77">
        <w:tab/>
      </w:r>
      <w:r w:rsidRPr="004B3D77">
        <w:rPr>
          <w:b/>
        </w:rPr>
        <w:t>D.</w:t>
      </w:r>
      <w:r w:rsidRPr="004B3D77">
        <w:t xml:space="preserve"> Hình vuông</w:t>
      </w:r>
    </w:p>
    <w:p w:rsidR="004B3D77" w:rsidRPr="004B3D77" w:rsidRDefault="004B3D77" w:rsidP="004B3D77">
      <w:r w:rsidRPr="004B3D77">
        <w:rPr>
          <w:i/>
        </w:rPr>
        <w:t xml:space="preserve">Câu 7. </w:t>
      </w:r>
      <w:r w:rsidRPr="004B3D77">
        <w:t>Hình bình hành ABCD cần có thêm điều kiện gì để trở thành hình thoi</w:t>
      </w:r>
    </w:p>
    <w:p w:rsidR="004B3D77" w:rsidRPr="004B3D77" w:rsidRDefault="004B3D77" w:rsidP="004B3D77">
      <w:r w:rsidRPr="004B3D77">
        <w:rPr>
          <w:b/>
        </w:rPr>
        <w:t>A.</w:t>
      </w:r>
      <w:r w:rsidRPr="004B3D77">
        <w:t xml:space="preserve"> Hai đường chéo vuông góc</w:t>
      </w:r>
      <w:r w:rsidRPr="004B3D77">
        <w:tab/>
      </w:r>
      <w:r w:rsidRPr="004B3D77">
        <w:tab/>
      </w:r>
      <w:r w:rsidRPr="004B3D77">
        <w:rPr>
          <w:b/>
        </w:rPr>
        <w:t xml:space="preserve">B. </w:t>
      </w:r>
      <w:r w:rsidRPr="004B3D77">
        <w:t>Hai cạnh liên tiếp bằng nhau</w:t>
      </w:r>
    </w:p>
    <w:p w:rsidR="004B3D77" w:rsidRPr="004B3D77" w:rsidRDefault="004B3D77" w:rsidP="004B3D77">
      <w:r w:rsidRPr="004B3D77">
        <w:rPr>
          <w:b/>
        </w:rPr>
        <w:t xml:space="preserve">C. </w:t>
      </w:r>
      <w:r w:rsidRPr="004B3D77">
        <w:t>Có một góc vuông</w:t>
      </w:r>
      <w:r w:rsidRPr="004B3D77">
        <w:tab/>
      </w:r>
      <w:r w:rsidRPr="004B3D77">
        <w:tab/>
      </w:r>
      <w:r w:rsidRPr="004B3D77">
        <w:tab/>
      </w:r>
      <w:r w:rsidRPr="004B3D77">
        <w:tab/>
      </w:r>
      <w:r w:rsidRPr="004B3D77">
        <w:rPr>
          <w:b/>
        </w:rPr>
        <w:t xml:space="preserve">D. </w:t>
      </w:r>
      <w:r w:rsidRPr="004B3D77">
        <w:t>Cả A và B đều đúng</w:t>
      </w:r>
    </w:p>
    <w:p w:rsidR="004B3D77" w:rsidRPr="004B3D77" w:rsidRDefault="004B3D77" w:rsidP="004B3D77">
      <w:r w:rsidRPr="004B3D77">
        <w:rPr>
          <w:i/>
        </w:rPr>
        <w:t xml:space="preserve">Câu 8. </w:t>
      </w:r>
      <w:r w:rsidRPr="004B3D77">
        <w:t>Hình thang MNPQ có 2 đáy MQ = 12 cm, NP = 8 cm thì độ dài đường trung bình của hình thang đó bằng:</w:t>
      </w:r>
    </w:p>
    <w:p w:rsidR="004B3D77" w:rsidRPr="004B3D77" w:rsidRDefault="004B3D77" w:rsidP="004B3D77">
      <w:r w:rsidRPr="004B3D77">
        <w:rPr>
          <w:b/>
        </w:rPr>
        <w:t xml:space="preserve">A. </w:t>
      </w:r>
      <w:r w:rsidRPr="004B3D77">
        <w:t>8 cm</w:t>
      </w:r>
      <w:r w:rsidRPr="004B3D77">
        <w:tab/>
      </w:r>
      <w:r w:rsidRPr="004B3D77">
        <w:tab/>
      </w:r>
      <w:r w:rsidRPr="004B3D77">
        <w:rPr>
          <w:b/>
        </w:rPr>
        <w:t xml:space="preserve">B. </w:t>
      </w:r>
      <w:r w:rsidRPr="004B3D77">
        <w:t xml:space="preserve">10 cm </w:t>
      </w:r>
      <w:r w:rsidRPr="004B3D77">
        <w:tab/>
      </w:r>
      <w:r w:rsidRPr="004B3D77">
        <w:tab/>
      </w:r>
      <w:r w:rsidRPr="004B3D77">
        <w:tab/>
      </w:r>
      <w:r w:rsidRPr="004B3D77">
        <w:rPr>
          <w:b/>
        </w:rPr>
        <w:t>C.</w:t>
      </w:r>
      <w:r w:rsidRPr="004B3D77">
        <w:t xml:space="preserve"> 12 cm</w:t>
      </w:r>
      <w:r w:rsidRPr="004B3D77">
        <w:tab/>
      </w:r>
      <w:r w:rsidRPr="004B3D77">
        <w:tab/>
      </w:r>
      <w:r w:rsidRPr="004B3D77">
        <w:rPr>
          <w:b/>
        </w:rPr>
        <w:t xml:space="preserve"> D. </w:t>
      </w:r>
      <w:r w:rsidRPr="004B3D77">
        <w:t>20 cm</w:t>
      </w:r>
    </w:p>
    <w:p w:rsidR="004B3D77" w:rsidRPr="004B3D77" w:rsidRDefault="004B3D77" w:rsidP="004B3D77">
      <w:r w:rsidRPr="004B3D77">
        <w:rPr>
          <w:i/>
        </w:rPr>
        <w:t xml:space="preserve">Câu 9. </w:t>
      </w:r>
      <w:r w:rsidRPr="004B3D77">
        <w:t>Diện tích hình vuông tăng lên gấp 4 lần, hỏi độ dài mỗi cạnh hình vuông đã tăng lên gấp mấy lần so với lúc ban đầu ?</w:t>
      </w:r>
    </w:p>
    <w:p w:rsidR="004B3D77" w:rsidRPr="004B3D77" w:rsidRDefault="004B3D77" w:rsidP="004B3D77">
      <w:r w:rsidRPr="004B3D77">
        <w:rPr>
          <w:b/>
        </w:rPr>
        <w:t>A.</w:t>
      </w:r>
      <w:r w:rsidRPr="004B3D77">
        <w:t>2</w:t>
      </w:r>
      <w:r w:rsidRPr="004B3D77">
        <w:tab/>
      </w:r>
      <w:r w:rsidRPr="004B3D77">
        <w:tab/>
      </w:r>
      <w:r w:rsidRPr="004B3D77">
        <w:tab/>
      </w:r>
      <w:r w:rsidRPr="004B3D77">
        <w:rPr>
          <w:b/>
        </w:rPr>
        <w:t xml:space="preserve"> B. </w:t>
      </w:r>
      <w:r w:rsidRPr="004B3D77">
        <w:t>4</w:t>
      </w:r>
      <w:r w:rsidRPr="004B3D77">
        <w:tab/>
      </w:r>
      <w:r w:rsidRPr="004B3D77">
        <w:tab/>
      </w:r>
      <w:r w:rsidRPr="004B3D77">
        <w:tab/>
      </w:r>
      <w:r w:rsidRPr="004B3D77">
        <w:tab/>
      </w:r>
      <w:r w:rsidRPr="004B3D77">
        <w:rPr>
          <w:b/>
        </w:rPr>
        <w:t xml:space="preserve">C. </w:t>
      </w:r>
      <w:r w:rsidRPr="004B3D77">
        <w:t>8</w:t>
      </w:r>
      <w:r w:rsidRPr="004B3D77">
        <w:tab/>
      </w:r>
      <w:r w:rsidRPr="004B3D77">
        <w:tab/>
      </w:r>
      <w:r w:rsidRPr="004B3D77">
        <w:tab/>
      </w:r>
      <w:r w:rsidRPr="004B3D77">
        <w:rPr>
          <w:b/>
        </w:rPr>
        <w:t xml:space="preserve">D. </w:t>
      </w:r>
      <w:r w:rsidRPr="004B3D77">
        <w:t>16</w:t>
      </w:r>
    </w:p>
    <w:p w:rsidR="004B3D77" w:rsidRPr="004B3D77" w:rsidRDefault="004B3D77" w:rsidP="004B3D77">
      <w:r w:rsidRPr="004B3D77">
        <w:rPr>
          <w:i/>
        </w:rPr>
        <w:t>Câu 10</w:t>
      </w:r>
      <w:r w:rsidRPr="004B3D77">
        <w:t>. Một hình thoi có độ dài hai đường chéo lân lượt bằng 8 cm và 6 cm, hỏi độ dài cạnh hình thoi bằng bao nhiêu cm</w:t>
      </w:r>
    </w:p>
    <w:p w:rsidR="004B3D77" w:rsidRPr="004B3D77" w:rsidRDefault="004B3D77" w:rsidP="004B3D77">
      <w:r w:rsidRPr="004B3D77">
        <w:rPr>
          <w:b/>
        </w:rPr>
        <w:t xml:space="preserve">A. </w:t>
      </w:r>
      <w:r w:rsidRPr="004B3D77">
        <w:t xml:space="preserve">5cm </w:t>
      </w:r>
      <w:r w:rsidRPr="004B3D77">
        <w:tab/>
      </w:r>
      <w:r w:rsidRPr="004B3D77">
        <w:tab/>
      </w:r>
      <w:r w:rsidRPr="004B3D77">
        <w:rPr>
          <w:b/>
        </w:rPr>
        <w:t xml:space="preserve">B. </w:t>
      </w:r>
      <w:r w:rsidRPr="004B3D77">
        <w:t>10 cm</w:t>
      </w:r>
      <w:r w:rsidRPr="004B3D77">
        <w:tab/>
      </w:r>
      <w:r w:rsidRPr="004B3D77">
        <w:tab/>
      </w:r>
      <w:r w:rsidRPr="004B3D77">
        <w:tab/>
      </w:r>
      <w:r w:rsidRPr="004B3D77">
        <w:rPr>
          <w:b/>
        </w:rPr>
        <w:t xml:space="preserve"> C.</w:t>
      </w:r>
      <w:r w:rsidRPr="004B3D77">
        <w:t xml:space="preserve"> 12 cm</w:t>
      </w:r>
      <w:r w:rsidRPr="004B3D77">
        <w:tab/>
      </w:r>
      <w:r w:rsidRPr="004B3D77">
        <w:tab/>
      </w:r>
      <w:r w:rsidRPr="004B3D77">
        <w:rPr>
          <w:b/>
        </w:rPr>
        <w:t xml:space="preserve"> D. </w:t>
      </w:r>
      <w:r w:rsidRPr="004B3D77">
        <w:t>20 cm</w:t>
      </w:r>
    </w:p>
    <w:p w:rsidR="004B3D77" w:rsidRPr="004B3D77" w:rsidRDefault="004B3D77" w:rsidP="004B3D77">
      <w:r w:rsidRPr="004B3D77">
        <w:rPr>
          <w:b/>
        </w:rPr>
        <w:lastRenderedPageBreak/>
        <w:t>B. TỰ LUẬN : (7,5 điểm)</w:t>
      </w:r>
    </w:p>
    <w:p w:rsidR="004B3D77" w:rsidRPr="004B3D77" w:rsidRDefault="004B3D77" w:rsidP="004B3D77">
      <w:r w:rsidRPr="004B3D77">
        <w:rPr>
          <w:b/>
          <w:i/>
        </w:rPr>
        <w:t>Bài 1 : (1,5 điểm</w:t>
      </w:r>
      <w:r w:rsidRPr="004B3D77">
        <w:rPr>
          <w:b/>
        </w:rPr>
        <w:t xml:space="preserve">) </w:t>
      </w:r>
      <w:r w:rsidRPr="004B3D77">
        <w:t>Phân tích đa thức thành nhân tử</w:t>
      </w:r>
    </w:p>
    <w:p w:rsidR="004B3D77" w:rsidRPr="004B3D77" w:rsidRDefault="004B3D77" w:rsidP="004B3D77">
      <w:pPr>
        <w:rPr>
          <w:lang w:val="fr-FR"/>
        </w:rPr>
      </w:pPr>
      <w:r w:rsidRPr="004B3D77">
        <w:tab/>
      </w:r>
      <w:r w:rsidRPr="004B3D77">
        <w:rPr>
          <w:noProof/>
          <w:position w:val="-10"/>
        </w:rPr>
        <w:drawing>
          <wp:inline distT="0" distB="0" distL="0" distR="0">
            <wp:extent cx="3124200" cy="276225"/>
            <wp:effectExtent l="0" t="0" r="0" b="952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rPr>
          <w:lang w:val="fr-FR"/>
        </w:rPr>
      </w:pPr>
      <w:r w:rsidRPr="004B3D77">
        <w:rPr>
          <w:b/>
          <w:i/>
          <w:lang w:val="fr-FR"/>
        </w:rPr>
        <w:t xml:space="preserve">Bài 2 : (1,0 điểm) </w:t>
      </w:r>
      <w:r w:rsidRPr="004B3D77">
        <w:rPr>
          <w:lang w:val="fr-FR"/>
        </w:rPr>
        <w:t xml:space="preserve">Đặt phép chia để tính 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ab/>
      </w:r>
      <w:r w:rsidRPr="004B3D77">
        <w:rPr>
          <w:noProof/>
          <w:position w:val="-10"/>
        </w:rPr>
        <w:drawing>
          <wp:inline distT="0" distB="0" distL="0" distR="0">
            <wp:extent cx="1895475" cy="238125"/>
            <wp:effectExtent l="0" t="0" r="9525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rPr>
          <w:lang w:val="fr-FR"/>
        </w:rPr>
      </w:pPr>
      <w:r w:rsidRPr="004B3D77">
        <w:rPr>
          <w:b/>
          <w:i/>
          <w:lang w:val="fr-FR"/>
        </w:rPr>
        <w:t xml:space="preserve">Bài 3 : (1,5 điểm) </w:t>
      </w:r>
      <w:r w:rsidRPr="004B3D77">
        <w:rPr>
          <w:lang w:val="fr-FR"/>
        </w:rPr>
        <w:t xml:space="preserve"> Rút gọn biểu thức :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noProof/>
          <w:position w:val="-28"/>
        </w:rPr>
        <w:drawing>
          <wp:inline distT="0" distB="0" distL="0" distR="0">
            <wp:extent cx="3543300" cy="581025"/>
            <wp:effectExtent l="0" t="0" r="0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rPr>
          <w:lang w:val="fr-FR"/>
        </w:rPr>
      </w:pPr>
      <w:r w:rsidRPr="004B3D77">
        <w:rPr>
          <w:b/>
          <w:i/>
          <w:lang w:val="fr-FR"/>
        </w:rPr>
        <w:t xml:space="preserve">Bài 4 : (3,5 điểm) </w:t>
      </w:r>
      <w:r w:rsidRPr="004B3D77">
        <w:rPr>
          <w:lang w:val="fr-FR"/>
        </w:rPr>
        <w:t>Cho tam giác ABC vuông tại A, AB &lt; AC. Gọi D, E, F lần lượt là trung điểm của các cạnh AB, AC, BC.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>1. Chứng minh : Tứ giác FDEC là hình bình hành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>2. Chứng minh : AF = DE</w:t>
      </w:r>
    </w:p>
    <w:p w:rsidR="004B3D77" w:rsidRPr="004B3D77" w:rsidRDefault="004B3D77" w:rsidP="004B3D77">
      <w:pPr>
        <w:rPr>
          <w:b/>
          <w:lang w:val="fr-FR"/>
        </w:rPr>
      </w:pPr>
      <w:r w:rsidRPr="004B3D77">
        <w:rPr>
          <w:lang w:val="fr-FR"/>
        </w:rPr>
        <w:t>3. Gọi K là hình chiếu của điểm A trên cạnh BC, chứng minh tứ giác KDEF là hình thang cân.</w:t>
      </w:r>
      <w:r w:rsidRPr="004B3D77">
        <w:rPr>
          <w:b/>
          <w:lang w:val="fr-FR"/>
        </w:rPr>
        <w:tab/>
      </w:r>
    </w:p>
    <w:p w:rsidR="004B3D77" w:rsidRPr="004B3D77" w:rsidRDefault="004B3D77" w:rsidP="004B3D77">
      <w:pPr>
        <w:jc w:val="center"/>
        <w:rPr>
          <w:b/>
          <w:lang w:val="fr-FR"/>
        </w:rPr>
      </w:pPr>
    </w:p>
    <w:p w:rsidR="004B3D77" w:rsidRPr="004B3D77" w:rsidRDefault="004B3D77" w:rsidP="004B3D77">
      <w:pPr>
        <w:jc w:val="center"/>
        <w:rPr>
          <w:b/>
          <w:lang w:val="fr-FR"/>
        </w:rPr>
      </w:pPr>
    </w:p>
    <w:p w:rsidR="004B3D77" w:rsidRPr="004B3D77" w:rsidRDefault="004B3D77" w:rsidP="004B3D77">
      <w:pPr>
        <w:jc w:val="center"/>
        <w:rPr>
          <w:b/>
          <w:lang w:val="fr-FR"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15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jc w:val="center"/>
        <w:rPr>
          <w:b/>
          <w:lang w:val="fr-FR"/>
        </w:rPr>
      </w:pPr>
    </w:p>
    <w:p w:rsidR="004B3D77" w:rsidRPr="004B3D77" w:rsidRDefault="004B3D77" w:rsidP="004B3D77">
      <w:pPr>
        <w:jc w:val="center"/>
        <w:rPr>
          <w:b/>
          <w:lang w:val="fr-FR"/>
        </w:rPr>
      </w:pPr>
    </w:p>
    <w:p w:rsidR="004B3D77" w:rsidRPr="004B3D77" w:rsidRDefault="004B3D77" w:rsidP="004B3D77">
      <w:pPr>
        <w:rPr>
          <w:b/>
        </w:rPr>
      </w:pPr>
      <w:r w:rsidRPr="004B3D77">
        <w:rPr>
          <w:b/>
          <w:u w:val="single"/>
        </w:rPr>
        <w:t>A. TRẮC NGHIỆM:</w:t>
      </w:r>
      <w:r w:rsidRPr="004B3D77">
        <w:rPr>
          <w:b/>
        </w:rPr>
        <w:t xml:space="preserve"> </w:t>
      </w:r>
      <w:r w:rsidRPr="004B3D77">
        <w:t xml:space="preserve">(2,0 điểm) </w:t>
      </w:r>
      <w:r w:rsidRPr="004B3D77">
        <w:rPr>
          <w:b/>
        </w:rPr>
        <w:t>Chọn câu trả lời đúng cho mỗi câu sau:</w:t>
      </w:r>
    </w:p>
    <w:p w:rsidR="004B3D77" w:rsidRPr="004B3D77" w:rsidRDefault="004B3D77" w:rsidP="004B3D77">
      <w:r w:rsidRPr="004B3D77">
        <w:rPr>
          <w:b/>
        </w:rPr>
        <w:t xml:space="preserve">Câu 1. </w:t>
      </w:r>
      <w:r w:rsidRPr="004B3D77">
        <w:t xml:space="preserve">Trong hằng đẳng thức </w:t>
      </w:r>
      <w:r w:rsidRPr="004B3D77">
        <w:rPr>
          <w:noProof/>
          <w:position w:val="-10"/>
        </w:rPr>
        <w:drawing>
          <wp:inline distT="0" distB="0" distL="0" distR="0">
            <wp:extent cx="1933575" cy="23812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. Số hạng còn thiếu chỗ … là:</w:t>
      </w:r>
    </w:p>
    <w:p w:rsidR="004B3D77" w:rsidRPr="004B3D77" w:rsidRDefault="004B3D77" w:rsidP="004B3D77">
      <w:r w:rsidRPr="004B3D77">
        <w:t>A. xy</w:t>
      </w:r>
      <w:r w:rsidRPr="004B3D77">
        <w:tab/>
      </w:r>
      <w:r w:rsidRPr="004B3D77">
        <w:tab/>
      </w:r>
      <w:r w:rsidRPr="004B3D77">
        <w:tab/>
        <w:t>B. 2xy</w:t>
      </w:r>
      <w:r w:rsidRPr="004B3D77">
        <w:tab/>
      </w:r>
      <w:r w:rsidRPr="004B3D77">
        <w:tab/>
      </w:r>
      <w:r w:rsidRPr="004B3D77">
        <w:tab/>
        <w:t xml:space="preserve">C. – xy </w:t>
      </w:r>
      <w:r w:rsidRPr="004B3D77">
        <w:tab/>
      </w:r>
      <w:r w:rsidRPr="004B3D77">
        <w:tab/>
        <w:t xml:space="preserve">D. -2xy </w:t>
      </w:r>
    </w:p>
    <w:p w:rsidR="004B3D77" w:rsidRPr="004B3D77" w:rsidRDefault="004B3D77" w:rsidP="004B3D77">
      <w:r w:rsidRPr="004B3D77">
        <w:rPr>
          <w:b/>
        </w:rPr>
        <w:t xml:space="preserve">Câu 2. </w:t>
      </w:r>
      <w:r w:rsidRPr="004B3D77">
        <w:t xml:space="preserve">Phân thức </w:t>
      </w:r>
      <w:r w:rsidRPr="004B3D77">
        <w:rPr>
          <w:noProof/>
          <w:position w:val="-24"/>
        </w:rPr>
        <w:drawing>
          <wp:inline distT="0" distB="0" distL="0" distR="0">
            <wp:extent cx="180975" cy="419100"/>
            <wp:effectExtent l="0" t="0" r="952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bằng:</w:t>
      </w:r>
    </w:p>
    <w:p w:rsidR="004B3D77" w:rsidRPr="004B3D77" w:rsidRDefault="004B3D77" w:rsidP="004B3D77">
      <w:r w:rsidRPr="004B3D77">
        <w:t xml:space="preserve">A. </w:t>
      </w:r>
      <w:r w:rsidRPr="004B3D77">
        <w:rPr>
          <w:noProof/>
          <w:position w:val="-24"/>
        </w:rPr>
        <w:drawing>
          <wp:inline distT="0" distB="0" distL="0" distR="0">
            <wp:extent cx="266700" cy="41910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  <w:t xml:space="preserve">B. </w:t>
      </w:r>
      <w:r w:rsidRPr="004B3D77">
        <w:rPr>
          <w:noProof/>
          <w:position w:val="-24"/>
        </w:rPr>
        <w:drawing>
          <wp:inline distT="0" distB="0" distL="0" distR="0">
            <wp:extent cx="381000" cy="4191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</w:r>
      <w:r w:rsidRPr="004B3D77">
        <w:tab/>
        <w:t xml:space="preserve">C. </w:t>
      </w:r>
      <w:r w:rsidRPr="004B3D77">
        <w:rPr>
          <w:noProof/>
          <w:position w:val="-24"/>
        </w:rPr>
        <w:drawing>
          <wp:inline distT="0" distB="0" distL="0" distR="0">
            <wp:extent cx="428625" cy="419100"/>
            <wp:effectExtent l="0" t="0" r="9525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  <w:t>D. Cả A, B, C đúng</w:t>
      </w:r>
    </w:p>
    <w:p w:rsidR="004B3D77" w:rsidRPr="004B3D77" w:rsidRDefault="004B3D77" w:rsidP="004B3D77">
      <w:r w:rsidRPr="004B3D77">
        <w:rPr>
          <w:b/>
        </w:rPr>
        <w:t xml:space="preserve">Câu 3. </w:t>
      </w:r>
      <w:r w:rsidRPr="004B3D77">
        <w:t xml:space="preserve">Rút gọn phân thức </w:t>
      </w:r>
      <w:r w:rsidRPr="004B3D77">
        <w:rPr>
          <w:noProof/>
          <w:position w:val="-24"/>
        </w:rPr>
        <w:drawing>
          <wp:inline distT="0" distB="0" distL="0" distR="0">
            <wp:extent cx="428625" cy="419100"/>
            <wp:effectExtent l="0" t="0" r="952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, ta được: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 xml:space="preserve">A. x +2 </w:t>
      </w:r>
      <w:r w:rsidRPr="004B3D77">
        <w:rPr>
          <w:lang w:val="fr-FR"/>
        </w:rPr>
        <w:tab/>
      </w:r>
      <w:r w:rsidRPr="004B3D77">
        <w:rPr>
          <w:lang w:val="fr-FR"/>
        </w:rPr>
        <w:tab/>
        <w:t xml:space="preserve">B. x – 2 </w:t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  <w:t>C. x</w:t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  <w:t xml:space="preserve">D. – 2 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b/>
          <w:lang w:val="fr-FR"/>
        </w:rPr>
        <w:t xml:space="preserve">Câu 4. </w:t>
      </w:r>
      <w:r w:rsidRPr="004B3D77">
        <w:rPr>
          <w:lang w:val="fr-FR"/>
        </w:rPr>
        <w:t xml:space="preserve">Điều kiện của biến x để giá trị của biểu thức </w:t>
      </w:r>
      <w:r w:rsidRPr="004B3D77">
        <w:rPr>
          <w:noProof/>
          <w:position w:val="-24"/>
        </w:rPr>
        <w:drawing>
          <wp:inline distT="0" distB="0" distL="0" distR="0">
            <wp:extent cx="942975" cy="419100"/>
            <wp:effectExtent l="0" t="0" r="952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fr-FR"/>
        </w:rPr>
        <w:t>xác định là: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>A. Mọi x</w:t>
      </w:r>
      <w:r w:rsidRPr="004B3D77">
        <w:rPr>
          <w:lang w:val="fr-FR"/>
        </w:rPr>
        <w:tab/>
      </w:r>
      <w:r w:rsidRPr="004B3D77">
        <w:rPr>
          <w:lang w:val="fr-FR"/>
        </w:rPr>
        <w:tab/>
        <w:t xml:space="preserve">B. </w:t>
      </w:r>
      <w:r w:rsidRPr="004B3D77">
        <w:rPr>
          <w:noProof/>
          <w:position w:val="-4"/>
        </w:rPr>
        <w:drawing>
          <wp:inline distT="0" distB="0" distL="0" distR="0">
            <wp:extent cx="352425" cy="161925"/>
            <wp:effectExtent l="0" t="0" r="9525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  <w:t xml:space="preserve">C. </w:t>
      </w:r>
      <w:r w:rsidRPr="004B3D77">
        <w:rPr>
          <w:noProof/>
          <w:position w:val="-4"/>
        </w:rPr>
        <w:drawing>
          <wp:inline distT="0" distB="0" distL="0" distR="0">
            <wp:extent cx="447675" cy="16192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fr-FR"/>
        </w:rPr>
        <w:tab/>
      </w:r>
      <w:r w:rsidRPr="004B3D77">
        <w:rPr>
          <w:lang w:val="fr-FR"/>
        </w:rPr>
        <w:tab/>
        <w:t xml:space="preserve">D. </w:t>
      </w:r>
      <w:r w:rsidRPr="004B3D77">
        <w:rPr>
          <w:noProof/>
          <w:position w:val="-10"/>
        </w:rPr>
        <w:drawing>
          <wp:inline distT="0" distB="0" distL="0" distR="0">
            <wp:extent cx="800100" cy="20002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rPr>
          <w:lang w:val="fr-FR"/>
        </w:rPr>
      </w:pPr>
      <w:r w:rsidRPr="004B3D77">
        <w:rPr>
          <w:b/>
          <w:lang w:val="fr-FR"/>
        </w:rPr>
        <w:t xml:space="preserve">Câu 5. </w:t>
      </w:r>
      <w:r w:rsidRPr="004B3D77">
        <w:rPr>
          <w:lang w:val="fr-FR"/>
        </w:rPr>
        <w:t>Tứ giác có hai đường chéo bằng nhau và giao nhau tại trung điểm mỗi đường là hình gì ?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 xml:space="preserve">A. Hình chữ nhật </w:t>
      </w:r>
      <w:r w:rsidRPr="004B3D77">
        <w:rPr>
          <w:lang w:val="fr-FR"/>
        </w:rPr>
        <w:tab/>
        <w:t>B. Hình thoi</w:t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  <w:t>C. Hình bình hành</w:t>
      </w:r>
      <w:r w:rsidRPr="004B3D77">
        <w:rPr>
          <w:lang w:val="fr-FR"/>
        </w:rPr>
        <w:tab/>
        <w:t>D. Hình thang cân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b/>
          <w:lang w:val="fr-FR"/>
        </w:rPr>
        <w:t xml:space="preserve">Câu 6. </w:t>
      </w:r>
      <w:r w:rsidRPr="004B3D77">
        <w:rPr>
          <w:lang w:val="fr-FR"/>
        </w:rPr>
        <w:t>Hình chữ nhật có mấy trục đối xứng ?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>A. 1</w:t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  <w:t>B. 2</w:t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  <w:t>C. 3</w:t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  <w:t>D. 4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b/>
          <w:lang w:val="fr-FR"/>
        </w:rPr>
        <w:t xml:space="preserve">Câu 7. </w:t>
      </w:r>
      <w:r w:rsidRPr="004B3D77">
        <w:rPr>
          <w:lang w:val="fr-FR"/>
        </w:rPr>
        <w:t>Hình nào sau đây là đa giác đều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>A. Hình chữ nhật</w:t>
      </w:r>
      <w:r w:rsidRPr="004B3D77">
        <w:rPr>
          <w:lang w:val="fr-FR"/>
        </w:rPr>
        <w:tab/>
        <w:t>B. Hình thoi</w:t>
      </w:r>
      <w:r w:rsidRPr="004B3D77">
        <w:rPr>
          <w:lang w:val="fr-FR"/>
        </w:rPr>
        <w:tab/>
      </w:r>
      <w:r w:rsidRPr="004B3D77">
        <w:rPr>
          <w:lang w:val="fr-FR"/>
        </w:rPr>
        <w:tab/>
        <w:t>C. Hình vuông</w:t>
      </w:r>
      <w:r w:rsidRPr="004B3D77">
        <w:rPr>
          <w:lang w:val="fr-FR"/>
        </w:rPr>
        <w:tab/>
        <w:t>D. Cả A, B,C đúng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b/>
          <w:lang w:val="fr-FR"/>
        </w:rPr>
        <w:t xml:space="preserve">Câu 8. </w:t>
      </w:r>
      <w:r w:rsidRPr="004B3D77">
        <w:rPr>
          <w:lang w:val="fr-FR"/>
        </w:rPr>
        <w:t>Tăng độ dài cạnh hình vuông lên ba lần thì diên tích của nó tăng mấy lần ?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lastRenderedPageBreak/>
        <w:t>A. 3</w:t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  <w:t>B. 6</w:t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  <w:t>C. 9</w:t>
      </w:r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lang w:val="fr-FR"/>
        </w:rPr>
        <w:tab/>
        <w:t xml:space="preserve">D. Một số khác 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b/>
          <w:u w:val="single"/>
          <w:lang w:val="fr-FR"/>
        </w:rPr>
        <w:t>B. TỰ LUẬN</w:t>
      </w:r>
      <w:r w:rsidRPr="004B3D77">
        <w:rPr>
          <w:b/>
          <w:lang w:val="fr-FR"/>
        </w:rPr>
        <w:t xml:space="preserve"> </w:t>
      </w:r>
      <w:r w:rsidRPr="004B3D77">
        <w:rPr>
          <w:lang w:val="fr-FR"/>
        </w:rPr>
        <w:t>(8.0 điểm)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b/>
          <w:lang w:val="fr-FR"/>
        </w:rPr>
        <w:t xml:space="preserve">Câu 1. </w:t>
      </w:r>
      <w:r w:rsidRPr="004B3D77">
        <w:rPr>
          <w:lang w:val="fr-FR"/>
        </w:rPr>
        <w:t>(1,5 điểm)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ab/>
        <w:t>Phân tích các đa thức thành nhân tử:</w:t>
      </w:r>
    </w:p>
    <w:p w:rsidR="004B3D77" w:rsidRPr="004B3D77" w:rsidRDefault="004B3D77" w:rsidP="004B3D77">
      <w:r w:rsidRPr="004B3D77">
        <w:rPr>
          <w:lang w:val="fr-FR"/>
        </w:rPr>
        <w:tab/>
      </w:r>
      <w:r w:rsidRPr="004B3D77">
        <w:rPr>
          <w:lang w:val="fr-FR"/>
        </w:rPr>
        <w:tab/>
      </w:r>
      <w:r w:rsidRPr="004B3D77">
        <w:rPr>
          <w:noProof/>
          <w:position w:val="-10"/>
        </w:rPr>
        <w:drawing>
          <wp:inline distT="0" distB="0" distL="0" distR="0">
            <wp:extent cx="3105150" cy="2667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b/>
        </w:rPr>
        <w:t xml:space="preserve">Câu 2. </w:t>
      </w:r>
      <w:r w:rsidRPr="004B3D77">
        <w:t>(1,5 điểm)</w:t>
      </w:r>
    </w:p>
    <w:p w:rsidR="004B3D77" w:rsidRPr="004B3D77" w:rsidRDefault="004B3D77" w:rsidP="004B3D77">
      <w:r w:rsidRPr="004B3D77">
        <w:t xml:space="preserve">Tính: </w:t>
      </w:r>
      <w:r w:rsidRPr="004B3D77">
        <w:tab/>
      </w:r>
      <w:r w:rsidRPr="004B3D77">
        <w:tab/>
      </w:r>
      <w:r w:rsidRPr="004B3D77">
        <w:rPr>
          <w:noProof/>
          <w:position w:val="-24"/>
        </w:rPr>
        <w:drawing>
          <wp:inline distT="0" distB="0" distL="0" distR="0">
            <wp:extent cx="990600" cy="4191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b/>
        </w:rPr>
        <w:t xml:space="preserve">Câu 3. </w:t>
      </w:r>
      <w:r w:rsidRPr="004B3D77">
        <w:t>(1.5 điểm)</w:t>
      </w:r>
    </w:p>
    <w:p w:rsidR="004B3D77" w:rsidRPr="004B3D77" w:rsidRDefault="004B3D77" w:rsidP="004B3D77">
      <w:r w:rsidRPr="004B3D77">
        <w:tab/>
        <w:t xml:space="preserve">Cho biểu thức </w:t>
      </w:r>
      <w:r w:rsidRPr="004B3D77">
        <w:rPr>
          <w:noProof/>
          <w:position w:val="-24"/>
        </w:rPr>
        <w:drawing>
          <wp:inline distT="0" distB="0" distL="0" distR="0">
            <wp:extent cx="1533525" cy="419100"/>
            <wp:effectExtent l="0" t="0" r="952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tab/>
        <w:t>a. Rút gọn M</w:t>
      </w:r>
    </w:p>
    <w:p w:rsidR="004B3D77" w:rsidRPr="004B3D77" w:rsidRDefault="004B3D77" w:rsidP="004B3D77">
      <w:r w:rsidRPr="004B3D77">
        <w:tab/>
        <w:t>b. Tìm các giá trị nguyên của x để M có giá trị nguyên</w:t>
      </w:r>
    </w:p>
    <w:p w:rsidR="004B3D77" w:rsidRPr="004B3D77" w:rsidRDefault="004B3D77" w:rsidP="004B3D77">
      <w:r w:rsidRPr="004B3D77">
        <w:rPr>
          <w:b/>
        </w:rPr>
        <w:t xml:space="preserve">Câu 4. </w:t>
      </w:r>
    </w:p>
    <w:p w:rsidR="004B3D77" w:rsidRPr="004B3D77" w:rsidRDefault="004B3D77" w:rsidP="004B3D77">
      <w:r w:rsidRPr="004B3D77">
        <w:rPr>
          <w:b/>
        </w:rPr>
        <w:tab/>
      </w:r>
      <w:r w:rsidRPr="004B3D77">
        <w:t>Hình thang ABCD (AB // CD) có DC = 2AB. Gọi M, N, P, Q lần lượt là trung điểm của các cạnh AB, BC, CD, DA.</w:t>
      </w:r>
    </w:p>
    <w:p w:rsidR="004B3D77" w:rsidRPr="004B3D77" w:rsidRDefault="004B3D77" w:rsidP="004B3D77">
      <w:r w:rsidRPr="004B3D77">
        <w:t>a. Chứng minh các tứ giác ABPD, MNPQ là hình bình hành</w:t>
      </w:r>
    </w:p>
    <w:p w:rsidR="004B3D77" w:rsidRPr="004B3D77" w:rsidRDefault="004B3D77" w:rsidP="004B3D77">
      <w:r w:rsidRPr="004B3D77">
        <w:t>b. Tìm điều kiện của hình thang ABCD để MNPQ là hình thoi.</w:t>
      </w:r>
    </w:p>
    <w:p w:rsidR="004B3D77" w:rsidRPr="004B3D77" w:rsidRDefault="004B3D77" w:rsidP="004B3D77">
      <w:r w:rsidRPr="004B3D77">
        <w:t>c. Gọi E là giao điểm của BD và AP. Chứng minh ba điểm Q, N, E thẳng hàng</w:t>
      </w:r>
    </w:p>
    <w:p w:rsidR="004B3D77" w:rsidRPr="004B3D77" w:rsidRDefault="004B3D77" w:rsidP="004B3D77">
      <w:pPr>
        <w:jc w:val="center"/>
        <w:rPr>
          <w:b/>
        </w:rPr>
      </w:pPr>
    </w:p>
    <w:p w:rsidR="004B3D77" w:rsidRPr="004B3D77" w:rsidRDefault="004B3D77" w:rsidP="004B3D77">
      <w:pPr>
        <w:pStyle w:val="ListParagraph"/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16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jc w:val="center"/>
        <w:rPr>
          <w:b/>
        </w:rPr>
      </w:pPr>
    </w:p>
    <w:p w:rsidR="004B3D77" w:rsidRPr="004B3D77" w:rsidRDefault="004B3D77" w:rsidP="004B3D77"/>
    <w:p w:rsidR="004B3D77" w:rsidRPr="004B3D77" w:rsidRDefault="004B3D77" w:rsidP="004B3D77">
      <w:pPr>
        <w:spacing w:before="240" w:after="120"/>
      </w:pPr>
      <w:r w:rsidRPr="004B3D77">
        <w:rPr>
          <w:b/>
          <w:u w:val="single"/>
        </w:rPr>
        <w:t>. PHẦN TRẮC NGHIỆM:</w:t>
      </w:r>
      <w:r w:rsidRPr="004B3D77">
        <w:t xml:space="preserve"> (3 điểm):</w:t>
      </w:r>
    </w:p>
    <w:p w:rsidR="004B3D77" w:rsidRPr="004B3D77" w:rsidRDefault="004B3D77" w:rsidP="004B3D77">
      <w:pPr>
        <w:jc w:val="center"/>
        <w:rPr>
          <w:b/>
        </w:rPr>
      </w:pPr>
      <w:r w:rsidRPr="004B3D77">
        <w:t xml:space="preserve">Hãy chọn ý trả lời đúng trong các câu sau đây. Ví dụ: Nếu chọn ý </w:t>
      </w:r>
      <w:r w:rsidRPr="004B3D77">
        <w:rPr>
          <w:b/>
        </w:rPr>
        <w:t>A</w:t>
      </w:r>
      <w:r w:rsidRPr="004B3D77">
        <w:t xml:space="preserve"> của câu </w:t>
      </w:r>
      <w:r w:rsidRPr="004B3D77">
        <w:rPr>
          <w:b/>
        </w:rPr>
        <w:t>1</w:t>
      </w:r>
      <w:r w:rsidRPr="004B3D77">
        <w:t xml:space="preserve"> thì ghi là </w:t>
      </w:r>
      <w:r w:rsidRPr="004B3D77">
        <w:rPr>
          <w:b/>
        </w:rPr>
        <w:t>1.A</w:t>
      </w:r>
    </w:p>
    <w:p w:rsidR="004B3D77" w:rsidRPr="004B3D77" w:rsidRDefault="004B3D77" w:rsidP="004B3D77">
      <w:r w:rsidRPr="004B3D77">
        <w:rPr>
          <w:b/>
          <w:u w:val="single"/>
        </w:rPr>
        <w:t>Câu 1:</w:t>
      </w:r>
      <w:r w:rsidRPr="004B3D77">
        <w:t xml:space="preserve"> Viết đa thức x</w:t>
      </w:r>
      <w:r w:rsidRPr="004B3D77">
        <w:rPr>
          <w:vertAlign w:val="superscript"/>
        </w:rPr>
        <w:t>2</w:t>
      </w:r>
      <w:r w:rsidRPr="004B3D77">
        <w:t xml:space="preserve"> + 6x + 9 dưới dạng bình phương của một tổng ta được kết quả nào sau đây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4B3D77" w:rsidRPr="004B3D77" w:rsidTr="000D13DE"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6"/>
              </w:numPr>
            </w:pPr>
            <w:r w:rsidRPr="004B3D77">
              <w:t>(x + 3)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6"/>
              </w:numPr>
            </w:pPr>
            <w:r w:rsidRPr="004B3D77">
              <w:t>(x + 5)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6"/>
              </w:numPr>
            </w:pPr>
            <w:r w:rsidRPr="004B3D77">
              <w:t>(x + 9)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6"/>
              </w:numPr>
            </w:pPr>
            <w:r w:rsidRPr="004B3D77">
              <w:t>(x + 4)</w:t>
            </w:r>
            <w:r w:rsidRPr="004B3D77">
              <w:rPr>
                <w:vertAlign w:val="superscript"/>
              </w:rPr>
              <w:t>2</w:t>
            </w:r>
          </w:p>
        </w:tc>
      </w:tr>
    </w:tbl>
    <w:p w:rsidR="004B3D77" w:rsidRPr="004B3D77" w:rsidRDefault="004B3D77" w:rsidP="004B3D77">
      <w:pPr>
        <w:spacing w:before="120"/>
      </w:pPr>
      <w:r w:rsidRPr="004B3D77">
        <w:rPr>
          <w:b/>
          <w:u w:val="single"/>
        </w:rPr>
        <w:t>Câu 2:</w:t>
      </w:r>
      <w:r w:rsidRPr="004B3D77">
        <w:t xml:space="preserve"> Phân tích đa thức: 5x</w:t>
      </w:r>
      <w:r w:rsidRPr="004B3D77">
        <w:rPr>
          <w:vertAlign w:val="superscript"/>
        </w:rPr>
        <w:t>2</w:t>
      </w:r>
      <w:r w:rsidRPr="004B3D77">
        <w:t xml:space="preserve"> </w:t>
      </w:r>
      <m:oMath>
        <m:r>
          <w:rPr>
            <w:rFonts w:ascii="Cambria Math" w:hAnsi="Cambria Math"/>
          </w:rPr>
          <m:t>–</m:t>
        </m:r>
      </m:oMath>
      <w:r w:rsidRPr="004B3D77">
        <w:t xml:space="preserve"> 10x thành nhân tử ta được kết quả nào sau đây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4"/>
        <w:gridCol w:w="2334"/>
        <w:gridCol w:w="2358"/>
        <w:gridCol w:w="2334"/>
      </w:tblGrid>
      <w:tr w:rsidR="004B3D77" w:rsidRPr="004B3D77" w:rsidTr="000D13DE"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7"/>
              </w:numPr>
            </w:pPr>
            <w:r w:rsidRPr="004B3D77">
              <w:t xml:space="preserve">5x(x </w:t>
            </w:r>
            <m:oMath>
              <m:r>
                <w:rPr>
                  <w:rFonts w:ascii="Cambria Math" w:hAnsi="Cambria Math"/>
                </w:rPr>
                <m:t>–</m:t>
              </m:r>
            </m:oMath>
            <w:r w:rsidRPr="004B3D77">
              <w:t xml:space="preserve"> 10)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7"/>
              </w:numPr>
            </w:pPr>
            <w:r w:rsidRPr="004B3D77">
              <w:t xml:space="preserve">5x(x </w:t>
            </w:r>
            <m:oMath>
              <m:r>
                <w:rPr>
                  <w:rFonts w:ascii="Cambria Math" w:hAnsi="Cambria Math"/>
                </w:rPr>
                <m:t>–</m:t>
              </m:r>
            </m:oMath>
            <w:r w:rsidRPr="004B3D77">
              <w:t xml:space="preserve"> 2)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7"/>
              </w:numPr>
            </w:pPr>
            <w:r w:rsidRPr="004B3D77">
              <w:t>5x(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</w:t>
            </w:r>
            <m:oMath>
              <m:r>
                <w:rPr>
                  <w:rFonts w:ascii="Cambria Math" w:hAnsi="Cambria Math"/>
                </w:rPr>
                <m:t>–</m:t>
              </m:r>
            </m:oMath>
            <w:r w:rsidRPr="004B3D77">
              <w:t xml:space="preserve"> 2x)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7"/>
              </w:numPr>
            </w:pPr>
            <w:r w:rsidRPr="004B3D77">
              <w:t xml:space="preserve">5x(2 </w:t>
            </w:r>
            <m:oMath>
              <m:r>
                <w:rPr>
                  <w:rFonts w:ascii="Cambria Math" w:hAnsi="Cambria Math"/>
                </w:rPr>
                <m:t>–</m:t>
              </m:r>
            </m:oMath>
            <w:r w:rsidRPr="004B3D77">
              <w:t xml:space="preserve"> x)</w:t>
            </w:r>
          </w:p>
        </w:tc>
      </w:tr>
    </w:tbl>
    <w:p w:rsidR="004B3D77" w:rsidRPr="004B3D77" w:rsidRDefault="004B3D77" w:rsidP="004B3D77">
      <w:pPr>
        <w:spacing w:before="120"/>
      </w:pPr>
      <w:r w:rsidRPr="004B3D77">
        <w:rPr>
          <w:b/>
          <w:u w:val="single"/>
        </w:rPr>
        <w:t>Câu 3:</w:t>
      </w:r>
      <w:r w:rsidRPr="004B3D77">
        <w:t xml:space="preserve"> Hình chữ nhật ABCD có AB = 8cm; BC = 5cm. Khi đó, diện tích hình chữ nhật ABCD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50"/>
        <w:gridCol w:w="2350"/>
        <w:gridCol w:w="2350"/>
        <w:gridCol w:w="2310"/>
      </w:tblGrid>
      <w:tr w:rsidR="004B3D77" w:rsidRPr="004B3D77" w:rsidTr="000D13DE"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5"/>
              </w:numPr>
            </w:pPr>
            <w:r w:rsidRPr="004B3D77">
              <w:t>13cm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5"/>
              </w:numPr>
            </w:pPr>
            <w:r w:rsidRPr="004B3D77">
              <w:t>40cm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5"/>
              </w:numPr>
            </w:pPr>
            <w:r w:rsidRPr="004B3D77">
              <w:t>20cm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5"/>
              </w:numPr>
            </w:pPr>
            <w:r w:rsidRPr="004B3D77">
              <w:t>3cm</w:t>
            </w:r>
            <w:r w:rsidRPr="004B3D77">
              <w:rPr>
                <w:vertAlign w:val="superscript"/>
              </w:rPr>
              <w:t>2</w:t>
            </w:r>
          </w:p>
        </w:tc>
      </w:tr>
    </w:tbl>
    <w:p w:rsidR="004B3D77" w:rsidRPr="004B3D77" w:rsidRDefault="004B3D77" w:rsidP="004B3D77">
      <w:pPr>
        <w:spacing w:before="120"/>
      </w:pPr>
      <w:r w:rsidRPr="004B3D77">
        <w:rPr>
          <w:b/>
          <w:u w:val="single"/>
        </w:rPr>
        <w:t>Câu 4:</w:t>
      </w:r>
      <w:r w:rsidRPr="004B3D77">
        <w:t xml:space="preserve"> Giá trị của biểu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 4x + 4</m:t>
            </m:r>
          </m:num>
          <m:den>
            <m:sSup>
              <m:sSupPr>
                <m:ctrlPr>
                  <w:rPr>
                    <w:rFonts w:ascii="Cambria Math" w:hAnsi="Cambria Math"/>
                    <w:vertAlign w:val="superscript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vertAlign w:val="superscript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+ 2x </m:t>
            </m:r>
          </m:den>
        </m:f>
      </m:oMath>
      <w:r w:rsidRPr="004B3D77">
        <w:t xml:space="preserve">  khi x = </w:t>
      </w:r>
      <m:oMath>
        <m:r>
          <w:rPr>
            <w:rFonts w:ascii="Cambria Math" w:hAnsi="Cambria Math"/>
          </w:rPr>
          <m:t>–</m:t>
        </m:r>
      </m:oMath>
      <w:r w:rsidRPr="004B3D77">
        <w:t>2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96"/>
        <w:gridCol w:w="2328"/>
        <w:gridCol w:w="2296"/>
        <w:gridCol w:w="2440"/>
      </w:tblGrid>
      <w:tr w:rsidR="004B3D77" w:rsidRPr="004B3D77" w:rsidTr="000D13DE"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8"/>
              </w:numPr>
            </w:pPr>
            <w:r w:rsidRPr="004B3D77">
              <w:t>0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8"/>
              </w:numPr>
            </w:pPr>
            <m:oMath>
              <m:r>
                <w:rPr>
                  <w:rFonts w:ascii="Cambria Math" w:hAnsi="Cambria Math"/>
                </w:rPr>
                <m:t>–</m:t>
              </m:r>
            </m:oMath>
            <w:r w:rsidRPr="004B3D77">
              <w:t>1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8"/>
              </w:numPr>
            </w:pPr>
            <w:r w:rsidRPr="004B3D77">
              <w:t>4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8"/>
              </w:numPr>
            </w:pPr>
            <w:r w:rsidRPr="004B3D77">
              <w:t>Không xác định</w:t>
            </w:r>
          </w:p>
        </w:tc>
      </w:tr>
    </w:tbl>
    <w:p w:rsidR="004B3D77" w:rsidRPr="004B3D77" w:rsidRDefault="004B3D77" w:rsidP="004B3D77">
      <w:pPr>
        <w:spacing w:before="120"/>
      </w:pPr>
      <w:r w:rsidRPr="004B3D77">
        <w:rPr>
          <w:b/>
          <w:u w:val="single"/>
        </w:rPr>
        <w:t>Câu 5:</w:t>
      </w:r>
      <w:r w:rsidRPr="004B3D77">
        <w:t xml:space="preserve"> Mẫu thức chung của hai phân thức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6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y</m:t>
            </m:r>
          </m:den>
        </m:f>
      </m:oMath>
      <w:r w:rsidRPr="004B3D77">
        <w:t xml:space="preserve"> và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Pr="004B3D77"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7"/>
        <w:gridCol w:w="2319"/>
        <w:gridCol w:w="2347"/>
        <w:gridCol w:w="2347"/>
      </w:tblGrid>
      <w:tr w:rsidR="004B3D77" w:rsidRPr="004B3D77" w:rsidTr="000D13DE"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9"/>
              </w:numPr>
            </w:pPr>
            <w:r w:rsidRPr="004B3D77">
              <w:lastRenderedPageBreak/>
              <w:t>25x</w:t>
            </w:r>
            <w:r w:rsidRPr="004B3D77">
              <w:rPr>
                <w:vertAlign w:val="superscript"/>
              </w:rPr>
              <w:t>2</w:t>
            </w:r>
            <w:r w:rsidRPr="004B3D77">
              <w:t>y</w:t>
            </w:r>
            <w:r w:rsidRPr="004B3D77">
              <w:rPr>
                <w:vertAlign w:val="superscript"/>
              </w:rPr>
              <w:t>3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9"/>
              </w:numPr>
            </w:pPr>
            <w:r w:rsidRPr="004B3D77">
              <w:t>12xy</w:t>
            </w:r>
            <w:r w:rsidRPr="004B3D77">
              <w:rPr>
                <w:vertAlign w:val="superscript"/>
              </w:rPr>
              <w:t>3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9"/>
              </w:numPr>
            </w:pPr>
            <w:r w:rsidRPr="004B3D77">
              <w:t>12x</w:t>
            </w:r>
            <w:r w:rsidRPr="004B3D77">
              <w:rPr>
                <w:vertAlign w:val="superscript"/>
              </w:rPr>
              <w:t>2</w:t>
            </w:r>
            <w:r w:rsidRPr="004B3D77">
              <w:t>y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9"/>
              </w:numPr>
            </w:pPr>
            <w:r w:rsidRPr="004B3D77">
              <w:t>12x</w:t>
            </w:r>
            <w:r w:rsidRPr="004B3D77">
              <w:rPr>
                <w:vertAlign w:val="superscript"/>
              </w:rPr>
              <w:t>2</w:t>
            </w:r>
            <w:r w:rsidRPr="004B3D77">
              <w:t>y</w:t>
            </w:r>
            <w:r w:rsidRPr="004B3D77">
              <w:rPr>
                <w:vertAlign w:val="superscript"/>
              </w:rPr>
              <w:t>3</w:t>
            </w:r>
          </w:p>
        </w:tc>
      </w:tr>
    </w:tbl>
    <w:p w:rsidR="004B3D77" w:rsidRPr="004B3D77" w:rsidRDefault="004B3D77" w:rsidP="004B3D77">
      <w:pPr>
        <w:spacing w:before="120"/>
      </w:pPr>
      <w:r w:rsidRPr="004B3D77">
        <w:rPr>
          <w:b/>
          <w:u w:val="single"/>
        </w:rPr>
        <w:t>Câu 6:</w:t>
      </w:r>
      <w:r w:rsidRPr="004B3D77">
        <w:t xml:space="preserve"> Hiệu của biểu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 xml:space="preserve">x + 1 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 xml:space="preserve">x - 1 </m:t>
            </m:r>
          </m:den>
        </m:f>
      </m:oMath>
      <w:r w:rsidRPr="004B3D77">
        <w:t xml:space="preserve"> </w:t>
      </w:r>
      <m:oMath>
        <m:r>
          <w:rPr>
            <w:rFonts w:ascii="Cambria Math" w:hAnsi="Cambria Math"/>
          </w:rPr>
          <m:t>–</m:t>
        </m:r>
      </m:oMath>
      <w:r w:rsidRPr="004B3D77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 xml:space="preserve">x </m:t>
            </m:r>
            <m:r>
              <w:rPr>
                <w:rFonts w:ascii="Cambria Math" w:hAnsi="Cambria Math"/>
              </w:rPr>
              <m:t xml:space="preserve">– </m:t>
            </m:r>
            <m:r>
              <m:rPr>
                <m:sty m:val="p"/>
              </m:rPr>
              <w:rPr>
                <w:rFonts w:ascii="Cambria Math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 xml:space="preserve">x </m:t>
            </m:r>
            <m:r>
              <w:rPr>
                <w:rFonts w:ascii="Cambria Math" w:hAnsi="Cambria Math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1</m:t>
            </m:r>
          </m:den>
        </m:f>
      </m:oMath>
      <w:r w:rsidRPr="004B3D77">
        <w:t xml:space="preserve">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15"/>
        <w:gridCol w:w="2386"/>
        <w:gridCol w:w="2314"/>
        <w:gridCol w:w="2345"/>
      </w:tblGrid>
      <w:tr w:rsidR="004B3D77" w:rsidRPr="004B3D77" w:rsidTr="000D13DE">
        <w:tc>
          <w:tcPr>
            <w:tcW w:w="275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100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x </m:t>
                  </m:r>
                  <m:r>
                    <w:rPr>
                      <w:rFonts w:ascii="Cambria Math" w:hAnsi="Cambria Math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1</m:t>
                  </m:r>
                </m:den>
              </m:f>
            </m:oMath>
          </w:p>
        </w:tc>
        <w:tc>
          <w:tcPr>
            <w:tcW w:w="275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100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x </m:t>
                  </m:r>
                  <m:r>
                    <w:rPr>
                      <w:rFonts w:ascii="Cambria Math" w:hAnsi="Cambria Math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1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x </m:t>
                          </m:r>
                          <m:r>
                            <w:rPr>
                              <w:rFonts w:ascii="Cambria Math" w:hAnsi="Cambria Math"/>
                            </w:rPr>
                            <m:t>–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 1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275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100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–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x </m:t>
                  </m:r>
                  <m:r>
                    <w:rPr>
                      <w:rFonts w:ascii="Cambria Math" w:hAnsi="Cambria Math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1</m:t>
                  </m:r>
                </m:den>
              </m:f>
            </m:oMath>
          </w:p>
        </w:tc>
        <w:tc>
          <w:tcPr>
            <w:tcW w:w="275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0"/>
              </w:numPr>
            </w:pPr>
            <w:r w:rsidRPr="004B3D77">
              <w:t>1 kết quả khác</w:t>
            </w:r>
          </w:p>
        </w:tc>
      </w:tr>
    </w:tbl>
    <w:p w:rsidR="004B3D77" w:rsidRPr="004B3D77" w:rsidRDefault="004B3D77" w:rsidP="004B3D77">
      <w:pPr>
        <w:spacing w:before="120"/>
      </w:pPr>
      <w:r w:rsidRPr="004B3D77">
        <w:rPr>
          <w:b/>
          <w:u w:val="single"/>
        </w:rPr>
        <w:t>Câu 7:</w:t>
      </w:r>
      <w:r w:rsidRPr="004B3D77">
        <w:t xml:space="preserve"> Phân thức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 xml:space="preserve">4x + 8 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+ 8</m:t>
            </m:r>
          </m:den>
        </m:f>
      </m:oMath>
      <w:r w:rsidRPr="004B3D77">
        <w:t xml:space="preserve"> sau khi rút gọn được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00"/>
        <w:gridCol w:w="2382"/>
        <w:gridCol w:w="2382"/>
        <w:gridCol w:w="2396"/>
      </w:tblGrid>
      <w:tr w:rsidR="004B3D77" w:rsidRPr="004B3D77" w:rsidTr="000D13DE">
        <w:trPr>
          <w:trHeight w:val="765"/>
        </w:trPr>
        <w:tc>
          <w:tcPr>
            <w:tcW w:w="2754" w:type="dxa"/>
            <w:shd w:val="clear" w:color="auto" w:fill="auto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101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x </m:t>
                  </m:r>
                  <m:r>
                    <w:rPr>
                      <w:rFonts w:ascii="Cambria Math" w:hAnsi="Cambria Math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4</m:t>
                  </m:r>
                </m:den>
              </m:f>
            </m:oMath>
          </w:p>
        </w:tc>
        <w:tc>
          <w:tcPr>
            <w:tcW w:w="2754" w:type="dxa"/>
            <w:shd w:val="clear" w:color="auto" w:fill="auto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101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2x + 4</m:t>
                  </m:r>
                </m:den>
              </m:f>
            </m:oMath>
          </w:p>
        </w:tc>
        <w:tc>
          <w:tcPr>
            <w:tcW w:w="2754" w:type="dxa"/>
            <w:shd w:val="clear" w:color="auto" w:fill="auto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101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+ 2x </m:t>
                  </m:r>
                  <m:r>
                    <w:rPr>
                      <w:rFonts w:ascii="Cambria Math" w:hAnsi="Cambria Math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4 </m:t>
                  </m:r>
                </m:den>
              </m:f>
            </m:oMath>
          </w:p>
        </w:tc>
        <w:tc>
          <w:tcPr>
            <w:tcW w:w="2754" w:type="dxa"/>
            <w:shd w:val="clear" w:color="auto" w:fill="auto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101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- 2x - 1</m:t>
                  </m:r>
                </m:den>
              </m:f>
            </m:oMath>
          </w:p>
        </w:tc>
      </w:tr>
    </w:tbl>
    <w:p w:rsidR="004B3D77" w:rsidRPr="004B3D77" w:rsidRDefault="004B3D77" w:rsidP="004B3D77">
      <w:pPr>
        <w:tabs>
          <w:tab w:val="left" w:pos="5743"/>
        </w:tabs>
        <w:spacing w:before="120"/>
      </w:pPr>
      <w:r w:rsidRPr="004B3D77">
        <w:rPr>
          <w:b/>
          <w:u w:val="single"/>
        </w:rPr>
        <w:t>Câu 8:</w:t>
      </w:r>
      <w:r w:rsidRPr="004B3D77">
        <w:t xml:space="preserve"> Cho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 + y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 xml:space="preserve">x </m:t>
            </m:r>
            <m:r>
              <w:rPr>
                <w:rFonts w:ascii="Cambria Math" w:hAnsi="Cambria Math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y </m:t>
            </m:r>
          </m:den>
        </m:f>
      </m:oMath>
      <w:r w:rsidRPr="004B3D77"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den>
        </m:f>
      </m:oMath>
      <w:r w:rsidRPr="004B3D77">
        <w:t xml:space="preserve"> . Đa thức P là:</w:t>
      </w:r>
      <w:r w:rsidRPr="004B3D77"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0"/>
        <w:gridCol w:w="2350"/>
        <w:gridCol w:w="2350"/>
        <w:gridCol w:w="2330"/>
      </w:tblGrid>
      <w:tr w:rsidR="004B3D77" w:rsidRPr="004B3D77" w:rsidTr="000D13DE"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2"/>
              </w:numPr>
            </w:pPr>
            <w:r w:rsidRPr="004B3D77">
              <w:t>P = x</w:t>
            </w:r>
            <w:r w:rsidRPr="004B3D77">
              <w:rPr>
                <w:vertAlign w:val="superscript"/>
              </w:rPr>
              <w:t>3</w:t>
            </w:r>
            <w:r w:rsidRPr="004B3D77">
              <w:t xml:space="preserve"> </w:t>
            </w:r>
            <m:oMath>
              <m:r>
                <w:rPr>
                  <w:rFonts w:ascii="Cambria Math" w:hAnsi="Cambria Math"/>
                </w:rPr>
                <m:t>–</m:t>
              </m:r>
            </m:oMath>
            <w:r w:rsidRPr="004B3D77">
              <w:t xml:space="preserve"> y</w:t>
            </w:r>
            <w:r w:rsidRPr="004B3D77">
              <w:rPr>
                <w:vertAlign w:val="superscript"/>
              </w:rPr>
              <w:t>3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2"/>
              </w:numPr>
            </w:pPr>
            <w:r w:rsidRPr="004B3D77">
              <w:t xml:space="preserve">P = (x </w:t>
            </w:r>
            <m:oMath>
              <m:r>
                <w:rPr>
                  <w:rFonts w:ascii="Cambria Math" w:hAnsi="Cambria Math"/>
                </w:rPr>
                <m:t>–</m:t>
              </m:r>
            </m:oMath>
            <w:r w:rsidRPr="004B3D77">
              <w:t xml:space="preserve"> y)</w:t>
            </w:r>
            <w:r w:rsidRPr="004B3D77">
              <w:rPr>
                <w:vertAlign w:val="superscript"/>
              </w:rPr>
              <w:t>3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2"/>
              </w:numPr>
            </w:pPr>
            <w:r w:rsidRPr="004B3D77">
              <w:t>P = (x + y)</w:t>
            </w:r>
            <w:r w:rsidRPr="004B3D77">
              <w:rPr>
                <w:vertAlign w:val="superscript"/>
              </w:rPr>
              <w:t>3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2"/>
              </w:numPr>
            </w:pPr>
            <w:r w:rsidRPr="004B3D77">
              <w:t>P = x</w:t>
            </w:r>
            <w:r w:rsidRPr="004B3D77">
              <w:rPr>
                <w:vertAlign w:val="superscript"/>
              </w:rPr>
              <w:t>3</w:t>
            </w:r>
            <w:r w:rsidRPr="004B3D77">
              <w:t xml:space="preserve"> + y</w:t>
            </w:r>
            <w:r w:rsidRPr="004B3D77">
              <w:rPr>
                <w:vertAlign w:val="superscript"/>
              </w:rPr>
              <w:t>3</w:t>
            </w:r>
          </w:p>
        </w:tc>
      </w:tr>
    </w:tbl>
    <w:p w:rsidR="004B3D77" w:rsidRPr="004B3D77" w:rsidRDefault="004B3D77" w:rsidP="004B3D77">
      <w:pPr>
        <w:spacing w:before="120"/>
      </w:pPr>
      <w:r w:rsidRPr="004B3D77">
        <w:rPr>
          <w:b/>
          <w:u w:val="single"/>
        </w:rPr>
        <w:t>Câu 9:</w:t>
      </w:r>
      <w:r w:rsidRPr="004B3D77">
        <w:t xml:space="preserve"> Tam giác ABC vuông tại A. Gọi M là trung điểm AB, N là trung điểm BC; biết AB = 3cm, BC = 5cm thì MN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68"/>
        <w:gridCol w:w="2368"/>
        <w:gridCol w:w="2312"/>
        <w:gridCol w:w="2312"/>
      </w:tblGrid>
      <w:tr w:rsidR="004B3D77" w:rsidRPr="004B3D77" w:rsidTr="000D13DE"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3"/>
              </w:numPr>
            </w:pPr>
            <w:r w:rsidRPr="004B3D77">
              <w:t>1,5cm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3"/>
              </w:numPr>
            </w:pPr>
            <w:r w:rsidRPr="004B3D77">
              <w:t>2,5cm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3"/>
              </w:numPr>
            </w:pPr>
            <w:r w:rsidRPr="004B3D77">
              <w:t>2cm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3"/>
              </w:numPr>
            </w:pPr>
            <w:r w:rsidRPr="004B3D77">
              <w:t>5cm</w:t>
            </w:r>
          </w:p>
        </w:tc>
      </w:tr>
    </w:tbl>
    <w:p w:rsidR="004B3D77" w:rsidRPr="004B3D77" w:rsidRDefault="004B3D77" w:rsidP="004B3D77">
      <w:r w:rsidRPr="004B3D77">
        <w:rPr>
          <w:b/>
          <w:u w:val="single"/>
        </w:rPr>
        <w:t>Câu 10:</w:t>
      </w:r>
      <w:r w:rsidRPr="004B3D77">
        <w:t xml:space="preserve"> Trong tất cả các tứ giác đã học, hình có 2 trục đối xứng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3"/>
        <w:gridCol w:w="4687"/>
      </w:tblGrid>
      <w:tr w:rsidR="004B3D77" w:rsidRPr="004B3D77" w:rsidTr="000D13DE">
        <w:tc>
          <w:tcPr>
            <w:tcW w:w="5508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4"/>
              </w:numPr>
            </w:pPr>
            <w:r w:rsidRPr="004B3D77">
              <w:t>Hình thang</w:t>
            </w:r>
          </w:p>
        </w:tc>
        <w:tc>
          <w:tcPr>
            <w:tcW w:w="5508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4"/>
              </w:numPr>
            </w:pPr>
            <w:r w:rsidRPr="004B3D77">
              <w:t>Hình thang cân</w:t>
            </w:r>
          </w:p>
        </w:tc>
      </w:tr>
      <w:tr w:rsidR="004B3D77" w:rsidRPr="004B3D77" w:rsidTr="000D13DE">
        <w:tc>
          <w:tcPr>
            <w:tcW w:w="5508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4"/>
              </w:numPr>
            </w:pPr>
            <w:r w:rsidRPr="004B3D77">
              <w:t>Hình chữ nhật</w:t>
            </w:r>
          </w:p>
        </w:tc>
        <w:tc>
          <w:tcPr>
            <w:tcW w:w="5508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4"/>
              </w:numPr>
            </w:pPr>
            <w:r w:rsidRPr="004B3D77">
              <w:t>Hình vuông</w:t>
            </w:r>
          </w:p>
        </w:tc>
      </w:tr>
    </w:tbl>
    <w:p w:rsidR="004B3D77" w:rsidRPr="004B3D77" w:rsidRDefault="004B3D77" w:rsidP="004B3D77">
      <w:pPr>
        <w:spacing w:before="120"/>
      </w:pPr>
      <w:r w:rsidRPr="004B3D77">
        <w:rPr>
          <w:b/>
          <w:u w:val="single"/>
        </w:rPr>
        <w:t>Câu 11:</w:t>
      </w:r>
      <w:r w:rsidRPr="004B3D77">
        <w:t xml:space="preserve"> Một hình thang có đáy lớn bằng 10cm, đường trung bình của hình thang bằng 8cm. Đáy nhỏ của hình thang có độ dài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2"/>
        <w:gridCol w:w="2322"/>
        <w:gridCol w:w="2358"/>
        <w:gridCol w:w="2358"/>
      </w:tblGrid>
      <w:tr w:rsidR="004B3D77" w:rsidRPr="004B3D77" w:rsidTr="000D13DE"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5"/>
              </w:numPr>
            </w:pPr>
            <w:r w:rsidRPr="004B3D77">
              <w:t>6cm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5"/>
              </w:numPr>
            </w:pPr>
            <w:r w:rsidRPr="004B3D77">
              <w:t>8cm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5"/>
              </w:numPr>
            </w:pPr>
            <w:r w:rsidRPr="004B3D77">
              <w:t>10cm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5"/>
              </w:numPr>
            </w:pPr>
            <w:r w:rsidRPr="004B3D77">
              <w:t>12cm</w:t>
            </w:r>
          </w:p>
        </w:tc>
      </w:tr>
    </w:tbl>
    <w:p w:rsidR="004B3D77" w:rsidRPr="004B3D77" w:rsidRDefault="004B3D77" w:rsidP="004B3D77">
      <w:pPr>
        <w:spacing w:before="120"/>
      </w:pPr>
      <w:r w:rsidRPr="004B3D77">
        <w:rPr>
          <w:b/>
          <w:u w:val="single"/>
        </w:rPr>
        <w:t>Câu 12:</w:t>
      </w:r>
      <w:r w:rsidRPr="004B3D77">
        <w:t xml:space="preserve"> Hai đường chéo hình thoi có độ dài 8cm và 10cm. Cạnh của hình thoi có độ dài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78"/>
        <w:gridCol w:w="2380"/>
        <w:gridCol w:w="2425"/>
        <w:gridCol w:w="2277"/>
      </w:tblGrid>
      <w:tr w:rsidR="004B3D77" w:rsidRPr="004B3D77" w:rsidTr="000D13DE"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6"/>
              </w:numPr>
            </w:pPr>
            <w:r w:rsidRPr="004B3D77">
              <w:t>6cm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106"/>
              </w:num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41</m:t>
                  </m:r>
                </m:e>
              </m:rad>
            </m:oMath>
            <w:r w:rsidR="004B3D77" w:rsidRPr="004B3D77">
              <w:t>cm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106"/>
              </w:num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64</m:t>
                  </m:r>
                </m:e>
              </m:rad>
            </m:oMath>
            <w:r w:rsidR="004B3D77" w:rsidRPr="004B3D77">
              <w:t>cm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06"/>
              </w:numPr>
            </w:pPr>
            <w:r w:rsidRPr="004B3D77">
              <w:t>9cm</w:t>
            </w:r>
          </w:p>
        </w:tc>
      </w:tr>
    </w:tbl>
    <w:p w:rsidR="004B3D77" w:rsidRPr="004B3D77" w:rsidRDefault="004B3D77" w:rsidP="004B3D77">
      <w:pPr>
        <w:tabs>
          <w:tab w:val="left" w:pos="4086"/>
        </w:tabs>
        <w:spacing w:before="240"/>
        <w:rPr>
          <w:u w:val="single"/>
        </w:rPr>
      </w:pPr>
      <w:r w:rsidRPr="004B3D77">
        <w:rPr>
          <w:b/>
          <w:u w:val="single"/>
        </w:rPr>
        <w:t>II. PHẦN TỰ LUẬN:</w:t>
      </w:r>
      <w:r w:rsidRPr="004B3D77">
        <w:t xml:space="preserve"> (7 điểm)</w:t>
      </w:r>
    </w:p>
    <w:p w:rsidR="004B3D77" w:rsidRPr="004B3D77" w:rsidRDefault="004B3D77" w:rsidP="004B3D77">
      <w:r w:rsidRPr="004B3D77">
        <w:rPr>
          <w:b/>
          <w:u w:val="single"/>
        </w:rPr>
        <w:t>Bài 1:</w:t>
      </w:r>
      <w:r w:rsidRPr="004B3D77">
        <w:t xml:space="preserve"> (1,5đ) Phân tích đa thức thành nhân tử:</w:t>
      </w:r>
    </w:p>
    <w:p w:rsidR="004B3D77" w:rsidRPr="004B3D77" w:rsidRDefault="004B3D77" w:rsidP="001562D8">
      <w:pPr>
        <w:pStyle w:val="ListParagraph"/>
        <w:numPr>
          <w:ilvl w:val="0"/>
          <w:numId w:val="93"/>
        </w:numPr>
        <w:spacing w:after="200" w:line="276" w:lineRule="auto"/>
      </w:pPr>
      <w:r w:rsidRPr="004B3D77">
        <w:t xml:space="preserve">2x </w:t>
      </w:r>
      <m:oMath>
        <m:r>
          <w:rPr>
            <w:rFonts w:ascii="Cambria Math" w:hAnsi="Cambria Math"/>
          </w:rPr>
          <m:t>–</m:t>
        </m:r>
      </m:oMath>
      <w:r w:rsidRPr="004B3D77">
        <w:t xml:space="preserve"> 6y</w:t>
      </w:r>
    </w:p>
    <w:p w:rsidR="004B3D77" w:rsidRPr="004B3D77" w:rsidRDefault="004B3D77" w:rsidP="001562D8">
      <w:pPr>
        <w:pStyle w:val="ListParagraph"/>
        <w:numPr>
          <w:ilvl w:val="0"/>
          <w:numId w:val="93"/>
        </w:numPr>
        <w:spacing w:after="200" w:line="276" w:lineRule="auto"/>
      </w:pPr>
      <w:r w:rsidRPr="004B3D77">
        <w:t>x</w:t>
      </w:r>
      <w:r w:rsidRPr="004B3D77">
        <w:rPr>
          <w:vertAlign w:val="superscript"/>
        </w:rPr>
        <w:t>2</w:t>
      </w:r>
      <w:r w:rsidRPr="004B3D77">
        <w:t xml:space="preserve"> </w:t>
      </w:r>
      <m:oMath>
        <m:r>
          <w:rPr>
            <w:rFonts w:ascii="Cambria Math" w:hAnsi="Cambria Math"/>
          </w:rPr>
          <m:t>–</m:t>
        </m:r>
      </m:oMath>
      <w:r w:rsidRPr="004B3D77">
        <w:t xml:space="preserve"> x + xy </w:t>
      </w:r>
      <m:oMath>
        <m:r>
          <w:rPr>
            <w:rFonts w:ascii="Cambria Math" w:hAnsi="Cambria Math"/>
          </w:rPr>
          <m:t>–</m:t>
        </m:r>
      </m:oMath>
      <w:r w:rsidRPr="004B3D77">
        <w:t xml:space="preserve"> y </w:t>
      </w:r>
    </w:p>
    <w:p w:rsidR="004B3D77" w:rsidRPr="004B3D77" w:rsidRDefault="004B3D77" w:rsidP="004B3D77">
      <w:pPr>
        <w:tabs>
          <w:tab w:val="left" w:pos="4119"/>
        </w:tabs>
      </w:pPr>
      <w:r w:rsidRPr="004B3D77">
        <w:rPr>
          <w:b/>
          <w:u w:val="single"/>
        </w:rPr>
        <w:t>Bài 2:</w:t>
      </w:r>
      <w:r w:rsidRPr="004B3D77">
        <w:rPr>
          <w:b/>
        </w:rPr>
        <w:t xml:space="preserve"> </w:t>
      </w:r>
      <w:r w:rsidRPr="004B3D77">
        <w:t>(2đ) Thực hiện phép tính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2"/>
        <w:gridCol w:w="4688"/>
      </w:tblGrid>
      <w:tr w:rsidR="004B3D77" w:rsidRPr="004B3D77" w:rsidTr="000D13DE">
        <w:trPr>
          <w:trHeight w:val="945"/>
        </w:trPr>
        <w:tc>
          <w:tcPr>
            <w:tcW w:w="5508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107"/>
              </w:numPr>
              <w:tabs>
                <w:tab w:val="left" w:pos="4119"/>
              </w:tabs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 xml:space="preserve"> –5</m:t>
                  </m:r>
                </m:den>
              </m:f>
            </m:oMath>
            <w:r w:rsidR="004B3D77" w:rsidRPr="004B3D77">
              <w:t xml:space="preserve"> </w:t>
            </w:r>
            <m:oMath>
              <m:r>
                <w:rPr>
                  <w:rFonts w:ascii="Cambria Math" w:hAnsi="Cambria Math"/>
                </w:rPr>
                <m:t xml:space="preserve"> – </m:t>
              </m:r>
            </m:oMath>
            <w:r w:rsidR="004B3D77" w:rsidRPr="004B3D77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 xml:space="preserve"> – 5</m:t>
                  </m:r>
                </m:den>
              </m:f>
            </m:oMath>
          </w:p>
        </w:tc>
        <w:tc>
          <w:tcPr>
            <w:tcW w:w="5508" w:type="dxa"/>
            <w:shd w:val="clear" w:color="auto" w:fill="auto"/>
            <w:vAlign w:val="center"/>
          </w:tcPr>
          <w:p w:rsidR="004B3D77" w:rsidRPr="004B3D77" w:rsidRDefault="004B3D77" w:rsidP="000D13DE">
            <w:pPr>
              <w:tabs>
                <w:tab w:val="left" w:pos="4119"/>
              </w:tabs>
              <w:ind w:left="720"/>
            </w:pPr>
            <w:r w:rsidRPr="004B3D77">
              <w:t xml:space="preserve">b/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x 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–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Pr="004B3D77">
              <w:t xml:space="preserve"> </w:t>
            </w:r>
            <m:oMath>
              <m:r>
                <w:rPr>
                  <w:rFonts w:ascii="Cambria Math" w:hAnsi="Cambria Math"/>
                </w:rPr>
                <m:t>∶</m:t>
              </m:r>
            </m:oMath>
            <w:r w:rsidRPr="004B3D77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 xml:space="preserve">–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 9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den>
              </m:f>
            </m:oMath>
          </w:p>
        </w:tc>
      </w:tr>
    </w:tbl>
    <w:p w:rsidR="004B3D77" w:rsidRPr="004B3D77" w:rsidRDefault="004B3D77" w:rsidP="004B3D77">
      <w:pPr>
        <w:tabs>
          <w:tab w:val="left" w:pos="4119"/>
        </w:tabs>
      </w:pPr>
      <w:r w:rsidRPr="004B3D77">
        <w:rPr>
          <w:b/>
          <w:u w:val="single"/>
        </w:rPr>
        <w:t>Bài 3:</w:t>
      </w:r>
      <w:r w:rsidRPr="004B3D77">
        <w:t xml:space="preserve"> (0,5đ) Tìm giá trị của x để giá trị phân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 – 10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 xml:space="preserve"> + 2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 – 5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</m:den>
        </m:f>
      </m:oMath>
      <w:r w:rsidRPr="004B3D77">
        <w:t xml:space="preserve"> bằng 0.  </w:t>
      </w:r>
    </w:p>
    <w:p w:rsidR="004B3D77" w:rsidRPr="004B3D77" w:rsidRDefault="004B3D77" w:rsidP="004B3D77">
      <w:pPr>
        <w:tabs>
          <w:tab w:val="left" w:pos="1691"/>
        </w:tabs>
      </w:pPr>
      <w:r w:rsidRPr="004B3D77">
        <w:rPr>
          <w:b/>
          <w:u w:val="single"/>
        </w:rPr>
        <w:t>Bài 4:</w:t>
      </w:r>
      <w:r w:rsidRPr="004B3D77">
        <w:t xml:space="preserve"> (3đ)</w:t>
      </w:r>
      <w:r w:rsidRPr="004B3D77">
        <w:tab/>
      </w:r>
    </w:p>
    <w:p w:rsidR="004B3D77" w:rsidRPr="004B3D77" w:rsidRDefault="004B3D77" w:rsidP="004B3D77">
      <w:pPr>
        <w:ind w:firstLine="720"/>
      </w:pPr>
      <w:r w:rsidRPr="004B3D77">
        <w:t>Cho hình bình hành ABCD có AB = AC. Gọi I là trung điểm của BC, E là điểm đối xứng  của A qua I.</w:t>
      </w:r>
    </w:p>
    <w:p w:rsidR="004B3D77" w:rsidRPr="004B3D77" w:rsidRDefault="004B3D77" w:rsidP="001562D8">
      <w:pPr>
        <w:pStyle w:val="ListParagraph"/>
        <w:numPr>
          <w:ilvl w:val="0"/>
          <w:numId w:val="94"/>
        </w:numPr>
        <w:spacing w:after="200" w:line="276" w:lineRule="auto"/>
      </w:pPr>
      <w:r w:rsidRPr="004B3D77">
        <w:t>Chứng minh ABEC là hình thoi.</w:t>
      </w:r>
    </w:p>
    <w:p w:rsidR="004B3D77" w:rsidRPr="004B3D77" w:rsidRDefault="004B3D77" w:rsidP="001562D8">
      <w:pPr>
        <w:pStyle w:val="ListParagraph"/>
        <w:numPr>
          <w:ilvl w:val="0"/>
          <w:numId w:val="94"/>
        </w:numPr>
        <w:spacing w:after="200" w:line="276" w:lineRule="auto"/>
      </w:pPr>
      <w:r w:rsidRPr="004B3D77">
        <w:t>Chưng minh D, C, E thẳng hàng.</w:t>
      </w:r>
    </w:p>
    <w:p w:rsidR="004B3D77" w:rsidRPr="004B3D77" w:rsidRDefault="004B3D77" w:rsidP="001562D8">
      <w:pPr>
        <w:pStyle w:val="ListParagraph"/>
        <w:numPr>
          <w:ilvl w:val="0"/>
          <w:numId w:val="94"/>
        </w:numPr>
        <w:spacing w:after="200" w:line="276" w:lineRule="auto"/>
      </w:pPr>
      <w:r w:rsidRPr="004B3D77">
        <w:t>Tính số đo góc DAE.</w:t>
      </w:r>
    </w:p>
    <w:p w:rsidR="004B3D77" w:rsidRPr="004B3D77" w:rsidRDefault="004B3D77" w:rsidP="001562D8">
      <w:pPr>
        <w:pStyle w:val="ListParagraph"/>
        <w:numPr>
          <w:ilvl w:val="0"/>
          <w:numId w:val="94"/>
        </w:numPr>
        <w:spacing w:after="200" w:line="276" w:lineRule="auto"/>
      </w:pPr>
      <w:r w:rsidRPr="004B3D77">
        <w:t>Tìm điều kiện của tam giác ADE để tứ giác ABEC trở thành hình vuông.</w:t>
      </w:r>
    </w:p>
    <w:p w:rsidR="004B3D77" w:rsidRPr="004B3D77" w:rsidRDefault="004B3D77" w:rsidP="004B3D77">
      <w:pPr>
        <w:pStyle w:val="ListParagraph"/>
        <w:ind w:left="1080"/>
        <w:rPr>
          <w:b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lastRenderedPageBreak/>
              <w:t>ĐỀ 17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spacing w:before="240" w:after="120"/>
        <w:rPr>
          <w:b/>
        </w:rPr>
      </w:pPr>
      <w:r w:rsidRPr="004B3D77">
        <w:rPr>
          <w:b/>
          <w:u w:val="single"/>
        </w:rPr>
        <w:t>A. TRẮC NGHIỆM</w:t>
      </w:r>
      <w:r w:rsidRPr="004B3D77">
        <w:rPr>
          <w:b/>
        </w:rPr>
        <w:t xml:space="preserve"> (3đ):</w:t>
      </w:r>
    </w:p>
    <w:p w:rsidR="004B3D77" w:rsidRPr="004B3D77" w:rsidRDefault="004B3D77" w:rsidP="004B3D77">
      <w:pPr>
        <w:spacing w:after="120"/>
        <w:jc w:val="center"/>
        <w:rPr>
          <w:b/>
        </w:rPr>
      </w:pPr>
      <w:r w:rsidRPr="004B3D77">
        <w:rPr>
          <w:b/>
        </w:rPr>
        <w:t>(Học sinh làm bài trên giấy làm bài kiểm tra)</w:t>
      </w:r>
    </w:p>
    <w:p w:rsidR="004B3D77" w:rsidRPr="004B3D77" w:rsidRDefault="004B3D77" w:rsidP="004B3D77">
      <w:pPr>
        <w:ind w:firstLine="360"/>
      </w:pPr>
      <w:r w:rsidRPr="004B3D77">
        <w:rPr>
          <w:b/>
          <w:i/>
        </w:rPr>
        <w:t>I. Chọn chữ cái đứng trước câu trả lời đúng (2,25đ).</w:t>
      </w:r>
      <w:r w:rsidRPr="004B3D77">
        <w:t xml:space="preserve"> Ví dụ: Nếu chọn phương án A của câu 1 thì ghi là 1 - A.</w:t>
      </w:r>
    </w:p>
    <w:p w:rsidR="004B3D77" w:rsidRPr="004B3D77" w:rsidRDefault="004B3D77" w:rsidP="004B3D77">
      <w:pPr>
        <w:spacing w:after="120"/>
      </w:pPr>
      <w:r w:rsidRPr="004B3D77">
        <w:rPr>
          <w:b/>
        </w:rPr>
        <w:t>Câu 1:</w:t>
      </w:r>
      <w:r w:rsidRPr="004B3D77">
        <w:t xml:space="preserve"> Kết quả của phép nhân: x(x </w:t>
      </w:r>
      <m:oMath>
        <m:r>
          <w:rPr>
            <w:rFonts w:ascii="Cambria Math" w:hAnsi="Cambria Math"/>
          </w:rPr>
          <m:t>–</m:t>
        </m:r>
      </m:oMath>
      <w:r w:rsidRPr="004B3D77">
        <w:t xml:space="preserve"> 2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9"/>
        <w:gridCol w:w="2365"/>
        <w:gridCol w:w="2317"/>
        <w:gridCol w:w="2339"/>
      </w:tblGrid>
      <w:tr w:rsidR="004B3D77" w:rsidRPr="004B3D77" w:rsidTr="000D13DE">
        <w:tc>
          <w:tcPr>
            <w:tcW w:w="275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3"/>
              </w:numPr>
            </w:pPr>
            <w:r w:rsidRPr="004B3D77">
              <w:t>x</w:t>
            </w:r>
            <w:r w:rsidRPr="004B3D77">
              <w:rPr>
                <w:vertAlign w:val="superscript"/>
              </w:rPr>
              <w:t>3</w:t>
            </w:r>
            <w:r w:rsidRPr="004B3D77">
              <w:t xml:space="preserve"> </w:t>
            </w:r>
            <m:oMath>
              <m:r>
                <w:rPr>
                  <w:rFonts w:ascii="Cambria Math" w:hAnsi="Cambria Math"/>
                </w:rPr>
                <m:t>–</m:t>
              </m:r>
            </m:oMath>
            <w:r w:rsidRPr="004B3D77">
              <w:t xml:space="preserve"> 2x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75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3"/>
              </w:numPr>
            </w:pPr>
            <w:r w:rsidRPr="004B3D77">
              <w:t>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</w:t>
            </w:r>
            <m:oMath>
              <m:r>
                <w:rPr>
                  <w:rFonts w:ascii="Cambria Math" w:hAnsi="Cambria Math"/>
                </w:rPr>
                <m:t xml:space="preserve">– </m:t>
              </m:r>
            </m:oMath>
            <w:r w:rsidRPr="004B3D77">
              <w:t>2x</w:t>
            </w:r>
          </w:p>
        </w:tc>
        <w:tc>
          <w:tcPr>
            <w:tcW w:w="275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3"/>
              </w:numPr>
            </w:pPr>
            <w:r w:rsidRPr="004B3D77">
              <w:t>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+ 2x</w:t>
            </w:r>
          </w:p>
        </w:tc>
        <w:tc>
          <w:tcPr>
            <w:tcW w:w="275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3"/>
              </w:numPr>
            </w:pPr>
            <m:oMath>
              <m:r>
                <w:rPr>
                  <w:rFonts w:ascii="Cambria Math" w:hAnsi="Cambria Math"/>
                </w:rPr>
                <m:t>–</m:t>
              </m:r>
            </m:oMath>
            <w:r w:rsidRPr="004B3D77">
              <w:t>x</w:t>
            </w:r>
            <w:r w:rsidRPr="004B3D77">
              <w:rPr>
                <w:vertAlign w:val="superscript"/>
              </w:rPr>
              <w:t>2</w:t>
            </w:r>
          </w:p>
        </w:tc>
      </w:tr>
    </w:tbl>
    <w:p w:rsidR="004B3D77" w:rsidRPr="004B3D77" w:rsidRDefault="004B3D77" w:rsidP="004B3D77">
      <w:pPr>
        <w:spacing w:before="120"/>
      </w:pPr>
      <w:r w:rsidRPr="004B3D77">
        <w:rPr>
          <w:b/>
        </w:rPr>
        <w:t>Câu 2:</w:t>
      </w:r>
      <w:r w:rsidRPr="004B3D77">
        <w:t xml:space="preserve"> Biểu thức (a + b)</w:t>
      </w:r>
      <w:r w:rsidRPr="004B3D77">
        <w:rPr>
          <w:vertAlign w:val="superscript"/>
        </w:rPr>
        <w:t>2</w:t>
      </w:r>
      <w:r w:rsidRPr="004B3D77">
        <w:t xml:space="preserve"> được khai triển thành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60"/>
        <w:gridCol w:w="2320"/>
        <w:gridCol w:w="2360"/>
        <w:gridCol w:w="2320"/>
      </w:tblGrid>
      <w:tr w:rsidR="004B3D77" w:rsidRPr="004B3D77" w:rsidTr="000D13DE">
        <w:tc>
          <w:tcPr>
            <w:tcW w:w="275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4"/>
              </w:numPr>
            </w:pPr>
            <w:r w:rsidRPr="004B3D77">
              <w:t>a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</w:t>
            </w:r>
            <m:oMath>
              <m:r>
                <w:rPr>
                  <w:rFonts w:ascii="Cambria Math" w:hAnsi="Cambria Math"/>
                </w:rPr>
                <m:t>–</m:t>
              </m:r>
            </m:oMath>
            <w:r w:rsidRPr="004B3D77">
              <w:t xml:space="preserve"> 2ab + b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75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4"/>
              </w:numPr>
            </w:pPr>
            <w:r w:rsidRPr="004B3D77">
              <w:t>a</w:t>
            </w:r>
            <w:r w:rsidRPr="004B3D77">
              <w:rPr>
                <w:vertAlign w:val="superscript"/>
              </w:rPr>
              <w:t xml:space="preserve">2 </w:t>
            </w:r>
            <w:r w:rsidRPr="004B3D77">
              <w:t>+ b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75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4"/>
              </w:numPr>
            </w:pPr>
            <w:r w:rsidRPr="004B3D77">
              <w:t>a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+ 2ab + b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75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4"/>
              </w:numPr>
            </w:pPr>
            <w:r w:rsidRPr="004B3D77">
              <w:t>a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</w:t>
            </w:r>
            <m:oMath>
              <m:r>
                <w:rPr>
                  <w:rFonts w:ascii="Cambria Math" w:hAnsi="Cambria Math"/>
                </w:rPr>
                <m:t>–</m:t>
              </m:r>
            </m:oMath>
            <w:r w:rsidRPr="004B3D77">
              <w:t xml:space="preserve"> b</w:t>
            </w:r>
            <w:r w:rsidRPr="004B3D77">
              <w:rPr>
                <w:vertAlign w:val="superscript"/>
              </w:rPr>
              <w:t>2</w:t>
            </w:r>
          </w:p>
        </w:tc>
      </w:tr>
    </w:tbl>
    <w:p w:rsidR="004B3D77" w:rsidRPr="004B3D77" w:rsidRDefault="004B3D77" w:rsidP="004B3D77">
      <w:pPr>
        <w:spacing w:before="120"/>
      </w:pPr>
      <w:r w:rsidRPr="004B3D77">
        <w:rPr>
          <w:b/>
        </w:rPr>
        <w:t>Câu 3:</w:t>
      </w:r>
      <w:r w:rsidRPr="004B3D77">
        <w:t xml:space="preserve"> Kết quả của phép tính: 57</w:t>
      </w:r>
      <w:r w:rsidRPr="004B3D77">
        <w:rPr>
          <w:vertAlign w:val="superscript"/>
        </w:rPr>
        <w:t>2</w:t>
      </w:r>
      <w:r w:rsidRPr="004B3D77">
        <w:t xml:space="preserve"> </w:t>
      </w:r>
      <m:oMath>
        <m:r>
          <w:rPr>
            <w:rFonts w:ascii="Cambria Math" w:hAnsi="Cambria Math"/>
          </w:rPr>
          <m:t xml:space="preserve">– </m:t>
        </m:r>
      </m:oMath>
      <w:r w:rsidRPr="004B3D77">
        <w:t>43</w:t>
      </w:r>
      <w:r w:rsidRPr="004B3D77">
        <w:rPr>
          <w:vertAlign w:val="superscript"/>
        </w:rPr>
        <w:t>2</w:t>
      </w:r>
      <w:r w:rsidRPr="004B3D77">
        <w:t xml:space="preserve">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58"/>
        <w:gridCol w:w="2358"/>
        <w:gridCol w:w="2322"/>
        <w:gridCol w:w="2322"/>
      </w:tblGrid>
      <w:tr w:rsidR="004B3D77" w:rsidRPr="004B3D77" w:rsidTr="000D13DE">
        <w:tc>
          <w:tcPr>
            <w:tcW w:w="275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5"/>
              </w:numPr>
            </w:pPr>
            <w:r w:rsidRPr="004B3D77">
              <w:t>1400</w:t>
            </w:r>
          </w:p>
        </w:tc>
        <w:tc>
          <w:tcPr>
            <w:tcW w:w="275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5"/>
              </w:numPr>
            </w:pPr>
            <w:r w:rsidRPr="004B3D77">
              <w:t>2400</w:t>
            </w:r>
          </w:p>
        </w:tc>
        <w:tc>
          <w:tcPr>
            <w:tcW w:w="275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5"/>
              </w:numPr>
            </w:pPr>
            <w:r w:rsidRPr="004B3D77">
              <w:t>256</w:t>
            </w:r>
          </w:p>
        </w:tc>
        <w:tc>
          <w:tcPr>
            <w:tcW w:w="275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5"/>
              </w:numPr>
            </w:pPr>
            <w:r w:rsidRPr="004B3D77">
              <w:t>196</w:t>
            </w:r>
          </w:p>
        </w:tc>
      </w:tr>
    </w:tbl>
    <w:p w:rsidR="004B3D77" w:rsidRPr="004B3D77" w:rsidRDefault="004B3D77" w:rsidP="004B3D77">
      <w:pPr>
        <w:spacing w:before="120"/>
      </w:pPr>
      <w:r w:rsidRPr="004B3D77">
        <w:rPr>
          <w:b/>
        </w:rPr>
        <w:t>Câu 4:</w:t>
      </w:r>
      <w:r w:rsidRPr="004B3D77">
        <w:t xml:space="preserve"> Phân tích đa thức x</w:t>
      </w:r>
      <w:r w:rsidRPr="004B3D77">
        <w:rPr>
          <w:vertAlign w:val="superscript"/>
        </w:rPr>
        <w:t>3</w:t>
      </w:r>
      <w:r w:rsidRPr="004B3D77">
        <w:t xml:space="preserve"> + 1 ta có kết quả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80"/>
        <w:gridCol w:w="4680"/>
      </w:tblGrid>
      <w:tr w:rsidR="004B3D77" w:rsidRPr="004B3D77" w:rsidTr="000D13DE">
        <w:tc>
          <w:tcPr>
            <w:tcW w:w="550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6"/>
              </w:numPr>
            </w:pPr>
            <w:r w:rsidRPr="004B3D77">
              <w:t xml:space="preserve">(x </w:t>
            </w:r>
            <m:oMath>
              <m:r>
                <w:rPr>
                  <w:rFonts w:ascii="Cambria Math" w:hAnsi="Cambria Math"/>
                </w:rPr>
                <m:t>–</m:t>
              </m:r>
            </m:oMath>
            <w:r w:rsidRPr="004B3D77">
              <w:t xml:space="preserve"> 1)(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+ x + 1)</w:t>
            </w:r>
          </w:p>
        </w:tc>
        <w:tc>
          <w:tcPr>
            <w:tcW w:w="550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6"/>
              </w:numPr>
            </w:pPr>
            <w:r w:rsidRPr="004B3D77">
              <w:t>(x + 1)</w:t>
            </w:r>
            <w:r w:rsidRPr="004B3D77">
              <w:rPr>
                <w:vertAlign w:val="superscript"/>
              </w:rPr>
              <w:t>3</w:t>
            </w:r>
          </w:p>
        </w:tc>
      </w:tr>
      <w:tr w:rsidR="004B3D77" w:rsidRPr="004B3D77" w:rsidTr="000D13DE">
        <w:tc>
          <w:tcPr>
            <w:tcW w:w="550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6"/>
              </w:numPr>
            </w:pPr>
            <w:r w:rsidRPr="004B3D77">
              <w:t>(x + 1)(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+ x + 1)</w:t>
            </w:r>
          </w:p>
        </w:tc>
        <w:tc>
          <w:tcPr>
            <w:tcW w:w="550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6"/>
              </w:numPr>
            </w:pPr>
            <w:r w:rsidRPr="004B3D77">
              <w:t>(x + 1)(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</w:t>
            </w:r>
            <m:oMath>
              <m:r>
                <w:rPr>
                  <w:rFonts w:ascii="Cambria Math" w:hAnsi="Cambria Math"/>
                </w:rPr>
                <m:t>–</m:t>
              </m:r>
            </m:oMath>
            <w:r w:rsidRPr="004B3D77">
              <w:t xml:space="preserve"> x + 1)</w:t>
            </w:r>
          </w:p>
        </w:tc>
      </w:tr>
    </w:tbl>
    <w:p w:rsidR="004B3D77" w:rsidRPr="004B3D77" w:rsidRDefault="004B3D77" w:rsidP="004B3D77">
      <w:pPr>
        <w:tabs>
          <w:tab w:val="left" w:leader="dot" w:pos="10530"/>
        </w:tabs>
      </w:pPr>
      <w:r w:rsidRPr="004B3D77">
        <w:rPr>
          <w:b/>
        </w:rPr>
        <w:t>Câu 5:</w:t>
      </w:r>
      <w:r w:rsidRPr="004B3D77">
        <w:t xml:space="preserve"> Rút gọn phân thức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– 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 – 4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</m:den>
        </m:f>
      </m:oMath>
      <w:r w:rsidRPr="004B3D77"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8"/>
        <w:gridCol w:w="2290"/>
        <w:gridCol w:w="2290"/>
        <w:gridCol w:w="2442"/>
      </w:tblGrid>
      <w:tr w:rsidR="004B3D77" w:rsidRPr="004B3D77" w:rsidTr="000D13DE">
        <w:trPr>
          <w:trHeight w:val="792"/>
        </w:trPr>
        <w:tc>
          <w:tcPr>
            <w:tcW w:w="275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17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–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  <w:tc>
          <w:tcPr>
            <w:tcW w:w="275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17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x </m:t>
                  </m:r>
                </m:den>
              </m:f>
            </m:oMath>
          </w:p>
        </w:tc>
        <w:tc>
          <w:tcPr>
            <w:tcW w:w="275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17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x 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  <w:tc>
          <w:tcPr>
            <w:tcW w:w="275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18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x 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– 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x  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x </m:t>
                  </m:r>
                  <m:r>
                    <w:rPr>
                      <w:rFonts w:ascii="Cambria Math" w:hAnsi="Cambria Math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4</m:t>
                  </m:r>
                </m:den>
              </m:f>
            </m:oMath>
          </w:p>
        </w:tc>
      </w:tr>
    </w:tbl>
    <w:p w:rsidR="004B3D77" w:rsidRPr="004B3D77" w:rsidRDefault="004B3D77" w:rsidP="004B3D77">
      <w:pPr>
        <w:spacing w:after="120"/>
      </w:pPr>
      <w:r w:rsidRPr="004B3D77">
        <w:rPr>
          <w:b/>
        </w:rPr>
        <w:t>Câu 6:</w:t>
      </w:r>
      <w:r w:rsidRPr="004B3D77">
        <w:t xml:space="preserve"> Mẫu thức chung của các phân thức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15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y</m:t>
            </m:r>
          </m:den>
        </m:f>
      </m:oMath>
      <w:r w:rsidRPr="004B3D77">
        <w:t xml:space="preserve"> ;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–3</m:t>
            </m:r>
          </m:num>
          <m:den>
            <m:r>
              <w:rPr>
                <w:rFonts w:ascii="Cambria Math" w:hAnsi="Cambria Math"/>
              </w:rPr>
              <m:t>10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</m:sSup>
          </m:den>
        </m:f>
      </m:oMath>
      <w:r w:rsidRPr="004B3D77">
        <w:t xml:space="preserve"> ;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  <m:r>
              <m:rPr>
                <m:sty m:val="p"/>
              </m:rPr>
              <w:rPr>
                <w:rFonts w:ascii="Cambria Math" w:hAnsi="Cambria Math"/>
              </w:rPr>
              <m:t>x + 1</m:t>
            </m:r>
          </m:num>
          <m:den>
            <m:r>
              <w:rPr>
                <w:rFonts w:ascii="Cambria Math" w:hAnsi="Cambria Math"/>
              </w:rPr>
              <m:t>6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</m:sSup>
          </m:den>
        </m:f>
      </m:oMath>
      <w:r w:rsidRPr="004B3D77">
        <w:t xml:space="preserve">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6"/>
        <w:gridCol w:w="2340"/>
        <w:gridCol w:w="2325"/>
        <w:gridCol w:w="2369"/>
      </w:tblGrid>
      <w:tr w:rsidR="004B3D77" w:rsidRPr="004B3D77" w:rsidTr="000D13DE"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9"/>
              </w:numPr>
            </w:pPr>
            <w:r w:rsidRPr="004B3D77">
              <w:t>30x</w:t>
            </w:r>
            <w:r w:rsidRPr="004B3D77">
              <w:rPr>
                <w:vertAlign w:val="superscript"/>
              </w:rPr>
              <w:t>4</w:t>
            </w:r>
            <w:r w:rsidRPr="004B3D77">
              <w:t>y</w:t>
            </w:r>
            <w:r w:rsidRPr="004B3D77">
              <w:rPr>
                <w:vertAlign w:val="superscript"/>
              </w:rPr>
              <w:t>4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9"/>
              </w:numPr>
            </w:pPr>
            <w:r w:rsidRPr="004B3D77">
              <w:t>150x</w:t>
            </w:r>
            <w:r w:rsidRPr="004B3D77">
              <w:rPr>
                <w:vertAlign w:val="superscript"/>
              </w:rPr>
              <w:t>2</w:t>
            </w:r>
            <w:r w:rsidRPr="004B3D77">
              <w:t>y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9"/>
              </w:numPr>
            </w:pPr>
            <w:r w:rsidRPr="004B3D77">
              <w:t>30x</w:t>
            </w:r>
            <w:r w:rsidRPr="004B3D77">
              <w:rPr>
                <w:vertAlign w:val="superscript"/>
              </w:rPr>
              <w:t>9</w:t>
            </w:r>
            <w:r w:rsidRPr="004B3D77">
              <w:t>y</w:t>
            </w:r>
            <w:r w:rsidRPr="004B3D77">
              <w:rPr>
                <w:vertAlign w:val="superscript"/>
              </w:rPr>
              <w:t>5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19"/>
              </w:numPr>
            </w:pPr>
            <w:r w:rsidRPr="004B3D77">
              <w:t>900x</w:t>
            </w:r>
            <w:r w:rsidRPr="004B3D77">
              <w:rPr>
                <w:vertAlign w:val="superscript"/>
              </w:rPr>
              <w:t>3</w:t>
            </w:r>
            <w:r w:rsidRPr="004B3D77">
              <w:t>y</w:t>
            </w:r>
            <w:r w:rsidRPr="004B3D77">
              <w:rPr>
                <w:vertAlign w:val="superscript"/>
              </w:rPr>
              <w:t>4</w:t>
            </w:r>
          </w:p>
        </w:tc>
      </w:tr>
    </w:tbl>
    <w:p w:rsidR="004B3D77" w:rsidRPr="004B3D77" w:rsidRDefault="004B3D77" w:rsidP="004B3D77">
      <w:pPr>
        <w:spacing w:before="120"/>
      </w:pPr>
      <w:r w:rsidRPr="004B3D77">
        <w:rPr>
          <w:b/>
        </w:rPr>
        <w:t>Câu 7:</w:t>
      </w:r>
      <w:r w:rsidRPr="004B3D77">
        <w:t xml:space="preserve"> Tổng các góc của một tứ giác bằng bao nhiêu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4B3D77" w:rsidRPr="004B3D77" w:rsidTr="000D13DE"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20"/>
              </w:numPr>
            </w:pPr>
            <w:r w:rsidRPr="004B3D77">
              <w:t>540</w:t>
            </w:r>
            <m:oMath>
              <m:r>
                <w:rPr>
                  <w:rFonts w:ascii="Cambria Math" w:hAnsi="Cambria Math"/>
                </w:rPr>
                <m:t>°</m:t>
              </m:r>
            </m:oMath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20"/>
              </w:numPr>
            </w:pPr>
            <w:r w:rsidRPr="004B3D77">
              <w:t>180</w:t>
            </w:r>
            <m:oMath>
              <m:r>
                <w:rPr>
                  <w:rFonts w:ascii="Cambria Math" w:hAnsi="Cambria Math"/>
                </w:rPr>
                <m:t>°</m:t>
              </m:r>
            </m:oMath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20"/>
              </w:numPr>
            </w:pPr>
            <w:r w:rsidRPr="004B3D77">
              <w:t>360</w:t>
            </w:r>
            <m:oMath>
              <m:r>
                <w:rPr>
                  <w:rFonts w:ascii="Cambria Math" w:hAnsi="Cambria Math"/>
                </w:rPr>
                <m:t>°</m:t>
              </m:r>
            </m:oMath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20"/>
              </w:numPr>
            </w:pPr>
            <w:r w:rsidRPr="004B3D77">
              <w:t>720</w:t>
            </w:r>
            <m:oMath>
              <m:r>
                <w:rPr>
                  <w:rFonts w:ascii="Cambria Math" w:hAnsi="Cambria Math"/>
                </w:rPr>
                <m:t>°</m:t>
              </m:r>
            </m:oMath>
          </w:p>
        </w:tc>
      </w:tr>
    </w:tbl>
    <w:p w:rsidR="004B3D77" w:rsidRPr="004B3D77" w:rsidRDefault="004B3D77" w:rsidP="004B3D77">
      <w:pPr>
        <w:spacing w:before="120"/>
      </w:pPr>
      <w:r w:rsidRPr="004B3D77">
        <w:rPr>
          <w:b/>
        </w:rPr>
        <w:t>Câu 8:</w:t>
      </w:r>
      <w:r w:rsidRPr="004B3D77">
        <w:t xml:space="preserve"> Cho AM là đường trung tuyến của tam giác ABC vuông tại A và AM = 3cm. Độ dài cạnh BC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4B3D77" w:rsidRPr="004B3D77" w:rsidTr="000D13DE"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21"/>
              </w:numPr>
            </w:pPr>
            <w:r w:rsidRPr="004B3D77">
              <w:t>3cm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21"/>
              </w:numPr>
            </w:pPr>
            <w:r w:rsidRPr="004B3D77">
              <w:t>6cm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21"/>
              </w:numPr>
            </w:pPr>
            <w:r w:rsidRPr="004B3D77">
              <w:t>4cm</w:t>
            </w:r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21"/>
              </w:numPr>
            </w:pPr>
            <w:r w:rsidRPr="004B3D77">
              <w:t>5cm</w:t>
            </w:r>
          </w:p>
        </w:tc>
      </w:tr>
    </w:tbl>
    <w:p w:rsidR="004B3D77" w:rsidRPr="004B3D77" w:rsidRDefault="004B3D77" w:rsidP="004B3D77">
      <w:pPr>
        <w:spacing w:before="120"/>
      </w:pPr>
      <w:r w:rsidRPr="004B3D77">
        <w:rPr>
          <w:b/>
        </w:rPr>
        <w:t>Câu 9:</w:t>
      </w:r>
      <w:r w:rsidRPr="004B3D77">
        <w:t xml:space="preserve"> Hình thang cân ABCD có đáy nhỏ AB và số đo góc B bằng 100</w:t>
      </w:r>
      <m:oMath>
        <m:r>
          <w:rPr>
            <w:rFonts w:ascii="Cambria Math" w:hAnsi="Cambria Math"/>
          </w:rPr>
          <m:t>°</m:t>
        </m:r>
      </m:oMath>
      <w:r w:rsidRPr="004B3D77">
        <w:t>. Khi đó số đo góc A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57"/>
        <w:gridCol w:w="2323"/>
        <w:gridCol w:w="2323"/>
        <w:gridCol w:w="2357"/>
      </w:tblGrid>
      <w:tr w:rsidR="004B3D77" w:rsidRPr="004B3D77" w:rsidTr="000D13DE"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22"/>
              </w:numPr>
            </w:pPr>
            <w:r w:rsidRPr="004B3D77">
              <w:t>100</w:t>
            </w:r>
            <m:oMath>
              <m:r>
                <w:rPr>
                  <w:rFonts w:ascii="Cambria Math" w:hAnsi="Cambria Math"/>
                </w:rPr>
                <m:t>°</m:t>
              </m:r>
            </m:oMath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22"/>
              </w:numPr>
            </w:pPr>
            <w:r w:rsidRPr="004B3D77">
              <w:t>80</w:t>
            </w:r>
            <m:oMath>
              <m:r>
                <w:rPr>
                  <w:rFonts w:ascii="Cambria Math" w:hAnsi="Cambria Math"/>
                </w:rPr>
                <m:t>°</m:t>
              </m:r>
            </m:oMath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22"/>
              </w:numPr>
            </w:pPr>
            <w:r w:rsidRPr="004B3D77">
              <w:t>40</w:t>
            </w:r>
            <m:oMath>
              <m:r>
                <w:rPr>
                  <w:rFonts w:ascii="Cambria Math" w:hAnsi="Cambria Math"/>
                </w:rPr>
                <m:t>°</m:t>
              </m:r>
            </m:oMath>
          </w:p>
        </w:tc>
        <w:tc>
          <w:tcPr>
            <w:tcW w:w="2754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22"/>
              </w:numPr>
            </w:pPr>
            <w:r w:rsidRPr="004B3D77">
              <w:t>180</w:t>
            </w:r>
            <m:oMath>
              <m:r>
                <w:rPr>
                  <w:rFonts w:ascii="Cambria Math" w:hAnsi="Cambria Math"/>
                </w:rPr>
                <m:t>°</m:t>
              </m:r>
            </m:oMath>
          </w:p>
        </w:tc>
      </w:tr>
    </w:tbl>
    <w:p w:rsidR="004B3D77" w:rsidRPr="004B3D77" w:rsidRDefault="004B3D77" w:rsidP="004B3D77">
      <w:pPr>
        <w:spacing w:before="240"/>
        <w:ind w:firstLine="360"/>
        <w:rPr>
          <w:b/>
          <w:i/>
        </w:rPr>
      </w:pPr>
    </w:p>
    <w:p w:rsidR="004B3D77" w:rsidRPr="004B3D77" w:rsidRDefault="004B3D77" w:rsidP="004B3D77">
      <w:pPr>
        <w:spacing w:before="240"/>
        <w:ind w:firstLine="360"/>
        <w:rPr>
          <w:b/>
          <w:i/>
        </w:rPr>
      </w:pPr>
      <w:r w:rsidRPr="004B3D77">
        <w:rPr>
          <w:b/>
          <w:i/>
        </w:rPr>
        <w:t>II. Điền vào chỗ trống nội dung thích hợp (0,75đ)</w:t>
      </w:r>
    </w:p>
    <w:p w:rsidR="004B3D77" w:rsidRPr="004B3D77" w:rsidRDefault="004B3D77" w:rsidP="004B3D77">
      <w:pPr>
        <w:tabs>
          <w:tab w:val="left" w:leader="dot" w:pos="10440"/>
        </w:tabs>
      </w:pPr>
      <w:r w:rsidRPr="004B3D77">
        <w:rPr>
          <w:b/>
        </w:rPr>
        <w:t>Câu 1:</w:t>
      </w:r>
      <w:r w:rsidRPr="004B3D77">
        <w:t xml:space="preserve"> Gọi M và N lần lượt là trung điểm của các cạnh AB và AC của tam giác ABC, biết BC = 4cm. Khi đó độ dài đoạn thẳng MN bằng </w:t>
      </w:r>
      <w:r w:rsidRPr="004B3D77">
        <w:tab/>
      </w:r>
    </w:p>
    <w:p w:rsidR="004B3D77" w:rsidRPr="004B3D77" w:rsidRDefault="004B3D77" w:rsidP="004B3D77">
      <w:pPr>
        <w:tabs>
          <w:tab w:val="left" w:leader="dot" w:pos="10440"/>
        </w:tabs>
      </w:pPr>
      <w:r w:rsidRPr="004B3D77">
        <w:rPr>
          <w:b/>
        </w:rPr>
        <w:t>Câu 2:</w:t>
      </w:r>
      <w:r w:rsidRPr="004B3D77">
        <w:t xml:space="preserve"> Hình bình hành có hai đường chéo vuông góc là hình </w:t>
      </w:r>
      <w:r w:rsidRPr="004B3D77">
        <w:tab/>
      </w:r>
    </w:p>
    <w:p w:rsidR="004B3D77" w:rsidRPr="004B3D77" w:rsidRDefault="004B3D77" w:rsidP="004B3D77">
      <w:pPr>
        <w:tabs>
          <w:tab w:val="left" w:leader="dot" w:pos="10440"/>
        </w:tabs>
      </w:pPr>
      <w:r w:rsidRPr="004B3D77">
        <w:rPr>
          <w:b/>
        </w:rPr>
        <w:lastRenderedPageBreak/>
        <w:t>Câu 3:</w:t>
      </w:r>
      <w:r w:rsidRPr="004B3D77">
        <w:t xml:space="preserve"> Trong các hình sau: hình chữ nhật, hình vuông, hình thang cân, hình tròn, hình chỉ có một trục đối xứng là: </w:t>
      </w:r>
      <w:r w:rsidRPr="004B3D77">
        <w:tab/>
      </w:r>
    </w:p>
    <w:p w:rsidR="004B3D77" w:rsidRPr="004B3D77" w:rsidRDefault="004B3D77" w:rsidP="004B3D77">
      <w:pPr>
        <w:tabs>
          <w:tab w:val="left" w:leader="dot" w:pos="10440"/>
        </w:tabs>
        <w:rPr>
          <w:b/>
        </w:rPr>
      </w:pPr>
      <w:r w:rsidRPr="004B3D77">
        <w:rPr>
          <w:b/>
          <w:u w:val="single"/>
        </w:rPr>
        <w:t>B. TỰ LUẬN:</w:t>
      </w:r>
      <w:r w:rsidRPr="004B3D77">
        <w:rPr>
          <w:b/>
        </w:rPr>
        <w:t xml:space="preserve"> (7đ)</w:t>
      </w:r>
    </w:p>
    <w:p w:rsidR="004B3D77" w:rsidRPr="004B3D77" w:rsidRDefault="004B3D77" w:rsidP="004B3D77">
      <w:pPr>
        <w:tabs>
          <w:tab w:val="left" w:leader="dot" w:pos="10440"/>
        </w:tabs>
        <w:spacing w:after="120"/>
      </w:pPr>
      <w:r w:rsidRPr="004B3D77">
        <w:t>1/ Phân tích đa thức thành nhân tử:</w:t>
      </w:r>
    </w:p>
    <w:p w:rsidR="004B3D77" w:rsidRPr="004B3D77" w:rsidRDefault="004B3D77" w:rsidP="001562D8">
      <w:pPr>
        <w:pStyle w:val="ListParagraph"/>
        <w:numPr>
          <w:ilvl w:val="0"/>
          <w:numId w:val="23"/>
        </w:numPr>
        <w:tabs>
          <w:tab w:val="left" w:leader="dot" w:pos="10440"/>
        </w:tabs>
        <w:spacing w:after="200" w:line="276" w:lineRule="auto"/>
      </w:pPr>
      <w:r w:rsidRPr="004B3D77">
        <w:t>a</w:t>
      </w:r>
      <w:r w:rsidRPr="004B3D77">
        <w:rPr>
          <w:vertAlign w:val="superscript"/>
        </w:rPr>
        <w:t>2</w:t>
      </w:r>
      <w:r w:rsidRPr="004B3D77">
        <w:t>b + 3ab</w:t>
      </w:r>
    </w:p>
    <w:p w:rsidR="004B3D77" w:rsidRPr="004B3D77" w:rsidRDefault="004B3D77" w:rsidP="001562D8">
      <w:pPr>
        <w:pStyle w:val="ListParagraph"/>
        <w:numPr>
          <w:ilvl w:val="0"/>
          <w:numId w:val="23"/>
        </w:numPr>
        <w:tabs>
          <w:tab w:val="left" w:leader="dot" w:pos="10440"/>
        </w:tabs>
        <w:spacing w:after="200" w:line="276" w:lineRule="auto"/>
      </w:pPr>
      <w:r w:rsidRPr="004B3D77">
        <w:t>x</w:t>
      </w:r>
      <w:r w:rsidRPr="004B3D77">
        <w:rPr>
          <w:vertAlign w:val="superscript"/>
        </w:rPr>
        <w:t>2</w:t>
      </w:r>
      <w:r w:rsidRPr="004B3D77">
        <w:t xml:space="preserve"> </w:t>
      </w:r>
      <m:oMath>
        <m:r>
          <w:rPr>
            <w:rFonts w:ascii="Cambria Math" w:hAnsi="Cambria Math"/>
          </w:rPr>
          <m:t>–</m:t>
        </m:r>
      </m:oMath>
      <w:r w:rsidRPr="004B3D77">
        <w:t xml:space="preserve"> 2x + 1</w:t>
      </w:r>
    </w:p>
    <w:p w:rsidR="004B3D77" w:rsidRPr="004B3D77" w:rsidRDefault="004B3D77" w:rsidP="001562D8">
      <w:pPr>
        <w:pStyle w:val="ListParagraph"/>
        <w:numPr>
          <w:ilvl w:val="0"/>
          <w:numId w:val="23"/>
        </w:numPr>
        <w:tabs>
          <w:tab w:val="left" w:leader="dot" w:pos="10440"/>
        </w:tabs>
        <w:spacing w:after="200" w:line="276" w:lineRule="auto"/>
      </w:pPr>
      <w:r w:rsidRPr="004B3D77">
        <w:t>x</w:t>
      </w:r>
      <w:r w:rsidRPr="004B3D77">
        <w:rPr>
          <w:vertAlign w:val="superscript"/>
        </w:rPr>
        <w:t>3</w:t>
      </w:r>
      <w:r w:rsidRPr="004B3D77">
        <w:t xml:space="preserve"> </w:t>
      </w:r>
      <m:oMath>
        <m:r>
          <w:rPr>
            <w:rFonts w:ascii="Cambria Math" w:hAnsi="Cambria Math"/>
          </w:rPr>
          <m:t>–</m:t>
        </m:r>
      </m:oMath>
      <w:r w:rsidRPr="004B3D77">
        <w:t xml:space="preserve"> 6x</w:t>
      </w:r>
      <w:r w:rsidRPr="004B3D77">
        <w:rPr>
          <w:vertAlign w:val="superscript"/>
        </w:rPr>
        <w:t>2</w:t>
      </w:r>
      <w:r w:rsidRPr="004B3D77">
        <w:t xml:space="preserve"> + 9x </w:t>
      </w:r>
      <m:oMath>
        <m:r>
          <w:rPr>
            <w:rFonts w:ascii="Cambria Math" w:hAnsi="Cambria Math"/>
          </w:rPr>
          <m:t>–</m:t>
        </m:r>
      </m:oMath>
      <w:r w:rsidRPr="004B3D77">
        <w:t xml:space="preserve"> xy</w:t>
      </w:r>
      <w:r w:rsidRPr="004B3D77">
        <w:rPr>
          <w:vertAlign w:val="superscript"/>
        </w:rPr>
        <w:t>2</w:t>
      </w:r>
    </w:p>
    <w:p w:rsidR="004B3D77" w:rsidRPr="004B3D77" w:rsidRDefault="004B3D77" w:rsidP="004B3D77">
      <w:pPr>
        <w:tabs>
          <w:tab w:val="left" w:leader="dot" w:pos="10440"/>
        </w:tabs>
        <w:spacing w:after="120"/>
      </w:pPr>
      <w:r w:rsidRPr="004B3D77">
        <w:t>2/  a/  Tìm x, biết: x</w:t>
      </w:r>
      <w:r w:rsidRPr="004B3D77">
        <w:rPr>
          <w:vertAlign w:val="superscript"/>
        </w:rPr>
        <w:t>2</w:t>
      </w:r>
      <w:r w:rsidRPr="004B3D77">
        <w:t xml:space="preserve"> + 3x = 0</w:t>
      </w:r>
    </w:p>
    <w:p w:rsidR="004B3D77" w:rsidRPr="004B3D77" w:rsidRDefault="004B3D77" w:rsidP="004B3D77">
      <w:pPr>
        <w:tabs>
          <w:tab w:val="left" w:leader="dot" w:pos="10440"/>
        </w:tabs>
        <w:ind w:firstLine="360"/>
      </w:pPr>
      <w:r w:rsidRPr="004B3D77">
        <w:t>b/  Tìm giá trị nhỏ nhất của biểu thức: x</w:t>
      </w:r>
      <w:r w:rsidRPr="004B3D77">
        <w:rPr>
          <w:vertAlign w:val="superscript"/>
        </w:rPr>
        <w:t>2</w:t>
      </w:r>
      <w:r w:rsidRPr="004B3D77">
        <w:t xml:space="preserve"> </w:t>
      </w:r>
      <m:oMath>
        <m:r>
          <w:rPr>
            <w:rFonts w:ascii="Cambria Math" w:hAnsi="Cambria Math"/>
          </w:rPr>
          <m:t>–</m:t>
        </m:r>
      </m:oMath>
      <w:r w:rsidRPr="004B3D77">
        <w:t xml:space="preserve"> 4x + 7</w:t>
      </w:r>
    </w:p>
    <w:p w:rsidR="004B3D77" w:rsidRPr="004B3D77" w:rsidRDefault="004B3D77" w:rsidP="004B3D77">
      <w:pPr>
        <w:spacing w:after="120"/>
      </w:pPr>
      <w:r w:rsidRPr="004B3D77">
        <w:t>3/ Rút gọn các biểu thức sau:</w:t>
      </w:r>
    </w:p>
    <w:p w:rsidR="004B3D77" w:rsidRPr="004B3D77" w:rsidRDefault="00A85F36" w:rsidP="001562D8">
      <w:pPr>
        <w:pStyle w:val="ListParagraph"/>
        <w:numPr>
          <w:ilvl w:val="0"/>
          <w:numId w:val="24"/>
        </w:numPr>
        <w:spacing w:after="200" w:line="276" w:lineRule="auto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 – 4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 xml:space="preserve"> +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 xml:space="preserve">x </m:t>
            </m:r>
            <m:r>
              <w:rPr>
                <w:rFonts w:ascii="Cambria Math" w:hAnsi="Cambria Math"/>
              </w:rPr>
              <m:t>– 2</m:t>
            </m:r>
          </m:den>
        </m:f>
      </m:oMath>
      <w:r w:rsidR="004B3D77" w:rsidRPr="004B3D77">
        <w:t xml:space="preserve"> với x </w:t>
      </w:r>
      <m:oMath>
        <m:r>
          <w:rPr>
            <w:rFonts w:ascii="Cambria Math" w:hAnsi="Cambria Math"/>
          </w:rPr>
          <m:t>≠</m:t>
        </m:r>
      </m:oMath>
      <w:r w:rsidR="004B3D77" w:rsidRPr="004B3D77">
        <w:t xml:space="preserve"> 2</w:t>
      </w:r>
    </w:p>
    <w:p w:rsidR="004B3D77" w:rsidRPr="004B3D77" w:rsidRDefault="00A85F36" w:rsidP="001562D8">
      <w:pPr>
        <w:pStyle w:val="ListParagraph"/>
        <w:numPr>
          <w:ilvl w:val="0"/>
          <w:numId w:val="24"/>
        </w:numPr>
        <w:spacing w:after="200" w:line="276" w:lineRule="auto"/>
        <w:rPr>
          <w:lang w:val="fr-FR"/>
        </w:rPr>
      </w:pP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fr-FR"/>
              </w:rPr>
              <m:t>2</m:t>
            </m:r>
            <m:r>
              <m:rPr>
                <m:sty m:val="b"/>
              </m:rPr>
              <w:rPr>
                <w:rFonts w:ascii="Cambria Math" w:hAnsi="Cambria Math"/>
                <w:lang w:val="fr-FR"/>
              </w:rPr>
              <m:t>x</m:t>
            </m:r>
          </m:num>
          <m:den>
            <m:r>
              <m:rPr>
                <m:sty m:val="b"/>
              </m:rPr>
              <w:rPr>
                <w:rFonts w:ascii="Cambria Math" w:hAnsi="Cambria Math"/>
                <w:lang w:val="fr-FR"/>
              </w:rPr>
              <m:t xml:space="preserve">x </m:t>
            </m:r>
            <m:r>
              <m:rPr>
                <m:sty m:val="bi"/>
              </m:rPr>
              <w:rPr>
                <w:rFonts w:ascii="Cambria Math" w:hAnsi="Cambria Math"/>
                <w:lang w:val="fr-FR"/>
              </w:rPr>
              <m:t>+ 3</m:t>
            </m:r>
          </m:den>
        </m:f>
      </m:oMath>
      <w:r w:rsidR="004B3D77" w:rsidRPr="004B3D77">
        <w:rPr>
          <w:b/>
          <w:lang w:val="fr-FR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fr-FR"/>
          </w:rPr>
          <m:t>-</m:t>
        </m:r>
      </m:oMath>
      <w:r w:rsidR="004B3D77" w:rsidRPr="004B3D77">
        <w:rPr>
          <w:b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lang w:val="fr-FR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fr-FR"/>
              </w:rPr>
              <m:t xml:space="preserve">3 – </m:t>
            </m:r>
            <m:r>
              <m:rPr>
                <m:sty m:val="b"/>
              </m:rPr>
              <w:rPr>
                <w:rFonts w:ascii="Cambria Math" w:hAnsi="Cambria Math"/>
                <w:lang w:val="fr-FR"/>
              </w:rPr>
              <m:t>x</m:t>
            </m:r>
          </m:den>
        </m:f>
        <m:r>
          <m:rPr>
            <m:sty m:val="bi"/>
          </m:rPr>
          <w:rPr>
            <w:rFonts w:ascii="Cambria Math" w:hAnsi="Cambria Math"/>
            <w:lang w:val="fr-FR"/>
          </w:rPr>
          <m:t>–</m:t>
        </m:r>
      </m:oMath>
      <w:r w:rsidR="004B3D77" w:rsidRPr="004B3D77">
        <w:rPr>
          <w:b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fr-FR"/>
              </w:rPr>
              <m:t>3</m:t>
            </m:r>
            <m:sSup>
              <m:sSupPr>
                <m:ctrlPr>
                  <w:rPr>
                    <w:rFonts w:ascii="Cambria Math" w:hAnsi="Cambria Math"/>
                    <w:b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lang w:val="fr-FR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lang w:val="fr-FR"/>
                  </w:rPr>
                  <m:t>2</m:t>
                </m:r>
              </m:sup>
            </m:sSup>
            <m:r>
              <m:rPr>
                <m:sty m:val="b"/>
              </m:rPr>
              <w:rPr>
                <w:rFonts w:ascii="Cambria Math" w:hAnsi="Cambria Math"/>
                <w:lang w:val="fr-FR"/>
              </w:rPr>
              <m:t xml:space="preserve"> + 9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lang w:val="fr-FR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lang w:val="fr-FR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lang w:val="fr-FR"/>
              </w:rPr>
              <m:t xml:space="preserve"> – 9</m:t>
            </m:r>
          </m:den>
        </m:f>
      </m:oMath>
      <w:r w:rsidR="004B3D77" w:rsidRPr="004B3D77">
        <w:rPr>
          <w:lang w:val="fr-FR"/>
        </w:rPr>
        <w:t xml:space="preserve"> với x </w:t>
      </w:r>
      <m:oMath>
        <m:r>
          <w:rPr>
            <w:rFonts w:ascii="Cambria Math" w:hAnsi="Cambria Math"/>
            <w:lang w:val="fr-FR"/>
          </w:rPr>
          <m:t>≠±</m:t>
        </m:r>
      </m:oMath>
      <w:r w:rsidR="004B3D77" w:rsidRPr="004B3D77">
        <w:rPr>
          <w:lang w:val="fr-FR"/>
        </w:rPr>
        <w:t>3</w:t>
      </w:r>
    </w:p>
    <w:p w:rsidR="004B3D77" w:rsidRPr="004B3D77" w:rsidRDefault="004B3D77" w:rsidP="004B3D77">
      <w:pPr>
        <w:spacing w:after="120"/>
        <w:rPr>
          <w:lang w:val="fr-FR"/>
        </w:rPr>
      </w:pPr>
      <w:r w:rsidRPr="004B3D77">
        <w:rPr>
          <w:lang w:val="fr-FR"/>
        </w:rPr>
        <w:t>4/ Cho hình chữ nhật ABCD. Gọi M và N lần lượt là trung điểm của các cạnh AB và CD.</w:t>
      </w:r>
    </w:p>
    <w:p w:rsidR="004B3D77" w:rsidRPr="004B3D77" w:rsidRDefault="004B3D77" w:rsidP="001562D8">
      <w:pPr>
        <w:pStyle w:val="ListParagraph"/>
        <w:numPr>
          <w:ilvl w:val="0"/>
          <w:numId w:val="25"/>
        </w:numPr>
        <w:spacing w:after="200" w:line="276" w:lineRule="auto"/>
        <w:rPr>
          <w:lang w:val="fr-FR"/>
        </w:rPr>
      </w:pPr>
      <w:r w:rsidRPr="004B3D77">
        <w:rPr>
          <w:lang w:val="fr-FR"/>
        </w:rPr>
        <w:t>Chứng minh: Tứ giác AMND là hình chữ nhật.</w:t>
      </w:r>
    </w:p>
    <w:p w:rsidR="004B3D77" w:rsidRPr="004B3D77" w:rsidRDefault="004B3D77" w:rsidP="001562D8">
      <w:pPr>
        <w:pStyle w:val="ListParagraph"/>
        <w:numPr>
          <w:ilvl w:val="0"/>
          <w:numId w:val="25"/>
        </w:numPr>
        <w:spacing w:after="200" w:line="276" w:lineRule="auto"/>
        <w:rPr>
          <w:lang w:val="fr-FR"/>
        </w:rPr>
      </w:pPr>
      <w:r w:rsidRPr="004B3D77">
        <w:rPr>
          <w:lang w:val="fr-FR"/>
        </w:rPr>
        <w:t>Tính diện tích của hình chữ nhật AMND biết AD = 4cm và AB = 6cm.</w:t>
      </w:r>
    </w:p>
    <w:p w:rsidR="004B3D77" w:rsidRPr="004B3D77" w:rsidRDefault="004B3D77" w:rsidP="001562D8">
      <w:pPr>
        <w:pStyle w:val="ListParagraph"/>
        <w:numPr>
          <w:ilvl w:val="0"/>
          <w:numId w:val="25"/>
        </w:numPr>
        <w:spacing w:after="200" w:line="276" w:lineRule="auto"/>
        <w:rPr>
          <w:lang w:val="fr-FR"/>
        </w:rPr>
      </w:pPr>
      <w:r w:rsidRPr="004B3D77">
        <w:rPr>
          <w:lang w:val="fr-FR"/>
        </w:rPr>
        <w:t>Gọi I là giao điểm của AN và DM, K là giao điểm của BN và MC. Chứng minh tứ giác MINK là hình thoi.</w:t>
      </w:r>
    </w:p>
    <w:p w:rsidR="004B3D77" w:rsidRPr="004B3D77" w:rsidRDefault="004B3D77" w:rsidP="001562D8">
      <w:pPr>
        <w:pStyle w:val="ListParagraph"/>
        <w:numPr>
          <w:ilvl w:val="0"/>
          <w:numId w:val="25"/>
        </w:numPr>
        <w:spacing w:after="200" w:line="276" w:lineRule="auto"/>
        <w:rPr>
          <w:lang w:val="fr-FR"/>
        </w:rPr>
      </w:pPr>
      <w:r w:rsidRPr="004B3D77">
        <w:rPr>
          <w:lang w:val="fr-FR"/>
        </w:rPr>
        <w:t>Tìm điều kiện của hình chữ nhật ABCD để tứ giác MINK là hình vuông?</w:t>
      </w:r>
    </w:p>
    <w:p w:rsidR="004B3D77" w:rsidRPr="004B3D77" w:rsidRDefault="004B3D77" w:rsidP="004B3D77">
      <w:pPr>
        <w:ind w:left="360"/>
        <w:jc w:val="center"/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18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/>
    <w:p w:rsidR="004B3D77" w:rsidRPr="004B3D77" w:rsidRDefault="004B3D77" w:rsidP="004B3D77">
      <w:r w:rsidRPr="004B3D77">
        <w:rPr>
          <w:b/>
        </w:rPr>
        <w:t>I/ TRẮC NGHIỆM (2 điểm):</w:t>
      </w:r>
      <w:r w:rsidRPr="004B3D77">
        <w:t xml:space="preserve"> (Ghi kết quả trả lời vào trong giấy làm bài)</w:t>
      </w:r>
    </w:p>
    <w:p w:rsidR="004B3D77" w:rsidRPr="004B3D77" w:rsidRDefault="004B3D77" w:rsidP="004B3D77">
      <w:pPr>
        <w:spacing w:before="120" w:after="120"/>
        <w:ind w:firstLine="360"/>
      </w:pPr>
      <w:r w:rsidRPr="004B3D77">
        <w:t>Hãy chọn ý trả lời đúng các câu sau đây. Ví dụ: Nếu chọn ý A của câu 1 thì ghi là 1.A</w:t>
      </w:r>
    </w:p>
    <w:p w:rsidR="004B3D77" w:rsidRPr="004B3D77" w:rsidRDefault="004B3D77" w:rsidP="004B3D77">
      <w:pPr>
        <w:spacing w:before="120" w:after="120"/>
      </w:pPr>
      <w:r w:rsidRPr="004B3D77">
        <w:rPr>
          <w:b/>
        </w:rPr>
        <w:t>Câu 1:</w:t>
      </w:r>
      <w:r w:rsidRPr="004B3D77">
        <w:t xml:space="preserve"> Phân tích đa thức x</w:t>
      </w:r>
      <w:r w:rsidRPr="004B3D77">
        <w:rPr>
          <w:vertAlign w:val="superscript"/>
        </w:rPr>
        <w:t>3</w:t>
      </w:r>
      <w:r w:rsidRPr="004B3D77">
        <w:t xml:space="preserve"> – y</w:t>
      </w:r>
      <w:r w:rsidRPr="004B3D77">
        <w:rPr>
          <w:vertAlign w:val="superscript"/>
        </w:rPr>
        <w:t>3</w:t>
      </w:r>
      <w:r w:rsidRPr="004B3D77">
        <w:t xml:space="preserve"> thành nhân tử ta được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80"/>
        <w:gridCol w:w="4680"/>
      </w:tblGrid>
      <w:tr w:rsidR="004B3D77" w:rsidRPr="004B3D77" w:rsidTr="000D13DE"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1"/>
              </w:numPr>
            </w:pPr>
            <w:r w:rsidRPr="004B3D77">
              <w:t>(x – y)(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+ xy + y</w:t>
            </w:r>
            <w:r w:rsidRPr="004B3D77">
              <w:rPr>
                <w:vertAlign w:val="superscript"/>
              </w:rPr>
              <w:t>2</w:t>
            </w:r>
            <w:r w:rsidRPr="004B3D77">
              <w:t>)</w:t>
            </w:r>
          </w:p>
        </w:tc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1"/>
              </w:numPr>
            </w:pPr>
            <w:r w:rsidRPr="004B3D77">
              <w:t>(x + y)(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+ xy + y</w:t>
            </w:r>
            <w:r w:rsidRPr="004B3D77">
              <w:rPr>
                <w:vertAlign w:val="superscript"/>
              </w:rPr>
              <w:t>2</w:t>
            </w:r>
            <w:r w:rsidRPr="004B3D77">
              <w:t>)</w:t>
            </w:r>
          </w:p>
        </w:tc>
      </w:tr>
      <w:tr w:rsidR="004B3D77" w:rsidRPr="004B3D77" w:rsidTr="000D13DE"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1"/>
              </w:numPr>
            </w:pPr>
            <w:r w:rsidRPr="004B3D77">
              <w:t>(x – y)(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xy + y</w:t>
            </w:r>
            <w:r w:rsidRPr="004B3D77">
              <w:rPr>
                <w:vertAlign w:val="superscript"/>
              </w:rPr>
              <w:t>2</w:t>
            </w:r>
            <w:r w:rsidRPr="004B3D77">
              <w:t>)</w:t>
            </w:r>
          </w:p>
        </w:tc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1"/>
              </w:numPr>
            </w:pPr>
            <w:r w:rsidRPr="004B3D77">
              <w:t>(x + y)(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xy + y</w:t>
            </w:r>
            <w:r w:rsidRPr="004B3D77">
              <w:rPr>
                <w:vertAlign w:val="superscript"/>
              </w:rPr>
              <w:t>2</w:t>
            </w:r>
            <w:r w:rsidRPr="004B3D77">
              <w:t>)</w:t>
            </w:r>
          </w:p>
        </w:tc>
      </w:tr>
    </w:tbl>
    <w:p w:rsidR="004B3D77" w:rsidRPr="004B3D77" w:rsidRDefault="004B3D77" w:rsidP="004B3D77">
      <w:pPr>
        <w:spacing w:before="120" w:after="120"/>
        <w:rPr>
          <w:lang w:val="fr-FR"/>
        </w:rPr>
      </w:pPr>
      <w:r w:rsidRPr="004B3D77">
        <w:rPr>
          <w:b/>
          <w:lang w:val="fr-FR"/>
        </w:rPr>
        <w:t>Câu 2:</w:t>
      </w:r>
      <w:r w:rsidRPr="004B3D77">
        <w:rPr>
          <w:lang w:val="fr-FR"/>
        </w:rPr>
        <w:t xml:space="preserve"> Cho 8x</w:t>
      </w:r>
      <w:r w:rsidRPr="004B3D77">
        <w:rPr>
          <w:vertAlign w:val="superscript"/>
          <w:lang w:val="fr-FR"/>
        </w:rPr>
        <w:t>3</w:t>
      </w:r>
      <w:r w:rsidRPr="004B3D77">
        <w:rPr>
          <w:lang w:val="fr-FR"/>
        </w:rPr>
        <w:t xml:space="preserve"> – … + 6xy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 xml:space="preserve"> – y</w:t>
      </w:r>
      <w:r w:rsidRPr="004B3D77">
        <w:rPr>
          <w:vertAlign w:val="superscript"/>
          <w:lang w:val="fr-FR"/>
        </w:rPr>
        <w:t>3</w:t>
      </w:r>
      <w:r w:rsidRPr="004B3D77">
        <w:rPr>
          <w:lang w:val="fr-FR"/>
        </w:rPr>
        <w:t xml:space="preserve"> = (2x – y)</w:t>
      </w:r>
      <w:r w:rsidRPr="004B3D77">
        <w:rPr>
          <w:vertAlign w:val="superscript"/>
          <w:lang w:val="fr-FR"/>
        </w:rPr>
        <w:t>3</w:t>
      </w:r>
      <w:r w:rsidRPr="004B3D77">
        <w:rPr>
          <w:lang w:val="fr-FR"/>
        </w:rPr>
        <w:t>. Đơn thức thích hợp điền vào dấu “…”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8"/>
        <w:gridCol w:w="2352"/>
        <w:gridCol w:w="2328"/>
        <w:gridCol w:w="2352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2"/>
              </w:numPr>
            </w:pPr>
            <w:r w:rsidRPr="004B3D77">
              <w:t>6x</w:t>
            </w:r>
            <w:r w:rsidRPr="004B3D77">
              <w:rPr>
                <w:vertAlign w:val="superscript"/>
              </w:rPr>
              <w:t>2</w:t>
            </w:r>
            <w:r w:rsidRPr="004B3D77">
              <w:t>y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2"/>
              </w:numPr>
            </w:pPr>
            <w:r w:rsidRPr="004B3D77">
              <w:t>12x</w:t>
            </w:r>
            <w:r w:rsidRPr="004B3D77">
              <w:rPr>
                <w:vertAlign w:val="superscript"/>
              </w:rPr>
              <w:t>2</w:t>
            </w:r>
            <w:r w:rsidRPr="004B3D77">
              <w:t>y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2"/>
              </w:numPr>
            </w:pPr>
            <w:r w:rsidRPr="004B3D77">
              <w:t>6xy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2"/>
              </w:numPr>
            </w:pPr>
            <w:r w:rsidRPr="004B3D77">
              <w:t>12xy</w:t>
            </w:r>
            <w:r w:rsidRPr="004B3D77">
              <w:rPr>
                <w:vertAlign w:val="superscript"/>
              </w:rPr>
              <w:t>2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3:</w:t>
      </w:r>
      <w:r w:rsidRPr="004B3D77">
        <w:t xml:space="preserve"> Đa thức thích hợp điền vào dấu “…” trong đẳng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 – b</m:t>
            </m:r>
          </m:num>
          <m:den>
            <m:r>
              <w:rPr>
                <w:rFonts w:ascii="Cambria Math" w:hAnsi="Cambria Math"/>
              </w:rPr>
              <m:t xml:space="preserve">1 </m:t>
            </m:r>
            <m:r>
              <m:rPr>
                <m:sty m:val="p"/>
              </m:rPr>
              <w:rPr>
                <w:rFonts w:ascii="Cambria Math" w:hAnsi="Cambria Math"/>
              </w:rPr>
              <m:t>– a</m:t>
            </m:r>
          </m:den>
        </m:f>
      </m:oMath>
      <w:r w:rsidRPr="004B3D77"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b – 2</m:t>
            </m:r>
          </m:num>
          <m:den>
            <m:r>
              <w:rPr>
                <w:rFonts w:ascii="Cambria Math" w:hAnsi="Cambria Math"/>
              </w:rPr>
              <m:t>…</m:t>
            </m:r>
          </m:den>
        </m:f>
      </m:oMath>
      <w:r w:rsidRPr="004B3D77">
        <w:t xml:space="preserve"> là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3"/>
        <w:gridCol w:w="2339"/>
        <w:gridCol w:w="2339"/>
        <w:gridCol w:w="2339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3"/>
              </w:numPr>
            </w:pPr>
            <w:r w:rsidRPr="004B3D77">
              <w:t>1 + a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3"/>
              </w:numPr>
            </w:pPr>
            <w:r w:rsidRPr="004B3D77">
              <w:t>1 – a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3"/>
              </w:numPr>
            </w:pPr>
            <w:r w:rsidRPr="004B3D77">
              <w:t xml:space="preserve">a – 1 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3"/>
              </w:numPr>
            </w:pPr>
            <w:r w:rsidRPr="004B3D77">
              <w:t xml:space="preserve">–1 – a </w:t>
            </w:r>
          </w:p>
        </w:tc>
      </w:tr>
    </w:tbl>
    <w:p w:rsidR="004B3D77" w:rsidRPr="004B3D77" w:rsidRDefault="004B3D77" w:rsidP="004B3D77">
      <w:r w:rsidRPr="004B3D77">
        <w:rPr>
          <w:b/>
        </w:rPr>
        <w:t>Câu 4:</w:t>
      </w:r>
      <w:r w:rsidRPr="004B3D77">
        <w:t xml:space="preserve"> Phân thức nghịch đảo của phân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x – 1</m:t>
            </m:r>
          </m:den>
        </m:f>
      </m:oMath>
      <w:r w:rsidRPr="004B3D77"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8"/>
        <w:gridCol w:w="2327"/>
        <w:gridCol w:w="2368"/>
        <w:gridCol w:w="2327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34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– 3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 – 1</m:t>
                  </m:r>
                </m:den>
              </m:f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34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 – 1</m:t>
                  </m:r>
                </m:den>
              </m:f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4"/>
              </w:num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–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 – 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34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 – 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</w:tbl>
    <w:p w:rsidR="004B3D77" w:rsidRPr="004B3D77" w:rsidRDefault="004B3D77" w:rsidP="004B3D77">
      <w:pPr>
        <w:spacing w:before="120"/>
        <w:rPr>
          <w:lang w:val="fr-FR"/>
        </w:rPr>
      </w:pPr>
      <w:r w:rsidRPr="004B3D77">
        <w:rPr>
          <w:b/>
        </w:rPr>
        <w:t>Câu 5:</w:t>
      </w:r>
      <w:r w:rsidRPr="004B3D77">
        <w:t xml:space="preserve"> Cho hình vẽ bên dưới. </w:t>
      </w:r>
      <w:r w:rsidRPr="004B3D77">
        <w:rPr>
          <w:lang w:val="fr-FR"/>
        </w:rPr>
        <w:t>Số đo của góc ADC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3"/>
        <w:gridCol w:w="4527"/>
      </w:tblGrid>
      <w:tr w:rsidR="004B3D77" w:rsidRPr="004B3D77" w:rsidTr="000D13DE">
        <w:trPr>
          <w:trHeight w:val="2673"/>
        </w:trPr>
        <w:tc>
          <w:tcPr>
            <w:tcW w:w="5148" w:type="dxa"/>
            <w:shd w:val="clear" w:color="auto" w:fill="auto"/>
          </w:tcPr>
          <w:p w:rsidR="004B3D77" w:rsidRPr="004B3D77" w:rsidRDefault="004B3D77" w:rsidP="000D13DE">
            <w:r w:rsidRPr="004B3D77">
              <w:rPr>
                <w:noProof/>
              </w:rPr>
              <w:drawing>
                <wp:inline distT="0" distB="0" distL="0" distR="0">
                  <wp:extent cx="2657475" cy="1771650"/>
                  <wp:effectExtent l="0" t="0" r="9525" b="0"/>
                  <wp:docPr id="56" name="Picture 56" descr="Description: hình 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hình 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177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68" w:type="dxa"/>
            <w:shd w:val="clear" w:color="auto" w:fill="auto"/>
          </w:tcPr>
          <w:p w:rsidR="004B3D77" w:rsidRPr="004B3D77" w:rsidRDefault="004B3D77" w:rsidP="000D13DE"/>
          <w:p w:rsidR="004B3D77" w:rsidRPr="004B3D77" w:rsidRDefault="004B3D77" w:rsidP="000D13DE"/>
          <w:tbl>
            <w:tblPr>
              <w:tblW w:w="0" w:type="auto"/>
              <w:tblLook w:val="0000" w:firstRow="0" w:lastRow="0" w:firstColumn="0" w:lastColumn="0" w:noHBand="0" w:noVBand="0"/>
            </w:tblPr>
            <w:tblGrid>
              <w:gridCol w:w="2162"/>
              <w:gridCol w:w="2149"/>
            </w:tblGrid>
            <w:tr w:rsidR="004B3D77" w:rsidRPr="004B3D77" w:rsidTr="000D13DE">
              <w:trPr>
                <w:trHeight w:val="528"/>
              </w:trPr>
              <w:tc>
                <w:tcPr>
                  <w:tcW w:w="2502" w:type="dxa"/>
                </w:tcPr>
                <w:p w:rsidR="004B3D77" w:rsidRPr="004B3D77" w:rsidRDefault="004B3D77" w:rsidP="001562D8">
                  <w:pPr>
                    <w:pStyle w:val="ListParagraph"/>
                    <w:numPr>
                      <w:ilvl w:val="0"/>
                      <w:numId w:val="35"/>
                    </w:numPr>
                    <w:spacing w:after="200" w:line="276" w:lineRule="auto"/>
                  </w:pPr>
                  <w:r w:rsidRPr="004B3D77">
                    <w:t>85</w:t>
                  </w:r>
                  <m:oMath>
                    <m:r>
                      <w:rPr>
                        <w:rFonts w:ascii="Cambria Math" w:hAnsi="Cambria Math"/>
                      </w:rPr>
                      <m:t>°</m:t>
                    </m:r>
                  </m:oMath>
                </w:p>
              </w:tc>
              <w:tc>
                <w:tcPr>
                  <w:tcW w:w="2484" w:type="dxa"/>
                </w:tcPr>
                <w:p w:rsidR="004B3D77" w:rsidRPr="004B3D77" w:rsidRDefault="004B3D77" w:rsidP="001562D8">
                  <w:pPr>
                    <w:pStyle w:val="ListParagraph"/>
                    <w:numPr>
                      <w:ilvl w:val="0"/>
                      <w:numId w:val="35"/>
                    </w:numPr>
                    <w:spacing w:after="200" w:line="276" w:lineRule="auto"/>
                  </w:pPr>
                  <w:r w:rsidRPr="004B3D77">
                    <w:t>80</w:t>
                  </w:r>
                  <m:oMath>
                    <m:r>
                      <w:rPr>
                        <w:rFonts w:ascii="Cambria Math" w:hAnsi="Cambria Math"/>
                      </w:rPr>
                      <m:t>°</m:t>
                    </m:r>
                  </m:oMath>
                </w:p>
              </w:tc>
            </w:tr>
            <w:tr w:rsidR="004B3D77" w:rsidRPr="004B3D77" w:rsidTr="000D13DE">
              <w:trPr>
                <w:trHeight w:val="527"/>
              </w:trPr>
              <w:tc>
                <w:tcPr>
                  <w:tcW w:w="2502" w:type="dxa"/>
                </w:tcPr>
                <w:p w:rsidR="004B3D77" w:rsidRPr="004B3D77" w:rsidRDefault="004B3D77" w:rsidP="001562D8">
                  <w:pPr>
                    <w:pStyle w:val="ListParagraph"/>
                    <w:numPr>
                      <w:ilvl w:val="0"/>
                      <w:numId w:val="35"/>
                    </w:numPr>
                    <w:spacing w:after="200" w:line="276" w:lineRule="auto"/>
                  </w:pPr>
                  <w:r w:rsidRPr="004B3D77">
                    <w:t>75</w:t>
                  </w:r>
                  <m:oMath>
                    <m:r>
                      <w:rPr>
                        <w:rFonts w:ascii="Cambria Math" w:hAnsi="Cambria Math"/>
                      </w:rPr>
                      <m:t>°</m:t>
                    </m:r>
                  </m:oMath>
                </w:p>
              </w:tc>
              <w:tc>
                <w:tcPr>
                  <w:tcW w:w="2484" w:type="dxa"/>
                </w:tcPr>
                <w:p w:rsidR="004B3D77" w:rsidRPr="004B3D77" w:rsidRDefault="004B3D77" w:rsidP="001562D8">
                  <w:pPr>
                    <w:pStyle w:val="ListParagraph"/>
                    <w:numPr>
                      <w:ilvl w:val="0"/>
                      <w:numId w:val="35"/>
                    </w:numPr>
                    <w:spacing w:after="200" w:line="276" w:lineRule="auto"/>
                  </w:pPr>
                  <w:r w:rsidRPr="004B3D77">
                    <w:t>70</w:t>
                  </w:r>
                  <m:oMath>
                    <m:r>
                      <w:rPr>
                        <w:rFonts w:ascii="Cambria Math" w:hAnsi="Cambria Math"/>
                      </w:rPr>
                      <m:t>°</m:t>
                    </m:r>
                  </m:oMath>
                </w:p>
              </w:tc>
            </w:tr>
          </w:tbl>
          <w:p w:rsidR="004B3D77" w:rsidRPr="004B3D77" w:rsidRDefault="004B3D77" w:rsidP="000D13DE"/>
        </w:tc>
      </w:tr>
    </w:tbl>
    <w:p w:rsidR="004B3D77" w:rsidRPr="004B3D77" w:rsidRDefault="004B3D77" w:rsidP="004B3D77">
      <w:pPr>
        <w:spacing w:after="120"/>
      </w:pPr>
      <w:r w:rsidRPr="004B3D77">
        <w:rPr>
          <w:b/>
        </w:rPr>
        <w:t>Câu 6:</w:t>
      </w:r>
      <w:r w:rsidRPr="004B3D77">
        <w:t xml:space="preserve"> Hình thang cân là hình thang có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9"/>
        <w:gridCol w:w="4681"/>
      </w:tblGrid>
      <w:tr w:rsidR="004B3D77" w:rsidRPr="004B3D77" w:rsidTr="000D13DE"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6"/>
              </w:numPr>
            </w:pPr>
            <w:r w:rsidRPr="004B3D77">
              <w:t>Hai cạnh bên bằng nhau.</w:t>
            </w:r>
          </w:p>
        </w:tc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6"/>
              </w:numPr>
            </w:pPr>
            <w:r w:rsidRPr="004B3D77">
              <w:t>Hai cạnh đáy bằng nhau.</w:t>
            </w:r>
          </w:p>
        </w:tc>
      </w:tr>
      <w:tr w:rsidR="004B3D77" w:rsidRPr="004B3D77" w:rsidTr="000D13DE"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6"/>
              </w:numPr>
            </w:pPr>
            <w:r w:rsidRPr="004B3D77">
              <w:t>Hai góc kề một cạnh đáy bằng nhau.</w:t>
            </w:r>
          </w:p>
        </w:tc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36"/>
              </w:numPr>
            </w:pPr>
            <w:r w:rsidRPr="004B3D77">
              <w:t>Cả hai câu A và C đều đúng.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 xml:space="preserve">Câu 7: </w:t>
      </w:r>
      <w:r w:rsidRPr="004B3D77">
        <w:t>Chọn khẳng định đúng trong các khẳng định sau:</w:t>
      </w:r>
    </w:p>
    <w:p w:rsidR="004B3D77" w:rsidRPr="004B3D77" w:rsidRDefault="004B3D77" w:rsidP="001562D8">
      <w:pPr>
        <w:pStyle w:val="ListParagraph"/>
        <w:numPr>
          <w:ilvl w:val="0"/>
          <w:numId w:val="26"/>
        </w:numPr>
        <w:spacing w:after="200" w:line="276" w:lineRule="auto"/>
      </w:pPr>
      <w:r w:rsidRPr="004B3D77">
        <w:t>Tứ giác có hai cạnh đối song song là hình bình hành.</w:t>
      </w:r>
    </w:p>
    <w:p w:rsidR="004B3D77" w:rsidRPr="004B3D77" w:rsidRDefault="004B3D77" w:rsidP="001562D8">
      <w:pPr>
        <w:pStyle w:val="ListParagraph"/>
        <w:numPr>
          <w:ilvl w:val="0"/>
          <w:numId w:val="26"/>
        </w:numPr>
        <w:spacing w:after="200" w:line="276" w:lineRule="auto"/>
      </w:pPr>
      <w:r w:rsidRPr="004B3D77">
        <w:t>Hình bình hành có 2 đường chéo bằng nhau là hình chữ nhật.</w:t>
      </w:r>
    </w:p>
    <w:p w:rsidR="004B3D77" w:rsidRPr="004B3D77" w:rsidRDefault="004B3D77" w:rsidP="001562D8">
      <w:pPr>
        <w:pStyle w:val="ListParagraph"/>
        <w:numPr>
          <w:ilvl w:val="0"/>
          <w:numId w:val="26"/>
        </w:numPr>
        <w:spacing w:after="200" w:line="276" w:lineRule="auto"/>
      </w:pPr>
      <w:r w:rsidRPr="004B3D77">
        <w:t>Hình chữ nhật có 2 đường chéo bằng nhau là hình vuông.</w:t>
      </w:r>
    </w:p>
    <w:p w:rsidR="004B3D77" w:rsidRPr="004B3D77" w:rsidRDefault="004B3D77" w:rsidP="001562D8">
      <w:pPr>
        <w:pStyle w:val="ListParagraph"/>
        <w:numPr>
          <w:ilvl w:val="0"/>
          <w:numId w:val="26"/>
        </w:numPr>
        <w:spacing w:after="120" w:line="276" w:lineRule="auto"/>
      </w:pPr>
      <w:r w:rsidRPr="004B3D77">
        <w:t>Hình bình hành có hai cạnh đối bằng nhau là hình thoi.</w:t>
      </w:r>
    </w:p>
    <w:p w:rsidR="004B3D77" w:rsidRPr="004B3D77" w:rsidRDefault="004B3D77" w:rsidP="004B3D77">
      <w:r w:rsidRPr="004B3D77">
        <w:rPr>
          <w:b/>
        </w:rPr>
        <w:t>Câu 8:</w:t>
      </w:r>
      <w:r w:rsidRPr="004B3D77">
        <w:t xml:space="preserve"> Diện tích hình chữ nhật thay đổi thế nào nếu chiều dài tăng 4 lần và chiều rộng giảm 2 lần?</w:t>
      </w:r>
    </w:p>
    <w:p w:rsidR="004B3D77" w:rsidRPr="004B3D77" w:rsidRDefault="004B3D77" w:rsidP="001562D8">
      <w:pPr>
        <w:pStyle w:val="ListParagraph"/>
        <w:numPr>
          <w:ilvl w:val="0"/>
          <w:numId w:val="27"/>
        </w:numPr>
        <w:spacing w:after="200" w:line="276" w:lineRule="auto"/>
      </w:pPr>
      <w:r w:rsidRPr="004B3D77">
        <w:t>Diện tích hình chữ nhật tăng 2 lần.</w:t>
      </w:r>
    </w:p>
    <w:p w:rsidR="004B3D77" w:rsidRPr="004B3D77" w:rsidRDefault="004B3D77" w:rsidP="001562D8">
      <w:pPr>
        <w:pStyle w:val="ListParagraph"/>
        <w:numPr>
          <w:ilvl w:val="0"/>
          <w:numId w:val="27"/>
        </w:numPr>
        <w:spacing w:after="200" w:line="276" w:lineRule="auto"/>
      </w:pPr>
      <w:r w:rsidRPr="004B3D77">
        <w:t>Diện tích hình chữ nhật tăng 4 lần.</w:t>
      </w:r>
    </w:p>
    <w:p w:rsidR="004B3D77" w:rsidRPr="004B3D77" w:rsidRDefault="004B3D77" w:rsidP="001562D8">
      <w:pPr>
        <w:pStyle w:val="ListParagraph"/>
        <w:numPr>
          <w:ilvl w:val="0"/>
          <w:numId w:val="27"/>
        </w:numPr>
        <w:spacing w:after="200" w:line="276" w:lineRule="auto"/>
      </w:pPr>
      <w:r w:rsidRPr="004B3D77">
        <w:t>Diện tích hình chữ nhật giảm 2 lần.</w:t>
      </w:r>
    </w:p>
    <w:p w:rsidR="004B3D77" w:rsidRPr="004B3D77" w:rsidRDefault="004B3D77" w:rsidP="001562D8">
      <w:pPr>
        <w:pStyle w:val="ListParagraph"/>
        <w:numPr>
          <w:ilvl w:val="0"/>
          <w:numId w:val="27"/>
        </w:numPr>
        <w:spacing w:after="200" w:line="276" w:lineRule="auto"/>
      </w:pPr>
      <w:r w:rsidRPr="004B3D77">
        <w:t>Diện tích hình chữ nhật không đổi.</w:t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II. TỰ LUẬN: (8 điểm)</w:t>
      </w:r>
    </w:p>
    <w:p w:rsidR="004B3D77" w:rsidRPr="004B3D77" w:rsidRDefault="004B3D77" w:rsidP="004B3D77">
      <w:pPr>
        <w:spacing w:after="120"/>
        <w:rPr>
          <w:b/>
        </w:rPr>
      </w:pPr>
      <w:r w:rsidRPr="004B3D77">
        <w:rPr>
          <w:b/>
        </w:rPr>
        <w:t>Bài 1: (2,75 điểm)</w:t>
      </w:r>
    </w:p>
    <w:p w:rsidR="004B3D77" w:rsidRPr="004B3D77" w:rsidRDefault="004B3D77" w:rsidP="001562D8">
      <w:pPr>
        <w:pStyle w:val="ListParagraph"/>
        <w:numPr>
          <w:ilvl w:val="0"/>
          <w:numId w:val="28"/>
        </w:numPr>
        <w:spacing w:after="200" w:line="276" w:lineRule="auto"/>
      </w:pPr>
      <w:r w:rsidRPr="004B3D77">
        <w:t>Làm tính nhân: 2x.(2x</w:t>
      </w:r>
      <w:r w:rsidRPr="004B3D77">
        <w:rPr>
          <w:vertAlign w:val="superscript"/>
        </w:rPr>
        <w:t>2</w:t>
      </w:r>
      <w:r w:rsidRPr="004B3D77">
        <w:t xml:space="preserve"> + 3x – 1)</w:t>
      </w:r>
    </w:p>
    <w:p w:rsidR="004B3D77" w:rsidRPr="004B3D77" w:rsidRDefault="004B3D77" w:rsidP="001562D8">
      <w:pPr>
        <w:pStyle w:val="ListParagraph"/>
        <w:numPr>
          <w:ilvl w:val="0"/>
          <w:numId w:val="28"/>
        </w:numPr>
        <w:spacing w:after="200" w:line="276" w:lineRule="auto"/>
      </w:pPr>
      <w:r w:rsidRPr="004B3D77">
        <w:t>Làm tính chia: (2x</w:t>
      </w:r>
      <w:r w:rsidRPr="004B3D77">
        <w:rPr>
          <w:vertAlign w:val="superscript"/>
        </w:rPr>
        <w:t>3</w:t>
      </w:r>
      <w:r w:rsidRPr="004B3D77">
        <w:t xml:space="preserve"> + x</w:t>
      </w:r>
      <w:r w:rsidRPr="004B3D77">
        <w:rPr>
          <w:vertAlign w:val="superscript"/>
        </w:rPr>
        <w:t>2</w:t>
      </w:r>
      <w:r w:rsidRPr="004B3D77">
        <w:t xml:space="preserve"> – 8x + 3) : (2x – 3)</w:t>
      </w:r>
    </w:p>
    <w:p w:rsidR="004B3D77" w:rsidRPr="004B3D77" w:rsidRDefault="004B3D77" w:rsidP="001562D8">
      <w:pPr>
        <w:pStyle w:val="ListParagraph"/>
        <w:numPr>
          <w:ilvl w:val="0"/>
          <w:numId w:val="28"/>
        </w:numPr>
        <w:spacing w:after="200" w:line="276" w:lineRule="auto"/>
      </w:pPr>
      <w:r w:rsidRPr="004B3D77">
        <w:t>Phân tích đa thức thành nhân tử: x</w:t>
      </w:r>
      <w:r w:rsidRPr="004B3D77">
        <w:rPr>
          <w:vertAlign w:val="superscript"/>
        </w:rPr>
        <w:t>3</w:t>
      </w:r>
      <w:r w:rsidRPr="004B3D77">
        <w:t xml:space="preserve"> – 4x</w:t>
      </w:r>
      <w:r w:rsidRPr="004B3D77">
        <w:rPr>
          <w:vertAlign w:val="superscript"/>
        </w:rPr>
        <w:t>2</w:t>
      </w:r>
      <w:r w:rsidRPr="004B3D77">
        <w:t xml:space="preserve"> + 4x</w:t>
      </w:r>
    </w:p>
    <w:p w:rsidR="004B3D77" w:rsidRPr="004B3D77" w:rsidRDefault="004B3D77" w:rsidP="001562D8">
      <w:pPr>
        <w:pStyle w:val="ListParagraph"/>
        <w:numPr>
          <w:ilvl w:val="0"/>
          <w:numId w:val="28"/>
        </w:numPr>
        <w:spacing w:after="120"/>
      </w:pPr>
      <w:r w:rsidRPr="004B3D77">
        <w:t>Tìm giá trị nhỏ nhất của biểu thức: A = x</w:t>
      </w:r>
      <w:r w:rsidRPr="004B3D77">
        <w:rPr>
          <w:vertAlign w:val="superscript"/>
        </w:rPr>
        <w:t>2</w:t>
      </w:r>
      <w:r w:rsidRPr="004B3D77">
        <w:t xml:space="preserve"> – 6x + 8</w:t>
      </w:r>
    </w:p>
    <w:p w:rsidR="004B3D77" w:rsidRPr="004B3D77" w:rsidRDefault="004B3D77" w:rsidP="004B3D77">
      <w:r w:rsidRPr="004B3D77">
        <w:rPr>
          <w:b/>
        </w:rPr>
        <w:t>Bài 2: (1,75 điểm)</w:t>
      </w:r>
      <w:r w:rsidRPr="004B3D77">
        <w:t xml:space="preserve"> Cho A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x – 2</m:t>
            </m:r>
          </m:den>
        </m:f>
      </m:oMath>
      <w:r w:rsidRPr="004B3D77">
        <w:t xml:space="preserve">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– 2x</m:t>
            </m:r>
          </m:den>
        </m:f>
      </m:oMath>
    </w:p>
    <w:p w:rsidR="004B3D77" w:rsidRPr="004B3D77" w:rsidRDefault="004B3D77" w:rsidP="001562D8">
      <w:pPr>
        <w:pStyle w:val="ListParagraph"/>
        <w:numPr>
          <w:ilvl w:val="0"/>
          <w:numId w:val="29"/>
        </w:numPr>
        <w:spacing w:after="200" w:line="276" w:lineRule="auto"/>
      </w:pPr>
      <w:r w:rsidRPr="004B3D77">
        <w:t>Tìm điều kiện của x để giá trị của phân thức A được xác định.</w:t>
      </w:r>
    </w:p>
    <w:p w:rsidR="004B3D77" w:rsidRPr="004B3D77" w:rsidRDefault="004B3D77" w:rsidP="001562D8">
      <w:pPr>
        <w:pStyle w:val="ListParagraph"/>
        <w:numPr>
          <w:ilvl w:val="0"/>
          <w:numId w:val="29"/>
        </w:numPr>
        <w:spacing w:after="200" w:line="276" w:lineRule="auto"/>
      </w:pPr>
      <w:r w:rsidRPr="004B3D77">
        <w:t>Rút gọn A.</w:t>
      </w:r>
    </w:p>
    <w:p w:rsidR="004B3D77" w:rsidRPr="004B3D77" w:rsidRDefault="004B3D77" w:rsidP="001562D8">
      <w:pPr>
        <w:pStyle w:val="ListParagraph"/>
        <w:numPr>
          <w:ilvl w:val="0"/>
          <w:numId w:val="29"/>
        </w:numPr>
        <w:spacing w:after="200" w:line="276" w:lineRule="auto"/>
      </w:pPr>
      <w:r w:rsidRPr="004B3D77">
        <w:t>Tìm số tự nhiên x để phân thức A có giá trị nguyên.</w:t>
      </w:r>
    </w:p>
    <w:p w:rsidR="004B3D77" w:rsidRPr="004B3D77" w:rsidRDefault="004B3D77" w:rsidP="004B3D77">
      <w:pPr>
        <w:spacing w:after="120"/>
      </w:pPr>
      <w:r w:rsidRPr="004B3D77">
        <w:rPr>
          <w:b/>
        </w:rPr>
        <w:t>Bài 3: (3,5 điểm)</w:t>
      </w:r>
      <w:r w:rsidRPr="004B3D77">
        <w:t xml:space="preserve"> Cho hình thang ABCD (AB//CD) có DC = 2AB. Gọi K là trung điểm của DC.</w:t>
      </w:r>
    </w:p>
    <w:p w:rsidR="004B3D77" w:rsidRPr="004B3D77" w:rsidRDefault="004B3D77" w:rsidP="001562D8">
      <w:pPr>
        <w:pStyle w:val="ListParagraph"/>
        <w:numPr>
          <w:ilvl w:val="0"/>
          <w:numId w:val="30"/>
        </w:numPr>
        <w:spacing w:after="200" w:line="276" w:lineRule="auto"/>
        <w:ind w:left="0" w:firstLine="360"/>
      </w:pPr>
      <w:r w:rsidRPr="004B3D77">
        <w:t>Tứ giác ABKD là hình gì? Vì sao?</w:t>
      </w:r>
    </w:p>
    <w:p w:rsidR="004B3D77" w:rsidRPr="004B3D77" w:rsidRDefault="004B3D77" w:rsidP="001562D8">
      <w:pPr>
        <w:pStyle w:val="ListParagraph"/>
        <w:numPr>
          <w:ilvl w:val="0"/>
          <w:numId w:val="30"/>
        </w:numPr>
        <w:spacing w:after="200" w:line="276" w:lineRule="auto"/>
        <w:ind w:left="0" w:firstLine="360"/>
      </w:pPr>
      <w:r w:rsidRPr="004B3D77">
        <w:lastRenderedPageBreak/>
        <w:t>Vẽ hình bình hành KBCH (H và B nằm khác phía đối với DC). Chứng minh A và H đối xứng nhau qua K.</w:t>
      </w:r>
    </w:p>
    <w:p w:rsidR="004B3D77" w:rsidRPr="004B3D77" w:rsidRDefault="004B3D77" w:rsidP="001562D8">
      <w:pPr>
        <w:pStyle w:val="ListParagraph"/>
        <w:numPr>
          <w:ilvl w:val="0"/>
          <w:numId w:val="30"/>
        </w:numPr>
        <w:spacing w:line="276" w:lineRule="auto"/>
        <w:ind w:left="0" w:firstLine="360"/>
      </w:pPr>
      <w:r w:rsidRPr="004B3D77">
        <w:t>Hình thang ABCD có thêm điều kiện gì thì tứ giác ABKD là hình chữ nhật? Khi đó hãy tính diện tích của hình thang ABCD nếu AB = 4cm, AD = 3cm.</w:t>
      </w:r>
    </w:p>
    <w:p w:rsidR="004B3D77" w:rsidRPr="004B3D77" w:rsidRDefault="004B3D77" w:rsidP="004B3D77">
      <w:pPr>
        <w:pStyle w:val="ListParagraph"/>
        <w:ind w:left="360"/>
      </w:pPr>
    </w:p>
    <w:p w:rsidR="004B3D77" w:rsidRPr="004B3D77" w:rsidRDefault="004B3D77" w:rsidP="004B3D77">
      <w:pPr>
        <w:spacing w:before="240"/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19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spacing w:before="240" w:after="120"/>
        <w:rPr>
          <w:b/>
        </w:rPr>
      </w:pPr>
      <w:r w:rsidRPr="004B3D77">
        <w:rPr>
          <w:b/>
        </w:rPr>
        <w:t>I. TRẮC NGHIỆM: (3 ĐIỂM)</w:t>
      </w:r>
    </w:p>
    <w:p w:rsidR="004B3D77" w:rsidRPr="004B3D77" w:rsidRDefault="004B3D77" w:rsidP="004B3D77">
      <w:pPr>
        <w:spacing w:after="120"/>
        <w:ind w:firstLine="360"/>
      </w:pPr>
      <w:r w:rsidRPr="004B3D77">
        <w:t>Chọn ý đúng mỗi câu sau và ghi vào giấy làm bài riêng. Ví dụ: Nếu chọn ý A câu 1 thì ghi 1A.</w:t>
      </w:r>
    </w:p>
    <w:p w:rsidR="004B3D77" w:rsidRPr="004B3D77" w:rsidRDefault="004B3D77" w:rsidP="004B3D77">
      <w:pPr>
        <w:spacing w:after="120"/>
      </w:pPr>
      <w:r w:rsidRPr="004B3D77">
        <w:rPr>
          <w:b/>
        </w:rPr>
        <w:t>Câu 1.</w:t>
      </w:r>
      <w:r w:rsidRPr="004B3D77">
        <w:t xml:space="preserve"> Kết quả thực hiện phép tính (2x + 1)(2x – 1)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0"/>
              </w:numPr>
            </w:pPr>
            <w:r w:rsidRPr="004B3D77">
              <w:t>2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1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0"/>
              </w:numPr>
            </w:pPr>
            <w:r w:rsidRPr="004B3D77">
              <w:t>4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+ 1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0"/>
              </w:numPr>
            </w:pPr>
            <w:r w:rsidRPr="004B3D77">
              <w:t>4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1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0"/>
              </w:numPr>
            </w:pPr>
            <w:r w:rsidRPr="004B3D77">
              <w:t>2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+ 1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2.</w:t>
      </w:r>
      <w:r w:rsidRPr="004B3D77">
        <w:t xml:space="preserve"> Kết quả rút gọn của biểu thức x</w:t>
      </w:r>
      <w:r w:rsidRPr="004B3D77">
        <w:rPr>
          <w:vertAlign w:val="superscript"/>
        </w:rPr>
        <w:t>2</w:t>
      </w:r>
      <w:r w:rsidRPr="004B3D77">
        <w:t xml:space="preserve"> – (x + 3)</w:t>
      </w:r>
      <w:r w:rsidRPr="004B3D77">
        <w:rPr>
          <w:vertAlign w:val="superscript"/>
        </w:rPr>
        <w:t>2</w:t>
      </w:r>
      <w:r w:rsidRPr="004B3D77"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6"/>
        <w:gridCol w:w="2337"/>
        <w:gridCol w:w="2350"/>
        <w:gridCol w:w="2337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1"/>
              </w:numPr>
            </w:pPr>
            <w:r w:rsidRPr="004B3D77">
              <w:t>–2x + 9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1"/>
              </w:numPr>
            </w:pPr>
            <w:r w:rsidRPr="004B3D77">
              <w:t>2x + 3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1"/>
              </w:numPr>
            </w:pPr>
            <w:r w:rsidRPr="004B3D77">
              <w:t>2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6x + 9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1"/>
              </w:numPr>
            </w:pPr>
            <w:r w:rsidRPr="004B3D77">
              <w:t xml:space="preserve"> –6x – 9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3.</w:t>
      </w:r>
      <w:r w:rsidRPr="004B3D77">
        <w:t xml:space="preserve"> Thực hiện phép tính (–x</w:t>
      </w:r>
      <w:r w:rsidRPr="004B3D77">
        <w:rPr>
          <w:vertAlign w:val="superscript"/>
        </w:rPr>
        <w:t>6</w:t>
      </w:r>
      <w:r w:rsidRPr="004B3D77">
        <w:t>) : x</w:t>
      </w:r>
      <w:r w:rsidRPr="004B3D77">
        <w:rPr>
          <w:vertAlign w:val="superscript"/>
        </w:rPr>
        <w:t>2</w:t>
      </w:r>
      <w:r w:rsidRPr="004B3D77">
        <w:t xml:space="preserve"> ta được kết quả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2"/>
              </w:numPr>
            </w:pPr>
            <w:r w:rsidRPr="004B3D77">
              <w:t>x</w:t>
            </w:r>
            <w:r w:rsidRPr="004B3D77">
              <w:rPr>
                <w:vertAlign w:val="superscript"/>
              </w:rPr>
              <w:t>4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2"/>
              </w:numPr>
            </w:pPr>
            <w:r w:rsidRPr="004B3D77">
              <w:t>–x</w:t>
            </w:r>
            <w:r w:rsidRPr="004B3D77">
              <w:rPr>
                <w:vertAlign w:val="superscript"/>
              </w:rPr>
              <w:t>4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2"/>
              </w:numPr>
            </w:pPr>
            <w:r w:rsidRPr="004B3D77">
              <w:t>–x</w:t>
            </w:r>
            <w:r w:rsidRPr="004B3D77">
              <w:rPr>
                <w:vertAlign w:val="superscript"/>
              </w:rPr>
              <w:t>3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2"/>
              </w:numPr>
            </w:pPr>
            <w:r w:rsidRPr="004B3D77">
              <w:t>x</w:t>
            </w:r>
            <w:r w:rsidRPr="004B3D77">
              <w:rPr>
                <w:vertAlign w:val="superscript"/>
              </w:rPr>
              <w:t>3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4.</w:t>
      </w:r>
      <w:r w:rsidRPr="004B3D77">
        <w:t xml:space="preserve"> Phân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x  – 3</m:t>
            </m:r>
          </m:den>
        </m:f>
      </m:oMath>
      <w:r w:rsidRPr="004B3D77">
        <w:t xml:space="preserve"> không có nghĩa khi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9"/>
        <w:gridCol w:w="2338"/>
        <w:gridCol w:w="2338"/>
        <w:gridCol w:w="2345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3"/>
              </w:numPr>
            </w:pPr>
            <w:r w:rsidRPr="004B3D77">
              <w:t>x = 3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3"/>
              </w:numPr>
            </w:pPr>
            <w:r w:rsidRPr="004B3D77">
              <w:t>x &gt; 3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3"/>
              </w:numPr>
            </w:pPr>
            <w:r w:rsidRPr="004B3D77">
              <w:t>x &lt; 3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3"/>
              </w:numPr>
            </w:pPr>
            <w:r w:rsidRPr="004B3D77">
              <w:t xml:space="preserve">x </w:t>
            </w:r>
            <m:oMath>
              <m:r>
                <w:rPr>
                  <w:rFonts w:ascii="Cambria Math" w:hAnsi="Cambria Math"/>
                </w:rPr>
                <m:t>≠</m:t>
              </m:r>
            </m:oMath>
            <w:r w:rsidRPr="004B3D77">
              <w:t xml:space="preserve"> 3</w:t>
            </w:r>
          </w:p>
        </w:tc>
      </w:tr>
    </w:tbl>
    <w:p w:rsidR="004B3D77" w:rsidRPr="004B3D77" w:rsidRDefault="004B3D77" w:rsidP="004B3D77">
      <w:r w:rsidRPr="004B3D77">
        <w:rPr>
          <w:b/>
        </w:rPr>
        <w:t>Câu 5.</w:t>
      </w:r>
      <w:r w:rsidRPr="004B3D77">
        <w:t xml:space="preserve"> Phân thức nghịch đảo của phân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x  – 4</m:t>
            </m:r>
          </m:den>
        </m:f>
      </m:oMath>
      <w:r w:rsidRPr="004B3D77">
        <w:t xml:space="preserve"> (với x</w:t>
      </w:r>
      <m:oMath>
        <m:r>
          <w:rPr>
            <w:rFonts w:ascii="Cambria Math" w:hAnsi="Cambria Math"/>
          </w:rPr>
          <m:t xml:space="preserve"> ≠</m:t>
        </m:r>
      </m:oMath>
      <w:r w:rsidRPr="004B3D77">
        <w:t xml:space="preserve"> 4)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50"/>
        <w:gridCol w:w="2350"/>
        <w:gridCol w:w="2310"/>
        <w:gridCol w:w="2350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48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 – 4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8"/>
              </w:numPr>
            </w:pPr>
            <w:r w:rsidRPr="004B3D77">
              <w:t xml:space="preserve">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 – 4</m:t>
                  </m:r>
                </m:den>
              </m:f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8"/>
              </w:numPr>
            </w:pPr>
            <w:r w:rsidRPr="004B3D77">
              <w:t xml:space="preserve">x – 4 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48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 – 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–</m:t>
                  </m:r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</w:tbl>
    <w:p w:rsidR="004B3D77" w:rsidRPr="004B3D77" w:rsidRDefault="004B3D77" w:rsidP="004B3D77">
      <w:r w:rsidRPr="004B3D77">
        <w:rPr>
          <w:b/>
        </w:rPr>
        <w:t>Câu 6.</w:t>
      </w:r>
      <w:r w:rsidRPr="004B3D77">
        <w:t xml:space="preserve"> Rút gọn phân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 – 3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– 9</m:t>
            </m:r>
          </m:den>
        </m:f>
      </m:oMath>
      <w:r w:rsidRPr="004B3D77">
        <w:t>(với x</w:t>
      </w:r>
      <m:oMath>
        <m:r>
          <w:rPr>
            <w:rFonts w:ascii="Cambria Math" w:hAnsi="Cambria Math"/>
          </w:rPr>
          <m:t xml:space="preserve"> ≠</m:t>
        </m:r>
      </m:oMath>
      <w:r w:rsidRPr="004B3D77">
        <w:t xml:space="preserve"> </w:t>
      </w:r>
      <m:oMath>
        <m:r>
          <w:rPr>
            <w:rFonts w:ascii="Cambria Math" w:hAnsi="Cambria Math"/>
          </w:rPr>
          <m:t xml:space="preserve">± </m:t>
        </m:r>
      </m:oMath>
      <w:r w:rsidRPr="004B3D77">
        <w:t>3) ta được kết quả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6"/>
        <w:gridCol w:w="2344"/>
        <w:gridCol w:w="2336"/>
        <w:gridCol w:w="2344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49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 – 3</m:t>
                  </m:r>
                </m:den>
              </m:f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49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x </m:t>
                  </m:r>
                  <m:r>
                    <w:rPr>
                      <w:rFonts w:ascii="Cambria Math" w:hAnsi="Cambria Math"/>
                    </w:rPr>
                    <m:t>+ 3</m:t>
                  </m:r>
                </m:den>
              </m:f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49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–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 – 3</m:t>
                  </m:r>
                </m:den>
              </m:f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49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–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x </m:t>
                  </m:r>
                  <m:r>
                    <w:rPr>
                      <w:rFonts w:ascii="Cambria Math" w:hAnsi="Cambria Math"/>
                    </w:rPr>
                    <m:t>+ 3</m:t>
                  </m:r>
                </m:den>
              </m:f>
            </m:oMath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7.</w:t>
      </w:r>
      <w:r w:rsidRPr="004B3D77">
        <w:t xml:space="preserve"> Tứ giác ABCD có  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</m:acc>
      </m:oMath>
      <w:r w:rsidRPr="004B3D77">
        <w:t xml:space="preserve"> = 60</w:t>
      </w:r>
      <m:oMath>
        <m:r>
          <w:rPr>
            <w:rFonts w:ascii="Cambria Math" w:hAnsi="Cambria Math"/>
          </w:rPr>
          <m:t>°</m:t>
        </m:r>
      </m:oMath>
      <w:r w:rsidRPr="004B3D77">
        <w:t>,  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</m:acc>
      </m:oMath>
      <w:r w:rsidRPr="004B3D77">
        <w:t xml:space="preserve"> = 75</w:t>
      </w:r>
      <m:oMath>
        <m:r>
          <w:rPr>
            <w:rFonts w:ascii="Cambria Math" w:hAnsi="Cambria Math"/>
          </w:rPr>
          <m:t>°</m:t>
        </m:r>
      </m:oMath>
      <w:r w:rsidRPr="004B3D77">
        <w:t>,  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</m:acc>
      </m:oMath>
      <w:r w:rsidRPr="004B3D77">
        <w:t xml:space="preserve"> = 120</w:t>
      </w:r>
      <m:oMath>
        <m:r>
          <w:rPr>
            <w:rFonts w:ascii="Cambria Math" w:hAnsi="Cambria Math"/>
          </w:rPr>
          <m:t>°</m:t>
        </m:r>
      </m:oMath>
      <w:r w:rsidRPr="004B3D77">
        <w:t xml:space="preserve"> thì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5"/>
        <w:gridCol w:w="2346"/>
        <w:gridCol w:w="2323"/>
        <w:gridCol w:w="2346"/>
      </w:tblGrid>
      <w:tr w:rsidR="004B3D77" w:rsidRPr="004B3D77" w:rsidTr="000D13DE">
        <w:trPr>
          <w:trHeight w:val="450"/>
        </w:trPr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50"/>
              </w:num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="004B3D77" w:rsidRPr="004B3D77">
              <w:t xml:space="preserve"> = 120</w:t>
            </w:r>
            <m:oMath>
              <m:r>
                <w:rPr>
                  <w:rFonts w:ascii="Cambria Math" w:hAnsi="Cambria Math"/>
                </w:rPr>
                <m:t>°</m:t>
              </m:r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50"/>
              </w:num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="004B3D77" w:rsidRPr="004B3D77">
              <w:t xml:space="preserve"> = 150</w:t>
            </w:r>
            <m:oMath>
              <m:r>
                <w:rPr>
                  <w:rFonts w:ascii="Cambria Math" w:hAnsi="Cambria Math"/>
                </w:rPr>
                <m:t>°</m:t>
              </m:r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50"/>
              </w:num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="004B3D77" w:rsidRPr="004B3D77">
              <w:t xml:space="preserve"> = 15</w:t>
            </w:r>
            <m:oMath>
              <m:r>
                <w:rPr>
                  <w:rFonts w:ascii="Cambria Math" w:hAnsi="Cambria Math"/>
                </w:rPr>
                <m:t>°</m:t>
              </m:r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50"/>
              </w:num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 w:rsidR="004B3D77" w:rsidRPr="004B3D77">
              <w:t xml:space="preserve"> = 105</w:t>
            </w:r>
            <m:oMath>
              <m:r>
                <w:rPr>
                  <w:rFonts w:ascii="Cambria Math" w:hAnsi="Cambria Math"/>
                </w:rPr>
                <m:t>°</m:t>
              </m:r>
            </m:oMath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8.</w:t>
      </w:r>
      <w:r w:rsidRPr="004B3D77">
        <w:t xml:space="preserve"> Tứ giác ABCD là hình thang khi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01"/>
        <w:gridCol w:w="2338"/>
        <w:gridCol w:w="2301"/>
        <w:gridCol w:w="2420"/>
      </w:tblGrid>
      <w:tr w:rsidR="004B3D77" w:rsidRPr="004B3D77" w:rsidTr="000D13DE">
        <w:trPr>
          <w:trHeight w:val="423"/>
        </w:trPr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51"/>
              </w:num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4B3D77" w:rsidRPr="004B3D77"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e>
              </m:acc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51"/>
              </w:num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  <w:r w:rsidR="004B3D77" w:rsidRPr="004B3D77">
              <w:t xml:space="preserve"> = 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D</m:t>
                  </m:r>
                </m:e>
              </m:acc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51"/>
              </w:num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 w:rsidR="004B3D77" w:rsidRPr="004B3D77"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</m:acc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1"/>
              </w:numPr>
            </w:pPr>
            <w:r w:rsidRPr="004B3D77">
              <w:t>AB//CD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9.</w:t>
      </w:r>
      <w:r w:rsidRPr="004B3D77">
        <w:t xml:space="preserve"> Hình thoi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0"/>
        <w:gridCol w:w="4690"/>
      </w:tblGrid>
      <w:tr w:rsidR="004B3D77" w:rsidRPr="004B3D77" w:rsidTr="000D13DE"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4"/>
              </w:numPr>
            </w:pPr>
            <w:r w:rsidRPr="004B3D77">
              <w:t>Có 2 trục đối xứng</w:t>
            </w:r>
          </w:p>
        </w:tc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4"/>
              </w:numPr>
            </w:pPr>
            <w:r w:rsidRPr="004B3D77">
              <w:t>Có 4 trục đối xứng</w:t>
            </w:r>
          </w:p>
        </w:tc>
      </w:tr>
      <w:tr w:rsidR="004B3D77" w:rsidRPr="004B3D77" w:rsidTr="000D13DE"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4"/>
              </w:numPr>
            </w:pPr>
            <w:r w:rsidRPr="004B3D77">
              <w:t>Có 1 trục đối xứng</w:t>
            </w:r>
          </w:p>
        </w:tc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4"/>
              </w:numPr>
            </w:pPr>
            <w:r w:rsidRPr="004B3D77">
              <w:t>Không có trục đối xứng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10.</w:t>
      </w:r>
      <w:r w:rsidRPr="004B3D77">
        <w:t xml:space="preserve"> Cho hình thang MNPQ (MN//PQ) có MN = 5cm, đường trung bình AB = 7cm thì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8"/>
        <w:gridCol w:w="2328"/>
        <w:gridCol w:w="2352"/>
        <w:gridCol w:w="2352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6"/>
              </w:numPr>
            </w:pPr>
            <w:r w:rsidRPr="004B3D77">
              <w:lastRenderedPageBreak/>
              <w:t>PQ = 9cm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6"/>
              </w:numPr>
            </w:pPr>
            <w:r w:rsidRPr="004B3D77">
              <w:t>PQ = 6cm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6"/>
              </w:numPr>
            </w:pPr>
            <w:r w:rsidRPr="004B3D77">
              <w:t>PQ = 12cm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6"/>
              </w:numPr>
            </w:pPr>
            <w:r w:rsidRPr="004B3D77">
              <w:t>PQ = 19cm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11.</w:t>
      </w:r>
      <w:r w:rsidRPr="004B3D77">
        <w:t xml:space="preserve"> Độ dài một cạnh góc vuông và cạnh huyền của một tam giác vuông lần lượt là 3cm và 5cm. Diện tích của tam giác vuông đó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53"/>
        <w:gridCol w:w="2353"/>
        <w:gridCol w:w="2327"/>
        <w:gridCol w:w="2327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5"/>
              </w:numPr>
            </w:pPr>
            <w:r w:rsidRPr="004B3D77">
              <w:t>12cm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5"/>
              </w:numPr>
            </w:pPr>
            <w:r w:rsidRPr="004B3D77">
              <w:t>14cm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5"/>
              </w:numPr>
            </w:pPr>
            <w:r w:rsidRPr="004B3D77">
              <w:t>6cm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5"/>
              </w:numPr>
            </w:pPr>
            <w:r w:rsidRPr="004B3D77">
              <w:t>7cm</w:t>
            </w:r>
            <w:r w:rsidRPr="004B3D77">
              <w:rPr>
                <w:vertAlign w:val="superscript"/>
              </w:rPr>
              <w:t>2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12.</w:t>
      </w:r>
      <w:r w:rsidRPr="004B3D77">
        <w:t xml:space="preserve"> Hình bình hành ABCD là hình chữ nhật khi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18"/>
        <w:gridCol w:w="2219"/>
        <w:gridCol w:w="1918"/>
        <w:gridCol w:w="3005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7"/>
              </w:numPr>
            </w:pPr>
            <w:r w:rsidRPr="004B3D77">
              <w:t>AB = BC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7"/>
              </w:numPr>
            </w:pPr>
            <w:r w:rsidRPr="004B3D77">
              <w:t>AC = BD</w:t>
            </w:r>
          </w:p>
        </w:tc>
        <w:tc>
          <w:tcPr>
            <w:tcW w:w="2160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7"/>
              </w:numPr>
            </w:pPr>
            <w:r w:rsidRPr="004B3D77">
              <w:t>BC = CD</w:t>
            </w:r>
          </w:p>
        </w:tc>
        <w:tc>
          <w:tcPr>
            <w:tcW w:w="3600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47"/>
              </w:numPr>
            </w:pPr>
            <w:r w:rsidRPr="004B3D77">
              <w:t>Ba ý A, B, C đều đúng</w:t>
            </w:r>
          </w:p>
        </w:tc>
      </w:tr>
    </w:tbl>
    <w:p w:rsidR="004B3D77" w:rsidRPr="004B3D77" w:rsidRDefault="004B3D77" w:rsidP="004B3D77">
      <w:pPr>
        <w:spacing w:before="240"/>
        <w:rPr>
          <w:b/>
        </w:rPr>
      </w:pPr>
      <w:r w:rsidRPr="004B3D77">
        <w:rPr>
          <w:b/>
        </w:rPr>
        <w:t>II/ TỰ LUẬN: (7 ĐIỂM)</w:t>
      </w:r>
    </w:p>
    <w:p w:rsidR="004B3D77" w:rsidRPr="004B3D77" w:rsidRDefault="004B3D77" w:rsidP="004B3D77">
      <w:pPr>
        <w:spacing w:after="120"/>
        <w:rPr>
          <w:b/>
        </w:rPr>
      </w:pPr>
      <w:r w:rsidRPr="004B3D77">
        <w:rPr>
          <w:b/>
        </w:rPr>
        <w:t>Bài 1 (1 điểm):</w:t>
      </w:r>
    </w:p>
    <w:p w:rsidR="004B3D77" w:rsidRPr="004B3D77" w:rsidRDefault="004B3D77" w:rsidP="001562D8">
      <w:pPr>
        <w:pStyle w:val="ListParagraph"/>
        <w:numPr>
          <w:ilvl w:val="0"/>
          <w:numId w:val="37"/>
        </w:numPr>
        <w:spacing w:after="200" w:line="276" w:lineRule="auto"/>
        <w:ind w:left="0" w:firstLine="360"/>
      </w:pPr>
      <w:r w:rsidRPr="004B3D77">
        <w:t>Phân tích đa thức sau thành nhân tử: x</w:t>
      </w:r>
      <w:r w:rsidRPr="004B3D77">
        <w:rPr>
          <w:vertAlign w:val="superscript"/>
        </w:rPr>
        <w:t>2</w:t>
      </w:r>
      <w:r w:rsidRPr="004B3D77">
        <w:t xml:space="preserve"> – 2x – 3</w:t>
      </w:r>
    </w:p>
    <w:p w:rsidR="004B3D77" w:rsidRPr="004B3D77" w:rsidRDefault="004B3D77" w:rsidP="001562D8">
      <w:pPr>
        <w:pStyle w:val="ListParagraph"/>
        <w:numPr>
          <w:ilvl w:val="0"/>
          <w:numId w:val="37"/>
        </w:numPr>
        <w:spacing w:before="120" w:after="120" w:line="276" w:lineRule="auto"/>
        <w:ind w:left="0" w:firstLine="360"/>
      </w:pPr>
      <w:r w:rsidRPr="004B3D77">
        <w:t>Làm tính chia: (2x</w:t>
      </w:r>
      <w:r w:rsidRPr="004B3D77">
        <w:rPr>
          <w:vertAlign w:val="superscript"/>
        </w:rPr>
        <w:t>3</w:t>
      </w:r>
      <w:r w:rsidRPr="004B3D77">
        <w:t xml:space="preserve"> + x</w:t>
      </w:r>
      <w:r w:rsidRPr="004B3D77">
        <w:rPr>
          <w:vertAlign w:val="superscript"/>
        </w:rPr>
        <w:t>2</w:t>
      </w:r>
      <w:r w:rsidRPr="004B3D77">
        <w:t xml:space="preserve"> – 6x – 3) : (x</w:t>
      </w:r>
      <w:r w:rsidRPr="004B3D77">
        <w:rPr>
          <w:vertAlign w:val="superscript"/>
        </w:rPr>
        <w:t>2</w:t>
      </w:r>
      <w:r w:rsidRPr="004B3D77">
        <w:t xml:space="preserve"> – 3)</w:t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Bài 2 ( 1 điểm):</w:t>
      </w:r>
      <w:r w:rsidRPr="004B3D77">
        <w:t xml:space="preserve"> Thực hiện phép tính: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x + 2</m:t>
            </m:r>
          </m:den>
        </m:f>
      </m:oMath>
      <w:r w:rsidRPr="004B3D77">
        <w:rPr>
          <w:b/>
        </w:rPr>
        <w:t xml:space="preserve"> +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x – 2</m:t>
            </m:r>
          </m:den>
        </m:f>
      </m:oMath>
      <w:r w:rsidRPr="004B3D77">
        <w:rPr>
          <w:b/>
        </w:rPr>
        <w:t xml:space="preserve"> +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5</m:t>
            </m:r>
            <m:r>
              <m:rPr>
                <m:sty m:val="b"/>
              </m:rPr>
              <w:rPr>
                <w:rFonts w:ascii="Cambria Math" w:hAnsi="Cambria Math"/>
              </w:rPr>
              <m:t>x – 6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 xml:space="preserve">4 </m:t>
            </m:r>
            <m:r>
              <m:rPr>
                <m:sty m:val="b"/>
              </m:rPr>
              <w:rPr>
                <w:rFonts w:ascii="Cambria Math" w:hAnsi="Cambria Math"/>
              </w:rPr>
              <m:t>–</m:t>
            </m:r>
            <m:sSup>
              <m:sSupPr>
                <m:ctrlPr>
                  <w:rPr>
                    <w:rFonts w:ascii="Cambria Math" w:hAnsi="Cambria Math"/>
                    <w:b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 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4B3D77" w:rsidRPr="004B3D77" w:rsidRDefault="004B3D77" w:rsidP="004B3D77">
      <w:pPr>
        <w:spacing w:before="120" w:after="120"/>
      </w:pPr>
      <w:r w:rsidRPr="004B3D77">
        <w:rPr>
          <w:b/>
        </w:rPr>
        <w:t>Bài 3 (1,5 điểm):</w:t>
      </w:r>
      <w:r w:rsidRPr="004B3D77">
        <w:t xml:space="preserve"> Cho phân thức: A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1 </m:t>
            </m:r>
            <m:r>
              <m:rPr>
                <m:sty m:val="p"/>
              </m:rPr>
              <w:rPr>
                <w:rFonts w:ascii="Cambria Math" w:hAnsi="Cambria Math"/>
              </w:rPr>
              <m:t>–</m:t>
            </m:r>
            <m:r>
              <w:rPr>
                <w:rFonts w:ascii="Cambria Math" w:hAnsi="Cambria Math"/>
              </w:rPr>
              <m:t xml:space="preserve"> 2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 xml:space="preserve">1 </m:t>
            </m:r>
            <m:r>
              <m:rPr>
                <m:sty m:val="p"/>
              </m:rPr>
              <w:rPr>
                <w:rFonts w:ascii="Cambria Math" w:hAnsi="Cambria Math"/>
              </w:rPr>
              <m:t>–</m:t>
            </m:r>
            <m:r>
              <w:rPr>
                <w:rFonts w:ascii="Cambria Math" w:hAnsi="Cambria Math"/>
              </w:rPr>
              <m:t xml:space="preserve"> 4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4B3D77" w:rsidRPr="004B3D77" w:rsidRDefault="004B3D77" w:rsidP="001562D8">
      <w:pPr>
        <w:pStyle w:val="ListParagraph"/>
        <w:numPr>
          <w:ilvl w:val="0"/>
          <w:numId w:val="38"/>
        </w:numPr>
        <w:spacing w:after="200" w:line="276" w:lineRule="auto"/>
        <w:ind w:left="0" w:firstLine="360"/>
      </w:pPr>
      <w:r w:rsidRPr="004B3D77">
        <w:t>Với điều kiện nào của x thì giá trị của phân thức A được xác định?</w:t>
      </w:r>
    </w:p>
    <w:p w:rsidR="004B3D77" w:rsidRPr="004B3D77" w:rsidRDefault="004B3D77" w:rsidP="001562D8">
      <w:pPr>
        <w:pStyle w:val="ListParagraph"/>
        <w:numPr>
          <w:ilvl w:val="0"/>
          <w:numId w:val="38"/>
        </w:numPr>
        <w:spacing w:after="200" w:line="276" w:lineRule="auto"/>
        <w:ind w:left="0" w:firstLine="360"/>
      </w:pPr>
      <w:r w:rsidRPr="004B3D77">
        <w:t>Rút gọn phân thức A.</w:t>
      </w:r>
    </w:p>
    <w:p w:rsidR="004B3D77" w:rsidRPr="004B3D77" w:rsidRDefault="004B3D77" w:rsidP="001562D8">
      <w:pPr>
        <w:pStyle w:val="ListParagraph"/>
        <w:numPr>
          <w:ilvl w:val="0"/>
          <w:numId w:val="38"/>
        </w:numPr>
        <w:spacing w:after="120" w:line="276" w:lineRule="auto"/>
        <w:ind w:left="0" w:firstLine="360"/>
      </w:pPr>
      <w:r w:rsidRPr="004B3D77">
        <w:t>Tính giá trị nguyên của x để phân thức A có giá trị nguyên.</w:t>
      </w:r>
    </w:p>
    <w:p w:rsidR="004B3D77" w:rsidRPr="004B3D77" w:rsidRDefault="004B3D77" w:rsidP="004B3D77">
      <w:pPr>
        <w:spacing w:before="120" w:after="120"/>
      </w:pPr>
      <w:r w:rsidRPr="004B3D77">
        <w:rPr>
          <w:b/>
        </w:rPr>
        <w:t>Bài 4 (3,5 điểm):</w:t>
      </w:r>
      <w:r w:rsidRPr="004B3D77">
        <w:t xml:space="preserve"> Cho tam giác ABC (AB </w:t>
      </w:r>
      <m:oMath>
        <m:r>
          <w:rPr>
            <w:rFonts w:ascii="Cambria Math" w:hAnsi="Cambria Math"/>
          </w:rPr>
          <m:t>≠</m:t>
        </m:r>
      </m:oMath>
      <w:r w:rsidRPr="004B3D77">
        <w:t xml:space="preserve"> AC; BC </w:t>
      </w:r>
      <m:oMath>
        <m:r>
          <w:rPr>
            <w:rFonts w:ascii="Cambria Math" w:hAnsi="Cambria Math"/>
          </w:rPr>
          <m:t>≠</m:t>
        </m:r>
      </m:oMath>
      <w:r w:rsidRPr="004B3D77">
        <w:t xml:space="preserve"> AC) có đường cao BH (H nằm giữa A và C). Gọi các điểm D, E, F lần lượt là trung điểm của các cạnh AB, AC và BC.</w:t>
      </w:r>
    </w:p>
    <w:p w:rsidR="004B3D77" w:rsidRPr="004B3D77" w:rsidRDefault="004B3D77" w:rsidP="001562D8">
      <w:pPr>
        <w:pStyle w:val="ListParagraph"/>
        <w:numPr>
          <w:ilvl w:val="0"/>
          <w:numId w:val="39"/>
        </w:numPr>
        <w:spacing w:after="200" w:line="276" w:lineRule="auto"/>
        <w:ind w:left="0" w:firstLine="360"/>
      </w:pPr>
      <w:r w:rsidRPr="004B3D77">
        <w:t>Tứ giác BDEF là hình gì? Vì sao?</w:t>
      </w:r>
    </w:p>
    <w:p w:rsidR="004B3D77" w:rsidRPr="004B3D77" w:rsidRDefault="004B3D77" w:rsidP="001562D8">
      <w:pPr>
        <w:pStyle w:val="ListParagraph"/>
        <w:numPr>
          <w:ilvl w:val="0"/>
          <w:numId w:val="39"/>
        </w:numPr>
        <w:spacing w:after="200" w:line="276" w:lineRule="auto"/>
        <w:ind w:left="0" w:firstLine="360"/>
      </w:pPr>
      <w:r w:rsidRPr="004B3D77">
        <w:t>Chứng minh hai điểm H và B đối xứng nhau qua DF.</w:t>
      </w:r>
    </w:p>
    <w:p w:rsidR="004B3D77" w:rsidRPr="004B3D77" w:rsidRDefault="004B3D77" w:rsidP="001562D8">
      <w:pPr>
        <w:pStyle w:val="ListParagraph"/>
        <w:numPr>
          <w:ilvl w:val="0"/>
          <w:numId w:val="39"/>
        </w:numPr>
        <w:spacing w:after="200" w:line="276" w:lineRule="auto"/>
        <w:ind w:left="0" w:firstLine="360"/>
      </w:pPr>
      <w:r w:rsidRPr="004B3D77">
        <w:t>Tìm điều kiện của tam giác ABC để tứ giác BDEF là hình chữ nhật. Khi đó hãy tính diện tích tứ giác BDEF nếu AB = 3cm, DF = 2,5cm.</w:t>
      </w:r>
    </w:p>
    <w:p w:rsidR="004B3D77" w:rsidRDefault="004B3D77" w:rsidP="004B3D77">
      <w:pPr>
        <w:rPr>
          <w:b/>
        </w:rPr>
      </w:pPr>
    </w:p>
    <w:p w:rsidR="004B3D77" w:rsidRPr="004B3D77" w:rsidRDefault="004B3D77" w:rsidP="004B3D77">
      <w:pPr>
        <w:rPr>
          <w:b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20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jc w:val="center"/>
        <w:rPr>
          <w:b/>
        </w:rPr>
      </w:pPr>
    </w:p>
    <w:p w:rsidR="004B3D77" w:rsidRPr="004B3D77" w:rsidRDefault="004B3D77" w:rsidP="004B3D77">
      <w:pPr>
        <w:spacing w:before="240"/>
        <w:rPr>
          <w:b/>
        </w:rPr>
      </w:pPr>
      <w:r w:rsidRPr="004B3D77">
        <w:rPr>
          <w:b/>
        </w:rPr>
        <w:t>I. PHẦN TRẮC NGHIỆM: (3đ)</w:t>
      </w:r>
    </w:p>
    <w:p w:rsidR="004B3D77" w:rsidRPr="004B3D77" w:rsidRDefault="004B3D77" w:rsidP="004B3D77">
      <w:pPr>
        <w:spacing w:before="120" w:after="120"/>
        <w:ind w:firstLine="720"/>
        <w:rPr>
          <w:b/>
        </w:rPr>
      </w:pPr>
      <w:r w:rsidRPr="004B3D77">
        <w:rPr>
          <w:b/>
        </w:rPr>
        <w:t>A. Từ câu 1 đến câu 9, mỗi câu có 4 phương án lựa chọn A, B, C, D. Hãy chọn một phương án đúng.</w:t>
      </w:r>
    </w:p>
    <w:p w:rsidR="004B3D77" w:rsidRPr="004B3D77" w:rsidRDefault="004B3D77" w:rsidP="004B3D77">
      <w:pPr>
        <w:ind w:firstLine="720"/>
      </w:pPr>
      <w:r w:rsidRPr="004B3D77">
        <w:rPr>
          <w:b/>
        </w:rPr>
        <w:t>Ví dụ:</w:t>
      </w:r>
      <w:r w:rsidRPr="004B3D77">
        <w:t xml:space="preserve"> Nếu chọn phương án A của câu 1 là đúng thì ghi vào giấy làm bài là 1– A.</w:t>
      </w:r>
    </w:p>
    <w:p w:rsidR="004B3D77" w:rsidRPr="004B3D77" w:rsidRDefault="004B3D77" w:rsidP="004B3D77">
      <w:pPr>
        <w:spacing w:before="120" w:after="120"/>
      </w:pPr>
      <w:r w:rsidRPr="004B3D77">
        <w:rPr>
          <w:b/>
        </w:rPr>
        <w:t>Câu 1.</w:t>
      </w:r>
      <w:r w:rsidRPr="004B3D77">
        <w:t xml:space="preserve"> Đa thức x</w:t>
      </w:r>
      <w:r w:rsidRPr="004B3D77">
        <w:rPr>
          <w:vertAlign w:val="superscript"/>
        </w:rPr>
        <w:t>2</w:t>
      </w:r>
      <w:r w:rsidRPr="004B3D77">
        <w:t xml:space="preserve"> – 6x + 9 được phân tích thành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54"/>
        <w:gridCol w:w="2333"/>
        <w:gridCol w:w="2333"/>
        <w:gridCol w:w="2340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2"/>
              </w:numPr>
            </w:pPr>
            <w:r w:rsidRPr="004B3D77">
              <w:t>(x – 3)(x + 3)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2"/>
              </w:numPr>
            </w:pPr>
            <w:r w:rsidRPr="004B3D77">
              <w:t>(x – 3)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2"/>
              </w:numPr>
            </w:pPr>
            <w:r w:rsidRPr="004B3D77">
              <w:t>(x + 3)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2"/>
              </w:numPr>
            </w:pPr>
            <w:r w:rsidRPr="004B3D77">
              <w:t>x(x – 6) + 9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lastRenderedPageBreak/>
        <w:t>Câu 2.</w:t>
      </w:r>
      <w:r w:rsidRPr="004B3D77">
        <w:t xml:space="preserve"> Giá trị của biểu thức 63</w:t>
      </w:r>
      <w:r w:rsidRPr="004B3D77">
        <w:rPr>
          <w:vertAlign w:val="superscript"/>
        </w:rPr>
        <w:t>2</w:t>
      </w:r>
      <w:r w:rsidRPr="004B3D77">
        <w:t xml:space="preserve"> – 37</w:t>
      </w:r>
      <w:r w:rsidRPr="004B3D77">
        <w:rPr>
          <w:vertAlign w:val="superscript"/>
        </w:rPr>
        <w:t>2</w:t>
      </w:r>
      <w:r w:rsidRPr="004B3D77"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2"/>
        <w:gridCol w:w="2346"/>
        <w:gridCol w:w="2346"/>
        <w:gridCol w:w="2346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3"/>
              </w:numPr>
            </w:pPr>
            <w:r w:rsidRPr="004B3D77">
              <w:t>676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3"/>
              </w:numPr>
            </w:pPr>
            <w:r w:rsidRPr="004B3D77">
              <w:t>3600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3"/>
              </w:numPr>
            </w:pPr>
            <w:r w:rsidRPr="004B3D77">
              <w:t>2600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3"/>
              </w:numPr>
            </w:pPr>
            <w:r w:rsidRPr="004B3D77">
              <w:t>–2600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3.</w:t>
      </w:r>
      <w:r w:rsidRPr="004B3D77">
        <w:t xml:space="preserve"> Khai triển biểu thức (x – 3)</w:t>
      </w:r>
      <w:r w:rsidRPr="004B3D77">
        <w:rPr>
          <w:vertAlign w:val="superscript"/>
        </w:rPr>
        <w:t>3</w:t>
      </w:r>
      <w:r w:rsidRPr="004B3D77">
        <w:t xml:space="preserve"> ta có kết quả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3"/>
        <w:gridCol w:w="4687"/>
      </w:tblGrid>
      <w:tr w:rsidR="004B3D77" w:rsidRPr="004B3D77" w:rsidTr="000D13DE"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5"/>
              </w:numPr>
            </w:pPr>
            <w:r w:rsidRPr="004B3D77">
              <w:t>x</w:t>
            </w:r>
            <w:r w:rsidRPr="004B3D77">
              <w:rPr>
                <w:vertAlign w:val="superscript"/>
              </w:rPr>
              <w:t>3</w:t>
            </w:r>
            <w:r w:rsidRPr="004B3D77">
              <w:t xml:space="preserve"> – 9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+ 27x – 27</w:t>
            </w:r>
          </w:p>
        </w:tc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5"/>
              </w:numPr>
            </w:pPr>
            <w:r w:rsidRPr="004B3D77">
              <w:t>x</w:t>
            </w:r>
            <w:r w:rsidRPr="004B3D77">
              <w:rPr>
                <w:vertAlign w:val="superscript"/>
              </w:rPr>
              <w:t>3</w:t>
            </w:r>
            <w:r w:rsidRPr="004B3D77">
              <w:t xml:space="preserve"> + 9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27x + 27</w:t>
            </w:r>
          </w:p>
        </w:tc>
      </w:tr>
      <w:tr w:rsidR="004B3D77" w:rsidRPr="004B3D77" w:rsidTr="000D13DE"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5"/>
              </w:numPr>
            </w:pPr>
            <w:r w:rsidRPr="004B3D77">
              <w:t>x</w:t>
            </w:r>
            <w:r w:rsidRPr="004B3D77">
              <w:rPr>
                <w:vertAlign w:val="superscript"/>
              </w:rPr>
              <w:t>3</w:t>
            </w:r>
            <w:r w:rsidRPr="004B3D77">
              <w:t xml:space="preserve"> – 27</w:t>
            </w:r>
          </w:p>
        </w:tc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5"/>
              </w:numPr>
            </w:pPr>
            <w:r w:rsidRPr="004B3D77">
              <w:t>(x – 3)(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+ 3x + 9)</w:t>
            </w:r>
          </w:p>
        </w:tc>
      </w:tr>
    </w:tbl>
    <w:p w:rsidR="004B3D77" w:rsidRPr="004B3D77" w:rsidRDefault="004B3D77" w:rsidP="004B3D77">
      <w:pPr>
        <w:spacing w:before="120" w:after="120"/>
        <w:rPr>
          <w:lang w:val="fr-FR"/>
        </w:rPr>
      </w:pPr>
      <w:r w:rsidRPr="004B3D77">
        <w:rPr>
          <w:b/>
          <w:lang w:val="fr-FR"/>
        </w:rPr>
        <w:t>Câu 4.</w:t>
      </w:r>
      <w:r w:rsidRPr="004B3D77">
        <w:rPr>
          <w:lang w:val="fr-FR"/>
        </w:rPr>
        <w:t xml:space="preserve"> Kết quả của phép chia 6x</w:t>
      </w:r>
      <w:r w:rsidRPr="004B3D77">
        <w:rPr>
          <w:vertAlign w:val="superscript"/>
          <w:lang w:val="fr-FR"/>
        </w:rPr>
        <w:t>3</w:t>
      </w:r>
      <w:r w:rsidRPr="004B3D77">
        <w:rPr>
          <w:lang w:val="fr-FR"/>
        </w:rPr>
        <w:t>y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 xml:space="preserve"> : (–2xy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>)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7"/>
        <w:gridCol w:w="2327"/>
        <w:gridCol w:w="2349"/>
        <w:gridCol w:w="2357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4"/>
              </w:numPr>
            </w:pPr>
            <w:r w:rsidRPr="004B3D77">
              <w:t>3x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4"/>
              </w:numPr>
            </w:pPr>
            <w:r w:rsidRPr="004B3D77">
              <w:t>–3x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4"/>
              </w:numPr>
            </w:pPr>
            <w:r w:rsidRPr="004B3D77">
              <w:t>3x</w:t>
            </w:r>
            <w:r w:rsidRPr="004B3D77">
              <w:rPr>
                <w:vertAlign w:val="superscript"/>
              </w:rPr>
              <w:t>2</w:t>
            </w:r>
            <w:r w:rsidRPr="004B3D77">
              <w:t>y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4"/>
              </w:numPr>
            </w:pPr>
            <w:r w:rsidRPr="004B3D77">
              <w:t>(3x)</w:t>
            </w:r>
            <w:r w:rsidRPr="004B3D77">
              <w:rPr>
                <w:vertAlign w:val="superscript"/>
              </w:rPr>
              <w:t>2</w:t>
            </w:r>
          </w:p>
        </w:tc>
      </w:tr>
    </w:tbl>
    <w:p w:rsidR="004B3D77" w:rsidRPr="004B3D77" w:rsidRDefault="004B3D77" w:rsidP="004B3D77">
      <w:pPr>
        <w:tabs>
          <w:tab w:val="left" w:pos="5895"/>
        </w:tabs>
        <w:spacing w:before="120" w:after="120"/>
      </w:pPr>
      <w:r w:rsidRPr="004B3D77">
        <w:rPr>
          <w:b/>
        </w:rPr>
        <w:t xml:space="preserve">Câu 5. </w:t>
      </w:r>
      <w:r w:rsidRPr="004B3D77">
        <w:t xml:space="preserve">Tính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4B3D77">
        <w:t xml:space="preserve"> +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4B3D77">
        <w:t xml:space="preserve">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Pr="004B3D77">
        <w:t>, kết quả bằng:</w:t>
      </w:r>
      <w:r w:rsidRPr="004B3D77"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3"/>
        <w:gridCol w:w="2343"/>
        <w:gridCol w:w="2331"/>
        <w:gridCol w:w="2343"/>
      </w:tblGrid>
      <w:tr w:rsidR="004B3D77" w:rsidRPr="004B3D77" w:rsidTr="000D13DE">
        <w:trPr>
          <w:trHeight w:val="648"/>
        </w:trPr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56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56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6"/>
              </w:numPr>
            </w:pPr>
            <w:r w:rsidRPr="004B3D77">
              <w:t>0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6"/>
              </w:numPr>
            </w:pPr>
            <w:r w:rsidRPr="004B3D77">
              <w:t xml:space="preserve">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6.</w:t>
      </w:r>
      <w:r w:rsidRPr="004B3D77">
        <w:t xml:space="preserve"> Mẫu thức chung có bậc nhỏ nhất của các phân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x – 2</m:t>
            </m:r>
          </m:den>
        </m:f>
      </m:oMath>
      <w:r w:rsidRPr="004B3D77">
        <w:t xml:space="preserve">;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x + 2</m:t>
            </m:r>
          </m:den>
        </m:f>
      </m:oMath>
      <w:r w:rsidRPr="004B3D77">
        <w:t xml:space="preserve">;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+ 1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 – 4</m:t>
            </m:r>
          </m:den>
        </m:f>
      </m:oMath>
      <w:r w:rsidRPr="004B3D77"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006"/>
        <w:gridCol w:w="1760"/>
        <w:gridCol w:w="2326"/>
        <w:gridCol w:w="2268"/>
      </w:tblGrid>
      <w:tr w:rsidR="004B3D77" w:rsidRPr="004B3D77" w:rsidTr="000D13DE">
        <w:tc>
          <w:tcPr>
            <w:tcW w:w="325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7"/>
              </w:numPr>
            </w:pPr>
            <w:r w:rsidRPr="004B3D77">
              <w:t>(x – 2)(x+2)(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4)</w:t>
            </w:r>
          </w:p>
        </w:tc>
        <w:tc>
          <w:tcPr>
            <w:tcW w:w="1890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7"/>
              </w:numPr>
            </w:pPr>
            <w:r w:rsidRPr="004B3D77">
              <w:t>(x – 2)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610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7"/>
              </w:numPr>
            </w:pPr>
            <w:r w:rsidRPr="004B3D77">
              <w:t>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+ 4</w:t>
            </w:r>
          </w:p>
        </w:tc>
        <w:tc>
          <w:tcPr>
            <w:tcW w:w="253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7"/>
              </w:numPr>
            </w:pPr>
            <w:r w:rsidRPr="004B3D77">
              <w:t>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4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7.</w:t>
      </w:r>
      <w:r w:rsidRPr="004B3D77">
        <w:t xml:space="preserve"> Phân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 – 2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x</m:t>
            </m:r>
          </m:den>
        </m:f>
      </m:oMath>
      <w:r w:rsidRPr="004B3D77">
        <w:t xml:space="preserve"> = 0 khi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59"/>
        <w:gridCol w:w="2259"/>
        <w:gridCol w:w="2359"/>
        <w:gridCol w:w="2383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8"/>
              </w:numPr>
            </w:pPr>
            <w:r w:rsidRPr="004B3D77">
              <w:t>x = 0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0D13DE">
            <w:r w:rsidRPr="004B3D77">
              <w:t>B = –2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8"/>
              </w:numPr>
            </w:pPr>
            <w:r w:rsidRPr="004B3D77">
              <w:t>x = 2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8"/>
              </w:numPr>
            </w:pPr>
            <w:r w:rsidRPr="004B3D77">
              <w:t xml:space="preserve">x </w:t>
            </w:r>
            <m:oMath>
              <m:r>
                <w:rPr>
                  <w:rFonts w:ascii="Cambria Math" w:hAnsi="Cambria Math"/>
                </w:rPr>
                <m:t>∈</m:t>
              </m:r>
            </m:oMath>
            <w:r w:rsidRPr="004B3D77">
              <w:t xml:space="preserve"> {2; 0}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8.</w:t>
      </w:r>
      <w:r w:rsidRPr="004B3D77">
        <w:t xml:space="preserve"> Tứ giác có hai đường chéo vuông góc với nhau tại trung điểm của mỗi đường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2"/>
        <w:gridCol w:w="4688"/>
      </w:tblGrid>
      <w:tr w:rsidR="004B3D77" w:rsidRPr="004B3D77" w:rsidTr="000D13DE"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9"/>
              </w:numPr>
            </w:pPr>
            <w:r w:rsidRPr="004B3D77">
              <w:t>Hình bình hành</w:t>
            </w:r>
          </w:p>
        </w:tc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9"/>
              </w:numPr>
            </w:pPr>
            <w:r w:rsidRPr="004B3D77">
              <w:t>Hình chữ nhật</w:t>
            </w:r>
          </w:p>
        </w:tc>
      </w:tr>
      <w:tr w:rsidR="004B3D77" w:rsidRPr="004B3D77" w:rsidTr="000D13DE"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9"/>
              </w:numPr>
            </w:pPr>
            <w:r w:rsidRPr="004B3D77">
              <w:t>Hình thoi</w:t>
            </w:r>
          </w:p>
        </w:tc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59"/>
              </w:numPr>
            </w:pPr>
            <w:r w:rsidRPr="004B3D77">
              <w:t>Hình vuông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9.</w:t>
      </w:r>
      <w:r w:rsidRPr="004B3D77">
        <w:t xml:space="preserve"> Khẳng định nào sau đây là sai?</w:t>
      </w:r>
    </w:p>
    <w:p w:rsidR="004B3D77" w:rsidRPr="004B3D77" w:rsidRDefault="004B3D77" w:rsidP="001562D8">
      <w:pPr>
        <w:pStyle w:val="ListParagraph"/>
        <w:numPr>
          <w:ilvl w:val="0"/>
          <w:numId w:val="61"/>
        </w:numPr>
        <w:spacing w:after="200" w:line="360" w:lineRule="auto"/>
      </w:pPr>
      <w:r w:rsidRPr="004B3D77">
        <w:t>Hình thang có hai cạnh bên bằng nhau là hình thang cân.</w:t>
      </w:r>
    </w:p>
    <w:p w:rsidR="004B3D77" w:rsidRPr="004B3D77" w:rsidRDefault="004B3D77" w:rsidP="001562D8">
      <w:pPr>
        <w:pStyle w:val="ListParagraph"/>
        <w:numPr>
          <w:ilvl w:val="0"/>
          <w:numId w:val="61"/>
        </w:numPr>
        <w:spacing w:after="200" w:line="360" w:lineRule="auto"/>
      </w:pPr>
      <w:r w:rsidRPr="004B3D77">
        <w:t>Tứ giác có hai cạnh đối song song là hình thang.</w:t>
      </w:r>
    </w:p>
    <w:p w:rsidR="004B3D77" w:rsidRPr="004B3D77" w:rsidRDefault="004B3D77" w:rsidP="001562D8">
      <w:pPr>
        <w:pStyle w:val="ListParagraph"/>
        <w:numPr>
          <w:ilvl w:val="0"/>
          <w:numId w:val="61"/>
        </w:numPr>
        <w:spacing w:after="200" w:line="360" w:lineRule="auto"/>
      </w:pPr>
      <w:r w:rsidRPr="004B3D77">
        <w:t>Hình bình hành có một góc vuông là hình chữ nhật.</w:t>
      </w:r>
    </w:p>
    <w:p w:rsidR="004B3D77" w:rsidRPr="004B3D77" w:rsidRDefault="004B3D77" w:rsidP="001562D8">
      <w:pPr>
        <w:pStyle w:val="ListParagraph"/>
        <w:numPr>
          <w:ilvl w:val="0"/>
          <w:numId w:val="61"/>
        </w:numPr>
        <w:spacing w:after="200" w:line="276" w:lineRule="auto"/>
      </w:pPr>
      <w:r w:rsidRPr="004B3D77">
        <w:t>Hình thoi có hai đường chéo bằng nhau là hình vuông.</w:t>
      </w:r>
    </w:p>
    <w:p w:rsidR="004B3D77" w:rsidRPr="004B3D77" w:rsidRDefault="004B3D77" w:rsidP="004B3D77">
      <w:pPr>
        <w:ind w:firstLine="720"/>
        <w:rPr>
          <w:i/>
        </w:rPr>
      </w:pPr>
      <w:r w:rsidRPr="004B3D77">
        <w:rPr>
          <w:b/>
        </w:rPr>
        <w:t>B. Điền vào chỗ trống ‹‹ … ›› cho thích h</w:t>
      </w:r>
      <w:r w:rsidRPr="004B3D77">
        <w:rPr>
          <w:b/>
          <w:lang w:val="vi-VN"/>
        </w:rPr>
        <w:t>ợp</w:t>
      </w:r>
      <w:r w:rsidRPr="004B3D77">
        <w:rPr>
          <w:lang w:val="vi-VN"/>
        </w:rPr>
        <w:t xml:space="preserve"> </w:t>
      </w:r>
      <w:r w:rsidRPr="004B3D77">
        <w:rPr>
          <w:i/>
          <w:lang w:val="vi-VN"/>
        </w:rPr>
        <w:t>(ghi</w:t>
      </w:r>
      <w:r w:rsidRPr="004B3D77">
        <w:rPr>
          <w:i/>
        </w:rPr>
        <w:t xml:space="preserve"> những từ cần điền vào giấy làm bài)</w:t>
      </w:r>
    </w:p>
    <w:p w:rsidR="004B3D77" w:rsidRPr="004B3D77" w:rsidRDefault="004B3D77" w:rsidP="004B3D77">
      <w:pPr>
        <w:spacing w:after="120"/>
      </w:pPr>
      <w:r w:rsidRPr="004B3D77">
        <w:rPr>
          <w:b/>
        </w:rPr>
        <w:t>Câu 1.</w:t>
      </w:r>
      <w:r w:rsidRPr="004B3D77">
        <w:t xml:space="preserve"> Hình chữ nhật có chiều dài tăng 3 lần, chiều rộng không đổi thì diện tích tăng …………. lần.</w:t>
      </w:r>
    </w:p>
    <w:p w:rsidR="004B3D77" w:rsidRPr="004B3D77" w:rsidRDefault="004B3D77" w:rsidP="004B3D77">
      <w:pPr>
        <w:spacing w:after="120"/>
      </w:pPr>
      <w:r w:rsidRPr="004B3D77">
        <w:rPr>
          <w:b/>
        </w:rPr>
        <w:t>Câu 2.</w:t>
      </w:r>
      <w:r w:rsidRPr="004B3D77">
        <w:t xml:space="preserve"> Tam giác vuông có độ dài hai cạnh góc vuông là 8cm và 6cm thì diện tích của nó là ………….. cm</w:t>
      </w:r>
      <w:r w:rsidRPr="004B3D77">
        <w:rPr>
          <w:vertAlign w:val="superscript"/>
        </w:rPr>
        <w:t>2</w:t>
      </w:r>
      <w:r w:rsidRPr="004B3D77">
        <w:t>.</w:t>
      </w:r>
    </w:p>
    <w:p w:rsidR="004B3D77" w:rsidRPr="004B3D77" w:rsidRDefault="004B3D77" w:rsidP="004B3D77">
      <w:r w:rsidRPr="004B3D77">
        <w:rPr>
          <w:b/>
        </w:rPr>
        <w:t>Câu 3.</w:t>
      </w:r>
      <w:r w:rsidRPr="004B3D77">
        <w:t xml:space="preserve"> Hình vuông có chu vi 8cm thì diện tích của nó là …………………. cm</w:t>
      </w:r>
      <w:r w:rsidRPr="004B3D77">
        <w:rPr>
          <w:vertAlign w:val="superscript"/>
        </w:rPr>
        <w:t>2</w:t>
      </w:r>
      <w:r w:rsidRPr="004B3D77">
        <w:t>.</w:t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II. TỰ LUẬN: (7đ)</w:t>
      </w:r>
    </w:p>
    <w:p w:rsidR="004B3D77" w:rsidRPr="004B3D77" w:rsidRDefault="004B3D77" w:rsidP="004B3D77">
      <w:pPr>
        <w:spacing w:after="120"/>
      </w:pPr>
      <w:r w:rsidRPr="004B3D77">
        <w:rPr>
          <w:b/>
        </w:rPr>
        <w:t>Bài 1.</w:t>
      </w:r>
      <w:r w:rsidRPr="004B3D77">
        <w:t xml:space="preserve"> (1,5 điểm): Phân tích các đa thức sau thành nhân tử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80"/>
        <w:gridCol w:w="4680"/>
      </w:tblGrid>
      <w:tr w:rsidR="004B3D77" w:rsidRPr="004B3D77" w:rsidTr="000D13DE"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0"/>
              </w:numPr>
            </w:pPr>
            <w:r w:rsidRPr="004B3D77">
              <w:t>3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+ 6xy</w:t>
            </w:r>
          </w:p>
        </w:tc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0"/>
              </w:numPr>
            </w:pPr>
            <w:r w:rsidRPr="004B3D77">
              <w:t>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4xy + 4y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25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Bài 2.</w:t>
      </w:r>
      <w:r w:rsidRPr="004B3D77">
        <w:t xml:space="preserve"> (1,5 điểm): Thực hiện các phép tính sau:</w:t>
      </w:r>
    </w:p>
    <w:p w:rsidR="004B3D77" w:rsidRPr="004B3D77" w:rsidRDefault="004B3D77" w:rsidP="004B3D77">
      <w:pPr>
        <w:ind w:left="720"/>
      </w:pPr>
      <w:r w:rsidRPr="004B3D77">
        <w:t xml:space="preserve">a/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  <m:r>
              <m:rPr>
                <m:sty m:val="p"/>
              </m:rPr>
              <w:rPr>
                <w:rFonts w:ascii="Cambria Math" w:hAnsi="Cambria Math"/>
              </w:rPr>
              <m:t>x + 8</m:t>
            </m:r>
          </m:num>
          <m:den>
            <m:r>
              <w:rPr>
                <w:rFonts w:ascii="Cambria Math" w:hAnsi="Cambria Math"/>
              </w:rPr>
              <m:t>5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– x</m:t>
            </m:r>
          </m:den>
        </m:f>
      </m:oMath>
      <w:r w:rsidRPr="004B3D77">
        <w:t xml:space="preserve"> 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 + 2</m:t>
            </m:r>
          </m:num>
          <m:den>
            <m:r>
              <w:rPr>
                <w:rFonts w:ascii="Cambria Math" w:hAnsi="Cambria Math"/>
              </w:rPr>
              <m:t>5</m:t>
            </m:r>
            <m:r>
              <m:rPr>
                <m:sty m:val="p"/>
              </m:rPr>
              <w:rPr>
                <w:rFonts w:ascii="Cambria Math" w:hAnsi="Cambria Math"/>
              </w:rPr>
              <m:t>x –  1</m:t>
            </m:r>
          </m:den>
        </m:f>
      </m:oMath>
    </w:p>
    <w:p w:rsidR="004B3D77" w:rsidRPr="004B3D77" w:rsidRDefault="004B3D77" w:rsidP="004B3D77">
      <w:pPr>
        <w:ind w:left="720"/>
      </w:pPr>
      <w:r w:rsidRPr="004B3D77">
        <w:lastRenderedPageBreak/>
        <w:t>b/</w:t>
      </w:r>
      <m:oMath>
        <m: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a – 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a + b</m:t>
                </m:r>
              </m:den>
            </m:f>
          </m:e>
        </m:d>
      </m:oMath>
      <w:r w:rsidRPr="004B3D77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den>
            </m:f>
            <m: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b – a</m:t>
                </m:r>
              </m:den>
            </m:f>
          </m:e>
        </m:d>
      </m:oMath>
      <w:r w:rsidRPr="004B3D77">
        <w:t xml:space="preserve"> </w:t>
      </w:r>
    </w:p>
    <w:p w:rsidR="004B3D77" w:rsidRPr="004B3D77" w:rsidRDefault="004B3D77" w:rsidP="004B3D77">
      <w:pPr>
        <w:spacing w:after="120"/>
      </w:pPr>
      <w:r w:rsidRPr="004B3D77">
        <w:rPr>
          <w:b/>
        </w:rPr>
        <w:t>Bài 3.</w:t>
      </w:r>
      <w:r w:rsidRPr="004B3D77">
        <w:t xml:space="preserve"> (1,0 điểm): Chứng minh rằng với mọi giá trị của x, y thì biểu thức M luôn có giá trị dương, biết:</w:t>
      </w:r>
    </w:p>
    <w:p w:rsidR="004B3D77" w:rsidRPr="004B3D77" w:rsidRDefault="004B3D77" w:rsidP="004B3D77">
      <w:pPr>
        <w:ind w:left="720"/>
      </w:pPr>
      <w:r w:rsidRPr="004B3D77">
        <w:t>M = x</w:t>
      </w:r>
      <w:r w:rsidRPr="004B3D77">
        <w:rPr>
          <w:vertAlign w:val="superscript"/>
        </w:rPr>
        <w:t>2</w:t>
      </w:r>
      <w:r w:rsidRPr="004B3D77">
        <w:t xml:space="preserve"> – 2xy + 5y</w:t>
      </w:r>
      <w:r w:rsidRPr="004B3D77">
        <w:rPr>
          <w:vertAlign w:val="superscript"/>
        </w:rPr>
        <w:t>2</w:t>
      </w:r>
      <w:r w:rsidRPr="004B3D77">
        <w:t xml:space="preserve"> + 4y + 2</w:t>
      </w:r>
    </w:p>
    <w:p w:rsidR="004B3D77" w:rsidRPr="004B3D77" w:rsidRDefault="004B3D77" w:rsidP="004B3D77">
      <w:pPr>
        <w:spacing w:after="120"/>
      </w:pPr>
      <w:r w:rsidRPr="004B3D77">
        <w:rPr>
          <w:b/>
        </w:rPr>
        <w:t>Bài 4.</w:t>
      </w:r>
      <w:r w:rsidRPr="004B3D77">
        <w:t xml:space="preserve"> (3,0 điểm): Cho hình bình hành ABCD. Gọi H và K theo thứ tự là trung điểm của BC và CD; E là điểm đối xứng của A qua H.</w:t>
      </w:r>
    </w:p>
    <w:p w:rsidR="004B3D77" w:rsidRPr="004B3D77" w:rsidRDefault="004B3D77" w:rsidP="001562D8">
      <w:pPr>
        <w:pStyle w:val="ListParagraph"/>
        <w:numPr>
          <w:ilvl w:val="0"/>
          <w:numId w:val="62"/>
        </w:numPr>
        <w:spacing w:after="200" w:line="360" w:lineRule="auto"/>
        <w:ind w:left="0" w:firstLine="360"/>
      </w:pPr>
      <w:r w:rsidRPr="004B3D77">
        <w:t>Chứng minh: Tứ giác ABEC là hình bình hành.</w:t>
      </w:r>
    </w:p>
    <w:p w:rsidR="004B3D77" w:rsidRPr="004B3D77" w:rsidRDefault="004B3D77" w:rsidP="001562D8">
      <w:pPr>
        <w:pStyle w:val="ListParagraph"/>
        <w:numPr>
          <w:ilvl w:val="0"/>
          <w:numId w:val="62"/>
        </w:numPr>
        <w:spacing w:after="200" w:line="360" w:lineRule="auto"/>
        <w:ind w:left="0" w:firstLine="360"/>
      </w:pPr>
      <w:r w:rsidRPr="004B3D77">
        <w:t>Chứng minh: Ba điểm E, C, D thẳng hàng.</w:t>
      </w:r>
    </w:p>
    <w:p w:rsidR="004B3D77" w:rsidRDefault="004B3D77" w:rsidP="001562D8">
      <w:pPr>
        <w:pStyle w:val="ListParagraph"/>
        <w:numPr>
          <w:ilvl w:val="0"/>
          <w:numId w:val="62"/>
        </w:numPr>
        <w:spacing w:after="200" w:line="360" w:lineRule="auto"/>
        <w:ind w:left="0" w:firstLine="360"/>
      </w:pPr>
      <w:r w:rsidRPr="004B3D77">
        <w:t>Gọi F là điểm đối xứng của A qua K. Hình bình hành ABCD phải có điều kiện gì để C là trực tâm của tam giác AEF?</w:t>
      </w:r>
    </w:p>
    <w:p w:rsidR="004B3D77" w:rsidRPr="004B3D77" w:rsidRDefault="004B3D77" w:rsidP="004B3D77">
      <w:pPr>
        <w:pStyle w:val="ListParagraph"/>
        <w:spacing w:after="200" w:line="360" w:lineRule="auto"/>
        <w:ind w:left="360"/>
      </w:pPr>
    </w:p>
    <w:p w:rsidR="004B3D77" w:rsidRPr="004B3D77" w:rsidRDefault="004B3D77" w:rsidP="004B3D77">
      <w:pPr>
        <w:jc w:val="center"/>
        <w:rPr>
          <w:b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21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jc w:val="center"/>
        <w:rPr>
          <w:b/>
        </w:rPr>
      </w:pP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I/ PHẦN TRẮC NGHỆM (3 điểm):</w:t>
      </w:r>
    </w:p>
    <w:p w:rsidR="004B3D77" w:rsidRPr="004B3D77" w:rsidRDefault="004B3D77" w:rsidP="004B3D77">
      <w:r w:rsidRPr="004B3D77">
        <w:t>Hãy chọn chữ cái đứng trước kết quả đúng ở các câu 1, 2, 3 và 4.</w:t>
      </w:r>
    </w:p>
    <w:p w:rsidR="004B3D77" w:rsidRPr="004B3D77" w:rsidRDefault="004B3D77" w:rsidP="004B3D77">
      <w:r w:rsidRPr="004B3D77">
        <w:rPr>
          <w:b/>
        </w:rPr>
        <w:t>Câu 1:</w:t>
      </w:r>
      <w:r w:rsidRPr="004B3D77">
        <w:t xml:space="preserve"> Tích (4x – 2)(4x + 2) có kết quả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9"/>
        <w:gridCol w:w="2329"/>
        <w:gridCol w:w="2351"/>
        <w:gridCol w:w="2351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3"/>
              </w:numPr>
            </w:pPr>
            <w:r w:rsidRPr="004B3D77">
              <w:t>4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+ 4;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3"/>
              </w:numPr>
            </w:pPr>
            <w:r w:rsidRPr="004B3D77">
              <w:t>4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4;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3"/>
              </w:numPr>
            </w:pPr>
            <w:r w:rsidRPr="004B3D77">
              <w:t>16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+ 4;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3"/>
              </w:numPr>
            </w:pPr>
            <w:r w:rsidRPr="004B3D77">
              <w:t>16x</w:t>
            </w:r>
            <w:r w:rsidRPr="004B3D77">
              <w:rPr>
                <w:vertAlign w:val="superscript"/>
              </w:rPr>
              <w:t xml:space="preserve">2  </w:t>
            </w:r>
            <w:r w:rsidRPr="004B3D77">
              <w:t>– 4.</w:t>
            </w:r>
          </w:p>
        </w:tc>
      </w:tr>
    </w:tbl>
    <w:p w:rsidR="004B3D77" w:rsidRPr="004B3D77" w:rsidRDefault="004B3D77" w:rsidP="004B3D77">
      <w:pPr>
        <w:rPr>
          <w:lang w:val="fr-FR"/>
        </w:rPr>
      </w:pPr>
      <w:r w:rsidRPr="004B3D77">
        <w:rPr>
          <w:b/>
          <w:lang w:val="fr-FR"/>
        </w:rPr>
        <w:t>Câu 2:</w:t>
      </w:r>
      <w:r w:rsidRPr="004B3D77">
        <w:rPr>
          <w:lang w:val="fr-FR"/>
        </w:rPr>
        <w:t xml:space="preserve"> Giá trị của biểu thứ 8x</w:t>
      </w:r>
      <w:r w:rsidRPr="004B3D77">
        <w:rPr>
          <w:vertAlign w:val="superscript"/>
          <w:lang w:val="fr-FR"/>
        </w:rPr>
        <w:t>3</w:t>
      </w:r>
      <w:r w:rsidRPr="004B3D77">
        <w:rPr>
          <w:lang w:val="fr-FR"/>
        </w:rPr>
        <w:t xml:space="preserve"> – 12x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>y + 6xy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 xml:space="preserve"> – y</w:t>
      </w:r>
      <w:r w:rsidRPr="004B3D77">
        <w:rPr>
          <w:vertAlign w:val="superscript"/>
          <w:lang w:val="fr-FR"/>
        </w:rPr>
        <w:t>3</w:t>
      </w:r>
      <w:r w:rsidRPr="004B3D77">
        <w:rPr>
          <w:lang w:val="fr-FR"/>
        </w:rPr>
        <w:t xml:space="preserve"> tại x = –10, y = –18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05"/>
        <w:gridCol w:w="2205"/>
        <w:gridCol w:w="2205"/>
        <w:gridCol w:w="2745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4"/>
              </w:numPr>
            </w:pPr>
            <w:r w:rsidRPr="004B3D77">
              <w:t>–8;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4"/>
              </w:numPr>
            </w:pPr>
            <w:r w:rsidRPr="004B3D77">
              <w:t>8;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4"/>
              </w:numPr>
            </w:pPr>
            <w:r w:rsidRPr="004B3D77">
              <w:t>2;</w:t>
            </w:r>
          </w:p>
        </w:tc>
        <w:tc>
          <w:tcPr>
            <w:tcW w:w="3186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4"/>
              </w:numPr>
            </w:pPr>
            <w:r w:rsidRPr="004B3D77">
              <w:t>Một giá trị khác.</w:t>
            </w:r>
          </w:p>
        </w:tc>
      </w:tr>
    </w:tbl>
    <w:p w:rsidR="004B3D77" w:rsidRPr="004B3D77" w:rsidRDefault="004B3D77" w:rsidP="004B3D77">
      <w:r w:rsidRPr="004B3D77">
        <w:rPr>
          <w:b/>
        </w:rPr>
        <w:t>Câu 3:</w:t>
      </w:r>
      <w:r w:rsidRPr="004B3D77">
        <w:t xml:space="preserve"> Thương của phép chia đa thức 4x</w:t>
      </w:r>
      <w:r w:rsidRPr="004B3D77">
        <w:rPr>
          <w:vertAlign w:val="superscript"/>
        </w:rPr>
        <w:t>2</w:t>
      </w:r>
      <w:r w:rsidRPr="004B3D77">
        <w:t xml:space="preserve"> + 4x + 1 cho đa thức 2x + 1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04"/>
        <w:gridCol w:w="2205"/>
        <w:gridCol w:w="2223"/>
        <w:gridCol w:w="2728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5"/>
              </w:numPr>
            </w:pPr>
            <w:r w:rsidRPr="004B3D77">
              <w:t>2x – 1;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5"/>
              </w:numPr>
            </w:pPr>
            <w:r w:rsidRPr="004B3D77">
              <w:t>2x + 1;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5"/>
              </w:numPr>
            </w:pPr>
            <w:r w:rsidRPr="004B3D77">
              <w:t>2x;</w:t>
            </w:r>
          </w:p>
        </w:tc>
        <w:tc>
          <w:tcPr>
            <w:tcW w:w="3186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5"/>
              </w:numPr>
            </w:pPr>
            <w:r w:rsidRPr="004B3D77">
              <w:t>Một kết quả khác.</w:t>
            </w:r>
          </w:p>
        </w:tc>
      </w:tr>
    </w:tbl>
    <w:p w:rsidR="004B3D77" w:rsidRPr="004B3D77" w:rsidRDefault="004B3D77" w:rsidP="004B3D77">
      <w:r w:rsidRPr="004B3D77">
        <w:rPr>
          <w:b/>
        </w:rPr>
        <w:t>Câu 4:</w:t>
      </w:r>
      <w:r w:rsidRPr="004B3D77">
        <w:t xml:space="preserve"> Hình thanh ABCD có đáy CD = 6cm; đường trung bình EF = 5cm thì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74"/>
        <w:gridCol w:w="2337"/>
        <w:gridCol w:w="2313"/>
        <w:gridCol w:w="2336"/>
      </w:tblGrid>
      <w:tr w:rsidR="004B3D77" w:rsidRPr="004B3D77" w:rsidTr="000D13DE">
        <w:trPr>
          <w:trHeight w:val="648"/>
        </w:trPr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6"/>
              </w:numPr>
            </w:pPr>
            <w:r w:rsidRPr="004B3D77">
              <w:t>AB = 5,5cm;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6"/>
              </w:numPr>
            </w:pPr>
            <w:r w:rsidRPr="004B3D77">
              <w:t>AB = 4cm;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6"/>
              </w:numPr>
            </w:pPr>
            <w:r w:rsidRPr="004B3D77">
              <w:t xml:space="preserve">AB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4B3D77">
              <w:t xml:space="preserve"> cm;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6"/>
              </w:numPr>
            </w:pPr>
            <w:r w:rsidRPr="004B3D77">
              <w:t>AB = 7cm.</w:t>
            </w:r>
          </w:p>
        </w:tc>
      </w:tr>
    </w:tbl>
    <w:p w:rsidR="004B3D77" w:rsidRPr="004B3D77" w:rsidRDefault="004B3D77" w:rsidP="004B3D77">
      <w:r w:rsidRPr="004B3D77">
        <w:rPr>
          <w:b/>
        </w:rPr>
        <w:t>Câu 5:</w:t>
      </w:r>
      <w:r w:rsidRPr="004B3D77">
        <w:t xml:space="preserve"> Điền vào chỗ … để được kết quả đú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70"/>
        <w:gridCol w:w="4590"/>
      </w:tblGrid>
      <w:tr w:rsidR="004B3D77" w:rsidRPr="004B3D77" w:rsidTr="000D13DE"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7"/>
              </w:numPr>
            </w:pPr>
            <w:r w:rsidRPr="004B3D77">
              <w:t>(2x + 3)</w:t>
            </w:r>
            <w:r w:rsidRPr="004B3D77">
              <w:rPr>
                <w:vertAlign w:val="superscript"/>
              </w:rPr>
              <w:t>3</w:t>
            </w:r>
            <w:r w:rsidRPr="004B3D77">
              <w:t xml:space="preserve"> = ……+……+……;</w:t>
            </w:r>
          </w:p>
        </w:tc>
        <w:tc>
          <w:tcPr>
            <w:tcW w:w="5148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67"/>
              </w:numPr>
            </w:pPr>
            <w:r w:rsidRPr="004B3D77">
              <w:t>(2y – …)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= ……–……+ 9x</w:t>
            </w:r>
            <w:r w:rsidRPr="004B3D77">
              <w:rPr>
                <w:vertAlign w:val="superscript"/>
              </w:rPr>
              <w:t>2</w:t>
            </w:r>
            <w:r w:rsidRPr="004B3D77">
              <w:t>.</w:t>
            </w:r>
          </w:p>
        </w:tc>
      </w:tr>
    </w:tbl>
    <w:p w:rsidR="004B3D77" w:rsidRPr="004B3D77" w:rsidRDefault="004B3D77" w:rsidP="004B3D77">
      <w:r w:rsidRPr="004B3D77">
        <w:rPr>
          <w:b/>
        </w:rPr>
        <w:t>Câu 6:</w:t>
      </w:r>
      <w:r w:rsidRPr="004B3D77">
        <w:t xml:space="preserve"> Hãy đánh dâu “X” vào ô thích hợp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"/>
        <w:gridCol w:w="6592"/>
        <w:gridCol w:w="972"/>
        <w:gridCol w:w="829"/>
      </w:tblGrid>
      <w:tr w:rsidR="004B3D77" w:rsidRPr="004B3D77" w:rsidTr="000D13DE">
        <w:tc>
          <w:tcPr>
            <w:tcW w:w="900" w:type="dxa"/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</w:rPr>
            </w:pPr>
            <w:r w:rsidRPr="004B3D77">
              <w:rPr>
                <w:b/>
              </w:rPr>
              <w:t>Câu</w:t>
            </w:r>
          </w:p>
        </w:tc>
        <w:tc>
          <w:tcPr>
            <w:tcW w:w="7981" w:type="dxa"/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</w:rPr>
            </w:pPr>
            <w:r w:rsidRPr="004B3D77">
              <w:rPr>
                <w:b/>
              </w:rPr>
              <w:t>Nội dung</w:t>
            </w:r>
          </w:p>
        </w:tc>
        <w:tc>
          <w:tcPr>
            <w:tcW w:w="1019" w:type="dxa"/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</w:rPr>
            </w:pPr>
            <w:r w:rsidRPr="004B3D77">
              <w:rPr>
                <w:b/>
              </w:rPr>
              <w:t>Đúng</w:t>
            </w:r>
          </w:p>
        </w:tc>
        <w:tc>
          <w:tcPr>
            <w:tcW w:w="900" w:type="dxa"/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</w:rPr>
            </w:pPr>
            <w:r w:rsidRPr="004B3D77">
              <w:rPr>
                <w:b/>
              </w:rPr>
              <w:t>Sai</w:t>
            </w:r>
          </w:p>
        </w:tc>
      </w:tr>
      <w:tr w:rsidR="004B3D77" w:rsidRPr="004B3D77" w:rsidTr="000D13DE">
        <w:tc>
          <w:tcPr>
            <w:tcW w:w="900" w:type="dxa"/>
            <w:shd w:val="clear" w:color="auto" w:fill="auto"/>
          </w:tcPr>
          <w:p w:rsidR="004B3D77" w:rsidRPr="004B3D77" w:rsidRDefault="004B3D77" w:rsidP="000D13DE">
            <w:pPr>
              <w:jc w:val="center"/>
            </w:pPr>
            <w:r w:rsidRPr="004B3D77">
              <w:t>a</w:t>
            </w:r>
          </w:p>
          <w:p w:rsidR="004B3D77" w:rsidRPr="004B3D77" w:rsidRDefault="004B3D77" w:rsidP="000D13DE">
            <w:pPr>
              <w:jc w:val="center"/>
            </w:pPr>
            <w:r w:rsidRPr="004B3D77">
              <w:t>b</w:t>
            </w:r>
          </w:p>
          <w:p w:rsidR="004B3D77" w:rsidRPr="004B3D77" w:rsidRDefault="004B3D77" w:rsidP="000D13DE">
            <w:pPr>
              <w:jc w:val="center"/>
            </w:pPr>
            <w:r w:rsidRPr="004B3D77">
              <w:t>c</w:t>
            </w:r>
          </w:p>
          <w:p w:rsidR="004B3D77" w:rsidRPr="004B3D77" w:rsidRDefault="004B3D77" w:rsidP="000D13DE">
            <w:pPr>
              <w:jc w:val="center"/>
            </w:pPr>
            <w:r w:rsidRPr="004B3D77">
              <w:t>d</w:t>
            </w:r>
          </w:p>
          <w:p w:rsidR="004B3D77" w:rsidRPr="004B3D77" w:rsidRDefault="004B3D77" w:rsidP="000D13DE">
            <w:pPr>
              <w:jc w:val="center"/>
            </w:pPr>
          </w:p>
          <w:p w:rsidR="004B3D77" w:rsidRPr="004B3D77" w:rsidRDefault="004B3D77" w:rsidP="000D13DE">
            <w:pPr>
              <w:jc w:val="center"/>
            </w:pPr>
            <w:r w:rsidRPr="004B3D77">
              <w:t>e</w:t>
            </w:r>
          </w:p>
          <w:p w:rsidR="004B3D77" w:rsidRPr="004B3D77" w:rsidRDefault="004B3D77" w:rsidP="000D13DE">
            <w:pPr>
              <w:jc w:val="center"/>
            </w:pPr>
            <w:r w:rsidRPr="004B3D77">
              <w:t>f</w:t>
            </w:r>
          </w:p>
        </w:tc>
        <w:tc>
          <w:tcPr>
            <w:tcW w:w="7981" w:type="dxa"/>
            <w:shd w:val="clear" w:color="auto" w:fill="auto"/>
          </w:tcPr>
          <w:p w:rsidR="004B3D77" w:rsidRPr="004B3D77" w:rsidRDefault="004B3D77" w:rsidP="000D13DE">
            <w:r w:rsidRPr="004B3D77">
              <w:t>-Tứ giác có hai đường chéo bằng nhau là hình thang cân.</w:t>
            </w:r>
          </w:p>
          <w:p w:rsidR="004B3D77" w:rsidRPr="004B3D77" w:rsidRDefault="004B3D77" w:rsidP="000D13DE">
            <w:r w:rsidRPr="004B3D77">
              <w:t>-Hình thang có một góc vuông là hình chữ nhật.</w:t>
            </w:r>
          </w:p>
          <w:p w:rsidR="004B3D77" w:rsidRPr="004B3D77" w:rsidRDefault="004B3D77" w:rsidP="000D13DE">
            <w:r w:rsidRPr="004B3D77">
              <w:t>-Tứ giác có bốn cạnh bằng nhau và có một góc vuông là hình vuông.</w:t>
            </w:r>
          </w:p>
          <w:p w:rsidR="004B3D77" w:rsidRPr="004B3D77" w:rsidRDefault="004B3D77" w:rsidP="000D13DE">
            <w:r w:rsidRPr="004B3D77">
              <w:t>-Trong hình chữ nhật, giao điểm hai đường chéo cách đều bốn đỉnh của hình chữ nhật đó.</w:t>
            </w:r>
          </w:p>
          <w:p w:rsidR="004B3D77" w:rsidRPr="004B3D77" w:rsidRDefault="004B3D77" w:rsidP="000D13DE">
            <w:r w:rsidRPr="004B3D77">
              <w:t>-Tứ giác có hai cạnh kề bằng nhau là hình thoi.</w:t>
            </w:r>
          </w:p>
          <w:p w:rsidR="004B3D77" w:rsidRPr="004B3D77" w:rsidRDefault="004B3D77" w:rsidP="000D13DE">
            <w:r w:rsidRPr="004B3D77">
              <w:t>-Hình vuông có bốn trục đối xứng.</w:t>
            </w:r>
          </w:p>
        </w:tc>
        <w:tc>
          <w:tcPr>
            <w:tcW w:w="1019" w:type="dxa"/>
            <w:shd w:val="clear" w:color="auto" w:fill="auto"/>
          </w:tcPr>
          <w:p w:rsidR="004B3D77" w:rsidRPr="004B3D77" w:rsidRDefault="004B3D77" w:rsidP="000D13DE"/>
        </w:tc>
        <w:tc>
          <w:tcPr>
            <w:tcW w:w="900" w:type="dxa"/>
            <w:shd w:val="clear" w:color="auto" w:fill="auto"/>
          </w:tcPr>
          <w:p w:rsidR="004B3D77" w:rsidRPr="004B3D77" w:rsidRDefault="004B3D77" w:rsidP="000D13DE"/>
        </w:tc>
      </w:tr>
    </w:tbl>
    <w:p w:rsidR="004B3D77" w:rsidRPr="004B3D77" w:rsidRDefault="004B3D77" w:rsidP="004B3D77">
      <w:pPr>
        <w:spacing w:before="120"/>
        <w:rPr>
          <w:b/>
        </w:rPr>
      </w:pPr>
      <w:r w:rsidRPr="004B3D77">
        <w:rPr>
          <w:b/>
        </w:rPr>
        <w:t>II/ PHẦN TỰ LUẬN (7 điểm):</w:t>
      </w:r>
    </w:p>
    <w:p w:rsidR="004B3D77" w:rsidRPr="004B3D77" w:rsidRDefault="004B3D77" w:rsidP="004B3D77">
      <w:r w:rsidRPr="004B3D77">
        <w:rPr>
          <w:b/>
        </w:rPr>
        <w:lastRenderedPageBreak/>
        <w:t xml:space="preserve">Bài 1 (1đ): </w:t>
      </w:r>
      <w:r w:rsidRPr="004B3D77">
        <w:t xml:space="preserve">   a/  Phân tích đa thức sau thành nhân tử: x</w:t>
      </w:r>
      <w:r w:rsidRPr="004B3D77">
        <w:rPr>
          <w:vertAlign w:val="superscript"/>
        </w:rPr>
        <w:t>2</w:t>
      </w:r>
      <w:r w:rsidRPr="004B3D77">
        <w:t xml:space="preserve"> – y</w:t>
      </w:r>
      <w:r w:rsidRPr="004B3D77">
        <w:rPr>
          <w:vertAlign w:val="superscript"/>
        </w:rPr>
        <w:t>2</w:t>
      </w:r>
      <w:r w:rsidRPr="004B3D77">
        <w:t xml:space="preserve"> + 2x + 1.</w:t>
      </w:r>
    </w:p>
    <w:p w:rsidR="004B3D77" w:rsidRPr="004B3D77" w:rsidRDefault="004B3D77" w:rsidP="004B3D77">
      <w:pPr>
        <w:ind w:left="1440"/>
      </w:pPr>
      <w:r w:rsidRPr="004B3D77">
        <w:t xml:space="preserve"> b/  Làm tính chia: (x</w:t>
      </w:r>
      <w:r w:rsidRPr="004B3D77">
        <w:rPr>
          <w:vertAlign w:val="superscript"/>
        </w:rPr>
        <w:t>4</w:t>
      </w:r>
      <w:r w:rsidRPr="004B3D77">
        <w:t xml:space="preserve"> + 2x</w:t>
      </w:r>
      <w:r w:rsidRPr="004B3D77">
        <w:rPr>
          <w:vertAlign w:val="superscript"/>
        </w:rPr>
        <w:t>3</w:t>
      </w:r>
      <w:r w:rsidRPr="004B3D77">
        <w:t xml:space="preserve"> + 10x – 25) : (x</w:t>
      </w:r>
      <w:r w:rsidRPr="004B3D77">
        <w:rPr>
          <w:vertAlign w:val="superscript"/>
        </w:rPr>
        <w:t>2</w:t>
      </w:r>
      <w:r w:rsidRPr="004B3D77">
        <w:t xml:space="preserve"> + 5).</w:t>
      </w:r>
    </w:p>
    <w:p w:rsidR="004B3D77" w:rsidRPr="004B3D77" w:rsidRDefault="004B3D77" w:rsidP="004B3D77">
      <w:r w:rsidRPr="004B3D77">
        <w:rPr>
          <w:b/>
        </w:rPr>
        <w:t>Bài 2 (1đ):</w:t>
      </w:r>
      <w:r w:rsidRPr="004B3D77">
        <w:t xml:space="preserve">    a/  Rút gọn biểu thức: (2x + 1)</w:t>
      </w:r>
      <w:r w:rsidRPr="004B3D77">
        <w:rPr>
          <w:vertAlign w:val="superscript"/>
        </w:rPr>
        <w:t>2</w:t>
      </w:r>
      <w:r w:rsidRPr="004B3D77">
        <w:t xml:space="preserve"> + (3x – 2)</w:t>
      </w:r>
      <w:r w:rsidRPr="004B3D77">
        <w:rPr>
          <w:vertAlign w:val="superscript"/>
        </w:rPr>
        <w:t>2</w:t>
      </w:r>
      <w:r w:rsidRPr="004B3D77">
        <w:t xml:space="preserve"> + 2(3x – 2)(2x +1).</w:t>
      </w:r>
    </w:p>
    <w:p w:rsidR="004B3D77" w:rsidRPr="004B3D77" w:rsidRDefault="004B3D77" w:rsidP="004B3D77">
      <w:pPr>
        <w:ind w:left="1440"/>
      </w:pPr>
      <w:r w:rsidRPr="004B3D77">
        <w:t xml:space="preserve"> b/  Tìm x biết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4B3D77">
        <w:t xml:space="preserve"> x (x</w:t>
      </w:r>
      <w:r w:rsidRPr="004B3D77">
        <w:rPr>
          <w:vertAlign w:val="superscript"/>
        </w:rPr>
        <w:t>2</w:t>
      </w:r>
      <w:r w:rsidRPr="004B3D77">
        <w:t xml:space="preserve"> – 9) = 0.</w:t>
      </w:r>
    </w:p>
    <w:p w:rsidR="004B3D77" w:rsidRPr="004B3D77" w:rsidRDefault="004B3D77" w:rsidP="004B3D77">
      <w:r w:rsidRPr="004B3D77">
        <w:rPr>
          <w:b/>
        </w:rPr>
        <w:t xml:space="preserve">Bài 3 (1,5đ): </w:t>
      </w:r>
      <w:r w:rsidRPr="004B3D77">
        <w:t xml:space="preserve">a/  Quy đồng mẫu các phân thức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 + y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(x – y)</m:t>
            </m:r>
          </m:den>
        </m:f>
      </m:oMath>
      <w:r w:rsidRPr="004B3D77">
        <w:t xml:space="preserve"> ;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 – y</m:t>
            </m:r>
          </m:num>
          <m:den>
            <m:r>
              <w:rPr>
                <w:rFonts w:ascii="Cambria Math" w:hAnsi="Cambria Math"/>
              </w:rPr>
              <m:t>2(</m:t>
            </m:r>
            <m:r>
              <m:rPr>
                <m:sty m:val="p"/>
              </m:rPr>
              <w:rPr>
                <w:rFonts w:ascii="Cambria Math" w:hAnsi="Cambria Math"/>
              </w:rPr>
              <m:t>x + y)</m:t>
            </m:r>
          </m:den>
        </m:f>
      </m:oMath>
      <w:r w:rsidRPr="004B3D77">
        <w:t xml:space="preserve">  và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–  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4B3D77" w:rsidRPr="004B3D77" w:rsidRDefault="004B3D77" w:rsidP="004B3D77">
      <w:pPr>
        <w:ind w:left="1440"/>
      </w:pPr>
      <w:r w:rsidRPr="004B3D77">
        <w:t xml:space="preserve">  b/  Tìm số tự nhiên để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+ 8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n + 8</m:t>
            </m:r>
          </m:den>
        </m:f>
      </m:oMath>
      <w:r w:rsidRPr="004B3D77">
        <w:t xml:space="preserve"> là số tự nhiên. </w:t>
      </w:r>
    </w:p>
    <w:p w:rsidR="004B3D77" w:rsidRPr="004B3D77" w:rsidRDefault="004B3D77" w:rsidP="004B3D77">
      <w:r w:rsidRPr="004B3D77">
        <w:rPr>
          <w:b/>
        </w:rPr>
        <w:t>Bài 4 (3,5đ):</w:t>
      </w:r>
      <w:r w:rsidRPr="004B3D77">
        <w:t xml:space="preserve"> Cho </w:t>
      </w:r>
      <m:oMath>
        <m:r>
          <w:rPr>
            <w:rFonts w:ascii="Cambria Math" w:hAnsi="Cambria Math"/>
          </w:rPr>
          <m:t>∆</m:t>
        </m:r>
      </m:oMath>
      <w:r w:rsidRPr="004B3D77">
        <w:t>ABC có AB = 6cm, trung tuyến AM và trung tuyến BN cắt nhau tại G. Gọi D, E lần lượt là trung điểm AG, BG.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>a) Tính độ dài MN, DE.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>b) Các tứ giác ABMN, ABED và DEMN là hình gì? Vì sao?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 xml:space="preserve">c) </w:t>
      </w:r>
      <m:oMath>
        <m:r>
          <w:rPr>
            <w:rFonts w:ascii="Cambria Math" w:hAnsi="Cambria Math"/>
            <w:lang w:val="fr-FR"/>
          </w:rPr>
          <m:t>∆</m:t>
        </m:r>
      </m:oMath>
      <w:r w:rsidRPr="004B3D77">
        <w:rPr>
          <w:lang w:val="fr-FR"/>
        </w:rPr>
        <w:t xml:space="preserve">ABC cần có điều kiện gì để DEMN là hình chữ nhật và tính độ dài trung tuyến CF hạ từ đỉnh C của </w:t>
      </w:r>
      <m:oMath>
        <m:r>
          <w:rPr>
            <w:rFonts w:ascii="Cambria Math" w:hAnsi="Cambria Math"/>
            <w:lang w:val="fr-FR"/>
          </w:rPr>
          <m:t>∆</m:t>
        </m:r>
      </m:oMath>
      <w:r w:rsidRPr="004B3D77">
        <w:rPr>
          <w:lang w:val="fr-FR"/>
        </w:rPr>
        <w:t>ABC để DEMN là hình vuông?</w:t>
      </w:r>
    </w:p>
    <w:p w:rsidR="004B3D77" w:rsidRPr="004B3D77" w:rsidRDefault="004B3D77" w:rsidP="004B3D77">
      <w:pPr>
        <w:jc w:val="center"/>
      </w:pPr>
      <w:r w:rsidRPr="004B3D77">
        <w:rPr>
          <w:b/>
        </w:rPr>
        <w:t>----------------------</w:t>
      </w:r>
      <w:r w:rsidRPr="004B3D77">
        <w:t>Hết</w:t>
      </w:r>
      <w:r w:rsidRPr="004B3D77">
        <w:rPr>
          <w:b/>
        </w:rPr>
        <w:t>----------------------</w:t>
      </w:r>
    </w:p>
    <w:p w:rsidR="004B3D77" w:rsidRPr="004B3D77" w:rsidRDefault="004B3D77" w:rsidP="004B3D77">
      <w:pPr>
        <w:jc w:val="center"/>
        <w:rPr>
          <w:b/>
        </w:rPr>
      </w:pPr>
    </w:p>
    <w:p w:rsidR="004B3D77" w:rsidRPr="004B3D77" w:rsidRDefault="004B3D77" w:rsidP="004B3D77">
      <w:r w:rsidRPr="004B3D77">
        <w:t xml:space="preserve"> </w:t>
      </w: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22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jc w:val="center"/>
        <w:rPr>
          <w:b/>
        </w:rPr>
      </w:pPr>
    </w:p>
    <w:p w:rsidR="004B3D77" w:rsidRPr="004B3D77" w:rsidRDefault="004B3D77" w:rsidP="004B3D77">
      <w:pPr>
        <w:spacing w:before="120"/>
      </w:pPr>
      <w:r w:rsidRPr="004B3D77">
        <w:rPr>
          <w:b/>
        </w:rPr>
        <w:t xml:space="preserve">Phần I: Trắc nghiệm </w:t>
      </w:r>
      <w:r w:rsidRPr="004B3D77">
        <w:rPr>
          <w:i/>
        </w:rPr>
        <w:t>(3,0 điểm)</w:t>
      </w:r>
    </w:p>
    <w:p w:rsidR="004B3D77" w:rsidRPr="004B3D77" w:rsidRDefault="004B3D77" w:rsidP="004B3D77">
      <w:r w:rsidRPr="004B3D77">
        <w:t>Chọn câu trả lời đúng trong các câu trả lời sau. Riêng câu 1.10 điền vào chỗ trống để được phát biểu đúng.</w:t>
      </w:r>
    </w:p>
    <w:p w:rsidR="004B3D77" w:rsidRPr="004B3D77" w:rsidRDefault="004B3D77" w:rsidP="004B3D77">
      <w:pPr>
        <w:spacing w:after="120"/>
      </w:pPr>
      <w:r w:rsidRPr="004B3D77">
        <w:rPr>
          <w:b/>
        </w:rPr>
        <w:t>Câu 1.1.</w:t>
      </w:r>
      <w:r w:rsidRPr="004B3D77">
        <w:t xml:space="preserve"> Tính 25x</w:t>
      </w:r>
      <w:r w:rsidRPr="004B3D77">
        <w:rPr>
          <w:vertAlign w:val="superscript"/>
        </w:rPr>
        <w:t>3</w:t>
      </w:r>
      <w:r w:rsidRPr="004B3D77">
        <w:t>y</w:t>
      </w:r>
      <w:r w:rsidRPr="004B3D77">
        <w:rPr>
          <w:vertAlign w:val="superscript"/>
        </w:rPr>
        <w:t>2</w:t>
      </w:r>
      <w:r w:rsidRPr="004B3D77">
        <w:t xml:space="preserve"> : 5xy</w:t>
      </w:r>
      <w:r w:rsidRPr="004B3D77">
        <w:rPr>
          <w:vertAlign w:val="superscript"/>
        </w:rPr>
        <w:t>2</w:t>
      </w:r>
      <w:r w:rsidRPr="004B3D77">
        <w:t>. Kết quả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54"/>
        <w:gridCol w:w="2318"/>
        <w:gridCol w:w="2333"/>
        <w:gridCol w:w="2355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2"/>
              </w:numPr>
            </w:pPr>
            <w:r w:rsidRPr="004B3D77">
              <w:t>5x</w:t>
            </w:r>
            <w:r w:rsidRPr="004B3D77">
              <w:rPr>
                <w:vertAlign w:val="superscript"/>
              </w:rPr>
              <w:t>2</w:t>
            </w:r>
            <w:r w:rsidRPr="004B3D77">
              <w:t>y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2"/>
              </w:numPr>
            </w:pPr>
            <w:r w:rsidRPr="004B3D77">
              <w:t>5x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2"/>
              </w:numPr>
            </w:pPr>
            <w:r w:rsidRPr="004B3D77">
              <w:t>5x</w:t>
            </w:r>
            <w:r w:rsidRPr="004B3D77">
              <w:rPr>
                <w:vertAlign w:val="superscript"/>
              </w:rPr>
              <w:t>2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2"/>
              </w:numPr>
            </w:pPr>
            <w:r w:rsidRPr="004B3D77">
              <w:t>5x</w:t>
            </w:r>
            <w:r w:rsidRPr="004B3D77">
              <w:rPr>
                <w:vertAlign w:val="superscript"/>
              </w:rPr>
              <w:t>2</w:t>
            </w:r>
            <w:r w:rsidRPr="004B3D77">
              <w:t>y</w:t>
            </w:r>
          </w:p>
        </w:tc>
      </w:tr>
    </w:tbl>
    <w:p w:rsidR="004B3D77" w:rsidRPr="004B3D77" w:rsidRDefault="004B3D77" w:rsidP="004B3D77">
      <w:pPr>
        <w:spacing w:before="120" w:after="120"/>
        <w:rPr>
          <w:lang w:val="fr-FR"/>
        </w:rPr>
      </w:pPr>
      <w:r w:rsidRPr="004B3D77">
        <w:rPr>
          <w:b/>
          <w:lang w:val="fr-FR"/>
        </w:rPr>
        <w:t>Câu 1.2.</w:t>
      </w:r>
      <w:r w:rsidRPr="004B3D77">
        <w:rPr>
          <w:lang w:val="fr-FR"/>
        </w:rPr>
        <w:t xml:space="preserve"> Cho x + y = 11, x – y = 3. Tính x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 xml:space="preserve"> – y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 xml:space="preserve"> , ta được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06"/>
        <w:gridCol w:w="2205"/>
        <w:gridCol w:w="2237"/>
        <w:gridCol w:w="2712"/>
      </w:tblGrid>
      <w:tr w:rsidR="004B3D77" w:rsidRPr="004B3D77" w:rsidTr="000D13DE">
        <w:trPr>
          <w:trHeight w:val="252"/>
        </w:trPr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3"/>
              </w:numPr>
            </w:pPr>
            <w:r w:rsidRPr="004B3D77">
              <w:t>14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3"/>
              </w:numPr>
            </w:pPr>
            <w:r w:rsidRPr="004B3D77">
              <w:t>33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3"/>
              </w:numPr>
            </w:pPr>
            <w:r w:rsidRPr="004B3D77">
              <w:t>112</w:t>
            </w:r>
          </w:p>
        </w:tc>
        <w:tc>
          <w:tcPr>
            <w:tcW w:w="3186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3"/>
              </w:numPr>
            </w:pPr>
            <w:r w:rsidRPr="004B3D77">
              <w:t>Một kết quả khác</w:t>
            </w:r>
          </w:p>
        </w:tc>
      </w:tr>
    </w:tbl>
    <w:p w:rsidR="004B3D77" w:rsidRPr="004B3D77" w:rsidRDefault="004B3D77" w:rsidP="004B3D77">
      <w:r w:rsidRPr="004B3D77">
        <w:rPr>
          <w:b/>
        </w:rPr>
        <w:t>Câu 1.3.</w:t>
      </w:r>
      <w:r w:rsidRPr="004B3D77">
        <w:t xml:space="preserve"> Cho (x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4B3D77">
        <w:t xml:space="preserve"> )</w:t>
      </w:r>
      <w:r w:rsidRPr="004B3D77">
        <w:rPr>
          <w:vertAlign w:val="superscript"/>
        </w:rPr>
        <w:t>2</w:t>
      </w:r>
      <w:r w:rsidRPr="004B3D77">
        <w:t xml:space="preserve"> = x</w:t>
      </w:r>
      <w:r w:rsidRPr="004B3D77">
        <w:rPr>
          <w:vertAlign w:val="superscript"/>
        </w:rPr>
        <w:t>2</w:t>
      </w:r>
      <w:r w:rsidRPr="004B3D77">
        <w:t xml:space="preserve"> + m +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4B3D77">
        <w:t xml:space="preserve"> . Tìm m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7"/>
        <w:gridCol w:w="2347"/>
        <w:gridCol w:w="2338"/>
        <w:gridCol w:w="2328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4"/>
              </w:numPr>
            </w:pPr>
            <w:r w:rsidRPr="004B3D77">
              <w:t>m = 3x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4"/>
              </w:numPr>
            </w:pPr>
            <w:r w:rsidRPr="004B3D77">
              <w:t>m = –3x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4"/>
              </w:numPr>
            </w:pPr>
            <w:r w:rsidRPr="004B3D77">
              <w:t xml:space="preserve">m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4B3D77">
              <w:t xml:space="preserve"> x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4"/>
              </w:numPr>
            </w:pPr>
            <w:r w:rsidRPr="004B3D77">
              <w:t xml:space="preserve">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4B3D77">
              <w:t xml:space="preserve"> x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  <w:lang w:val="fr-FR"/>
        </w:rPr>
        <w:t>Câu 1.4.</w:t>
      </w:r>
      <w:r w:rsidRPr="004B3D77">
        <w:rPr>
          <w:lang w:val="fr-FR"/>
        </w:rPr>
        <w:t xml:space="preserve"> Khai triển (x – y)</w:t>
      </w:r>
      <w:r w:rsidRPr="004B3D77">
        <w:rPr>
          <w:vertAlign w:val="superscript"/>
          <w:lang w:val="fr-FR"/>
        </w:rPr>
        <w:t>3</w:t>
      </w:r>
      <w:r w:rsidRPr="004B3D77">
        <w:rPr>
          <w:lang w:val="fr-FR"/>
        </w:rPr>
        <w:t xml:space="preserve">. </w:t>
      </w:r>
      <w:r w:rsidRPr="004B3D77">
        <w:t>Kết quả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8"/>
        <w:gridCol w:w="4682"/>
      </w:tblGrid>
      <w:tr w:rsidR="004B3D77" w:rsidRPr="004B3D77" w:rsidTr="000D13DE">
        <w:tc>
          <w:tcPr>
            <w:tcW w:w="5148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5"/>
              </w:numPr>
            </w:pPr>
            <w:r w:rsidRPr="004B3D77">
              <w:t>x</w:t>
            </w:r>
            <w:r w:rsidRPr="004B3D77">
              <w:rPr>
                <w:vertAlign w:val="superscript"/>
              </w:rPr>
              <w:t>3</w:t>
            </w:r>
            <w:r w:rsidRPr="004B3D77">
              <w:t xml:space="preserve"> + 3x</w:t>
            </w:r>
            <w:r w:rsidRPr="004B3D77">
              <w:rPr>
                <w:vertAlign w:val="superscript"/>
              </w:rPr>
              <w:t>2</w:t>
            </w:r>
            <w:r w:rsidRPr="004B3D77">
              <w:t>y – 3xy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y</w:t>
            </w:r>
            <w:r w:rsidRPr="004B3D77">
              <w:rPr>
                <w:vertAlign w:val="superscript"/>
              </w:rPr>
              <w:t>3</w:t>
            </w:r>
          </w:p>
        </w:tc>
        <w:tc>
          <w:tcPr>
            <w:tcW w:w="5148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5"/>
              </w:numPr>
            </w:pPr>
            <w:r w:rsidRPr="004B3D77">
              <w:t>x</w:t>
            </w:r>
            <w:r w:rsidRPr="004B3D77">
              <w:rPr>
                <w:vertAlign w:val="superscript"/>
              </w:rPr>
              <w:t>3</w:t>
            </w:r>
            <w:r w:rsidRPr="004B3D77">
              <w:t xml:space="preserve"> – 3x</w:t>
            </w:r>
            <w:r w:rsidRPr="004B3D77">
              <w:rPr>
                <w:vertAlign w:val="superscript"/>
              </w:rPr>
              <w:t>2</w:t>
            </w:r>
            <w:r w:rsidRPr="004B3D77">
              <w:t>y + 3xy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+ y</w:t>
            </w:r>
            <w:r w:rsidRPr="004B3D77">
              <w:rPr>
                <w:vertAlign w:val="superscript"/>
              </w:rPr>
              <w:t>3</w:t>
            </w:r>
          </w:p>
        </w:tc>
      </w:tr>
      <w:tr w:rsidR="004B3D77" w:rsidRPr="004B3D77" w:rsidTr="000D13DE">
        <w:tc>
          <w:tcPr>
            <w:tcW w:w="5148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5"/>
              </w:numPr>
            </w:pPr>
            <w:r w:rsidRPr="004B3D77">
              <w:t>x</w:t>
            </w:r>
            <w:r w:rsidRPr="004B3D77">
              <w:rPr>
                <w:vertAlign w:val="superscript"/>
              </w:rPr>
              <w:t>3</w:t>
            </w:r>
            <w:r w:rsidRPr="004B3D77">
              <w:t xml:space="preserve"> – 3x</w:t>
            </w:r>
            <w:r w:rsidRPr="004B3D77">
              <w:rPr>
                <w:vertAlign w:val="superscript"/>
              </w:rPr>
              <w:t>2</w:t>
            </w:r>
            <w:r w:rsidRPr="004B3D77">
              <w:t>y + 3xy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y</w:t>
            </w:r>
            <w:r w:rsidRPr="004B3D77">
              <w:rPr>
                <w:vertAlign w:val="superscript"/>
              </w:rPr>
              <w:t>3</w:t>
            </w:r>
          </w:p>
        </w:tc>
        <w:tc>
          <w:tcPr>
            <w:tcW w:w="5148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5"/>
              </w:numPr>
            </w:pPr>
            <w:r w:rsidRPr="004B3D77">
              <w:t>(x – y)(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+ xy + y</w:t>
            </w:r>
            <w:r w:rsidRPr="004B3D77">
              <w:rPr>
                <w:vertAlign w:val="superscript"/>
              </w:rPr>
              <w:t>2</w:t>
            </w:r>
            <w:r w:rsidRPr="004B3D77">
              <w:t>)</w:t>
            </w:r>
          </w:p>
        </w:tc>
      </w:tr>
    </w:tbl>
    <w:p w:rsidR="004B3D77" w:rsidRPr="004B3D77" w:rsidRDefault="004B3D77" w:rsidP="004B3D77">
      <w:r w:rsidRPr="004B3D77">
        <w:rPr>
          <w:b/>
        </w:rPr>
        <w:t>Câu 1.5.</w:t>
      </w:r>
      <w:r w:rsidRPr="004B3D77">
        <w:t xml:space="preserve"> Rút gọn phân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x – 6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– 4</m:t>
            </m:r>
          </m:den>
        </m:f>
      </m:oMath>
      <w:r w:rsidRPr="004B3D77">
        <w:t xml:space="preserve"> . Kết quả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5"/>
        <w:gridCol w:w="2338"/>
        <w:gridCol w:w="2332"/>
        <w:gridCol w:w="2345"/>
      </w:tblGrid>
      <w:tr w:rsidR="004B3D77" w:rsidRPr="004B3D77" w:rsidTr="000D13DE">
        <w:trPr>
          <w:trHeight w:val="783"/>
        </w:trPr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76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–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x </m:t>
                  </m:r>
                  <m:r>
                    <w:rPr>
                      <w:rFonts w:ascii="Cambria Math" w:hAnsi="Cambria Math"/>
                    </w:rPr>
                    <m:t>+ 2</m:t>
                  </m:r>
                </m:den>
              </m:f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76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 – 2</m:t>
                  </m:r>
                </m:den>
              </m:f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6"/>
              </w:numPr>
            </w:pPr>
            <w:r w:rsidRPr="004B3D77">
              <w:t>3(x + 2)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76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x </m:t>
                  </m:r>
                  <m:r>
                    <w:rPr>
                      <w:rFonts w:ascii="Cambria Math" w:hAnsi="Cambria Math"/>
                    </w:rPr>
                    <m:t>+ 2</m:t>
                  </m:r>
                </m:den>
              </m:f>
            </m:oMath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1.6.</w:t>
      </w:r>
      <w:r w:rsidRPr="004B3D77">
        <w:t xml:space="preserve"> Đa thức 3xy – x</w:t>
      </w:r>
      <w:r w:rsidRPr="004B3D77">
        <w:rPr>
          <w:vertAlign w:val="superscript"/>
        </w:rPr>
        <w:t>2</w:t>
      </w:r>
      <w:r w:rsidRPr="004B3D77">
        <w:t xml:space="preserve"> được phân tích thành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7"/>
              </w:numPr>
            </w:pPr>
            <w:r w:rsidRPr="004B3D77">
              <w:t>3x(y – x)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7"/>
              </w:numPr>
            </w:pPr>
            <w:r w:rsidRPr="004B3D77">
              <w:t>x(3y – x)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7"/>
              </w:numPr>
            </w:pPr>
            <w:r w:rsidRPr="004B3D77">
              <w:t>x(3y – 1)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7"/>
              </w:numPr>
            </w:pPr>
            <w:r w:rsidRPr="004B3D77">
              <w:t>x(3y – x</w:t>
            </w:r>
            <w:r w:rsidRPr="004B3D77">
              <w:rPr>
                <w:vertAlign w:val="superscript"/>
              </w:rPr>
              <w:t>2</w:t>
            </w:r>
            <w:r w:rsidRPr="004B3D77">
              <w:t>)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1.7.</w:t>
      </w:r>
      <w:r w:rsidRPr="004B3D77">
        <w:t xml:space="preserve"> Thực hiện phép tính (6x</w:t>
      </w:r>
      <w:r w:rsidRPr="004B3D77">
        <w:rPr>
          <w:vertAlign w:val="superscript"/>
        </w:rPr>
        <w:t>4</w:t>
      </w:r>
      <w:r w:rsidRPr="004B3D77">
        <w:t xml:space="preserve"> – 3x</w:t>
      </w:r>
      <w:r w:rsidRPr="004B3D77">
        <w:rPr>
          <w:vertAlign w:val="superscript"/>
        </w:rPr>
        <w:t>3</w:t>
      </w:r>
      <w:r w:rsidRPr="004B3D77">
        <w:t xml:space="preserve"> + x</w:t>
      </w:r>
      <w:r w:rsidRPr="004B3D77">
        <w:rPr>
          <w:vertAlign w:val="superscript"/>
        </w:rPr>
        <w:t>2</w:t>
      </w:r>
      <w:r w:rsidRPr="004B3D77">
        <w:t>) : 3x</w:t>
      </w:r>
      <w:r w:rsidRPr="004B3D77">
        <w:rPr>
          <w:vertAlign w:val="superscript"/>
        </w:rPr>
        <w:t>2</w:t>
      </w:r>
      <w:r w:rsidRPr="004B3D77">
        <w:t>. Kết quả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8"/>
              </w:numPr>
            </w:pPr>
            <w:r w:rsidRPr="004B3D77">
              <w:lastRenderedPageBreak/>
              <w:t>2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x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8"/>
              </w:numPr>
            </w:pPr>
            <w:r w:rsidRPr="004B3D77">
              <w:t>2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x + 1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8"/>
              </w:numPr>
            </w:pPr>
            <w:r w:rsidRPr="004B3D77">
              <w:t>2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3x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8"/>
              </w:numPr>
            </w:pPr>
            <w:r w:rsidRPr="004B3D77">
              <w:t>3x</w:t>
            </w:r>
            <w:r w:rsidRPr="004B3D77">
              <w:rPr>
                <w:vertAlign w:val="superscript"/>
              </w:rPr>
              <w:t>2</w:t>
            </w:r>
            <w:r w:rsidRPr="004B3D77">
              <w:t xml:space="preserve"> – x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 xml:space="preserve">Câu 1.8. </w:t>
      </w:r>
      <w:r w:rsidRPr="004B3D77">
        <w:t>Hình bình hành ABCD là hình chữ nhật khi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80"/>
        <w:gridCol w:w="4680"/>
      </w:tblGrid>
      <w:tr w:rsidR="004B3D77" w:rsidRPr="004B3D77" w:rsidTr="000D13DE">
        <w:tc>
          <w:tcPr>
            <w:tcW w:w="5148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9"/>
              </w:numPr>
            </w:pPr>
            <w:r w:rsidRPr="004B3D77">
              <w:t>AC = BD</w:t>
            </w:r>
          </w:p>
        </w:tc>
        <w:tc>
          <w:tcPr>
            <w:tcW w:w="5148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9"/>
              </w:numPr>
            </w:pPr>
            <w:r w:rsidRPr="004B3D77">
              <w:t xml:space="preserve">AC </w:t>
            </w:r>
            <m:oMath>
              <m:r>
                <w:rPr>
                  <w:rFonts w:ascii="Cambria Math" w:hAnsi="Cambria Math"/>
                </w:rPr>
                <m:t>⊥</m:t>
              </m:r>
            </m:oMath>
            <w:r w:rsidRPr="004B3D77">
              <w:t xml:space="preserve"> BD</w:t>
            </w:r>
          </w:p>
        </w:tc>
      </w:tr>
      <w:tr w:rsidR="004B3D77" w:rsidRPr="004B3D77" w:rsidTr="000D13DE">
        <w:tc>
          <w:tcPr>
            <w:tcW w:w="5148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9"/>
              </w:numPr>
            </w:pPr>
            <w:r w:rsidRPr="004B3D77">
              <w:t>AC // BD</w:t>
            </w:r>
          </w:p>
        </w:tc>
        <w:tc>
          <w:tcPr>
            <w:tcW w:w="5148" w:type="dxa"/>
            <w:shd w:val="clear" w:color="auto" w:fill="auto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79"/>
              </w:numPr>
            </w:pPr>
            <w:r w:rsidRPr="004B3D77">
              <w:t>AC // BD và AC = BD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1.9.</w:t>
      </w:r>
      <w:r w:rsidRPr="004B3D77">
        <w:t xml:space="preserve"> Cho hình thang ABCD có AB//CD, AB = 3cm và CD = 7cm. Gọi M; N là trung điểm của AD và BC. Độ dài của MN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3"/>
        <w:gridCol w:w="2339"/>
        <w:gridCol w:w="2339"/>
        <w:gridCol w:w="2339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0"/>
              </w:numPr>
            </w:pPr>
            <w:r w:rsidRPr="004B3D77">
              <w:t>5dm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0"/>
              </w:numPr>
            </w:pPr>
            <w:r w:rsidRPr="004B3D77">
              <w:t>4cm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0"/>
              </w:numPr>
            </w:pPr>
            <w:r w:rsidRPr="004B3D77">
              <w:t>5cm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0"/>
              </w:numPr>
            </w:pPr>
            <w:r w:rsidRPr="004B3D77">
              <w:t>6cm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1.10.</w:t>
      </w:r>
      <w:r w:rsidRPr="004B3D77">
        <w:t xml:space="preserve"> Cho hình bình hành ABCD có góc A bằng 70</w:t>
      </w:r>
      <m:oMath>
        <m:r>
          <w:rPr>
            <w:rFonts w:ascii="Cambria Math" w:hAnsi="Cambria Math"/>
          </w:rPr>
          <m:t>°</m:t>
        </m:r>
      </m:oMath>
      <w:r w:rsidRPr="004B3D77">
        <w:t>. Điền vào chỗ trống số thích hợp:</w:t>
      </w:r>
    </w:p>
    <w:p w:rsidR="004B3D77" w:rsidRPr="004B3D77" w:rsidRDefault="004B3D77" w:rsidP="001562D8">
      <w:pPr>
        <w:pStyle w:val="ListParagraph"/>
        <w:numPr>
          <w:ilvl w:val="0"/>
          <w:numId w:val="68"/>
        </w:numPr>
        <w:spacing w:after="200"/>
        <w:rPr>
          <w:lang w:val="fr-FR"/>
        </w:rPr>
      </w:pPr>
      <w:r w:rsidRPr="004B3D77">
        <w:rPr>
          <w:lang w:val="fr-FR"/>
        </w:rPr>
        <w:t>Số đo góc B là …….</w:t>
      </w:r>
    </w:p>
    <w:p w:rsidR="004B3D77" w:rsidRPr="004B3D77" w:rsidRDefault="004B3D77" w:rsidP="001562D8">
      <w:pPr>
        <w:pStyle w:val="ListParagraph"/>
        <w:numPr>
          <w:ilvl w:val="0"/>
          <w:numId w:val="68"/>
        </w:numPr>
        <w:spacing w:after="200"/>
        <w:rPr>
          <w:lang w:val="fr-FR"/>
        </w:rPr>
      </w:pPr>
      <w:r w:rsidRPr="004B3D77">
        <w:rPr>
          <w:lang w:val="fr-FR"/>
        </w:rPr>
        <w:t>Số đo góc C là …….</w:t>
      </w:r>
    </w:p>
    <w:p w:rsidR="004B3D77" w:rsidRPr="004B3D77" w:rsidRDefault="004B3D77" w:rsidP="001562D8">
      <w:pPr>
        <w:pStyle w:val="ListParagraph"/>
        <w:numPr>
          <w:ilvl w:val="0"/>
          <w:numId w:val="68"/>
        </w:numPr>
        <w:spacing w:after="120" w:line="276" w:lineRule="auto"/>
        <w:rPr>
          <w:lang w:val="fr-FR"/>
        </w:rPr>
      </w:pPr>
      <w:r w:rsidRPr="004B3D77">
        <w:rPr>
          <w:lang w:val="fr-FR"/>
        </w:rPr>
        <w:t>Số đo góc D là …….</w:t>
      </w:r>
    </w:p>
    <w:p w:rsidR="004B3D77" w:rsidRPr="004B3D77" w:rsidRDefault="004B3D77" w:rsidP="004B3D77">
      <w:pPr>
        <w:spacing w:after="120"/>
        <w:rPr>
          <w:i/>
          <w:lang w:val="fr-FR"/>
        </w:rPr>
      </w:pPr>
      <w:r w:rsidRPr="004B3D77">
        <w:rPr>
          <w:b/>
          <w:lang w:val="fr-FR"/>
        </w:rPr>
        <w:t>Phần II: Tự luận</w:t>
      </w:r>
      <w:r w:rsidRPr="004B3D77">
        <w:rPr>
          <w:lang w:val="fr-FR"/>
        </w:rPr>
        <w:t xml:space="preserve"> </w:t>
      </w:r>
      <w:r w:rsidRPr="004B3D77">
        <w:rPr>
          <w:i/>
          <w:lang w:val="fr-FR"/>
        </w:rPr>
        <w:t>(7,0 điểm)</w:t>
      </w:r>
    </w:p>
    <w:p w:rsidR="004B3D77" w:rsidRPr="004B3D77" w:rsidRDefault="004B3D77" w:rsidP="004B3D77">
      <w:pPr>
        <w:spacing w:after="120"/>
        <w:rPr>
          <w:lang w:val="fr-FR"/>
        </w:rPr>
      </w:pPr>
      <w:r w:rsidRPr="004B3D77">
        <w:rPr>
          <w:b/>
          <w:lang w:val="fr-FR"/>
        </w:rPr>
        <w:t>Câu 2.1.</w:t>
      </w:r>
      <w:r w:rsidRPr="004B3D77">
        <w:rPr>
          <w:lang w:val="fr-FR"/>
        </w:rPr>
        <w:t xml:space="preserve"> </w:t>
      </w:r>
      <w:r w:rsidRPr="004B3D77">
        <w:rPr>
          <w:i/>
          <w:lang w:val="fr-FR"/>
        </w:rPr>
        <w:t>(2,0 điểm).</w:t>
      </w:r>
      <w:r w:rsidRPr="004B3D77">
        <w:rPr>
          <w:lang w:val="fr-FR"/>
        </w:rPr>
        <w:t xml:space="preserve"> Rút gọn các biểu thức:</w:t>
      </w:r>
    </w:p>
    <w:p w:rsidR="004B3D77" w:rsidRPr="004B3D77" w:rsidRDefault="004B3D77" w:rsidP="001562D8">
      <w:pPr>
        <w:pStyle w:val="ListParagraph"/>
        <w:numPr>
          <w:ilvl w:val="0"/>
          <w:numId w:val="69"/>
        </w:numPr>
        <w:spacing w:after="200"/>
      </w:pPr>
      <w:r w:rsidRPr="004B3D77">
        <w:t>(2x + 1)</w:t>
      </w:r>
      <w:r w:rsidRPr="004B3D77">
        <w:rPr>
          <w:vertAlign w:val="superscript"/>
        </w:rPr>
        <w:t>2</w:t>
      </w:r>
      <w:r w:rsidRPr="004B3D77">
        <w:t xml:space="preserve"> + 2(4x</w:t>
      </w:r>
      <w:r w:rsidRPr="004B3D77">
        <w:rPr>
          <w:vertAlign w:val="superscript"/>
        </w:rPr>
        <w:t>2</w:t>
      </w:r>
      <w:r w:rsidRPr="004B3D77">
        <w:t xml:space="preserve"> – 1) + (2x – 1)</w:t>
      </w:r>
      <w:r w:rsidRPr="004B3D77">
        <w:rPr>
          <w:vertAlign w:val="superscript"/>
        </w:rPr>
        <w:t>2</w:t>
      </w:r>
    </w:p>
    <w:p w:rsidR="004B3D77" w:rsidRPr="004B3D77" w:rsidRDefault="00A85F36" w:rsidP="001562D8">
      <w:pPr>
        <w:pStyle w:val="ListParagraph"/>
        <w:numPr>
          <w:ilvl w:val="0"/>
          <w:numId w:val="69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x </m:t>
            </m:r>
            <m:r>
              <w:rPr>
                <w:rFonts w:ascii="Cambria Math" w:hAnsi="Cambria Math"/>
              </w:rPr>
              <m:t>+ 2</m:t>
            </m:r>
          </m:num>
          <m:den>
            <m:r>
              <w:rPr>
                <w:rFonts w:ascii="Cambria Math" w:hAnsi="Cambria Math"/>
              </w:rPr>
              <m:t xml:space="preserve">4 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– 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4B3D77" w:rsidRPr="004B3D77">
        <w:t xml:space="preserve"> </w:t>
      </w:r>
      <m:oMath>
        <m:r>
          <w:rPr>
            <w:rFonts w:ascii="Cambria Math" w:hAnsi="Cambria Math"/>
          </w:rPr>
          <m:t>⋅</m:t>
        </m:r>
      </m:oMath>
      <w:r w:rsidR="004B3D77" w:rsidRPr="004B3D77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– 2x</m:t>
            </m:r>
          </m:num>
          <m:den>
            <m:r>
              <w:rPr>
                <w:rFonts w:ascii="Cambria Math" w:hAnsi="Cambria Math"/>
              </w:rPr>
              <m:t>6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x </m:t>
            </m:r>
            <m:r>
              <w:rPr>
                <w:rFonts w:ascii="Cambria Math" w:hAnsi="Cambria Math"/>
              </w:rPr>
              <m:t>+ 4</m:t>
            </m:r>
          </m:den>
        </m:f>
      </m:oMath>
    </w:p>
    <w:p w:rsidR="004B3D77" w:rsidRPr="004B3D77" w:rsidRDefault="004B3D77" w:rsidP="004B3D77">
      <w:pPr>
        <w:spacing w:before="120" w:after="120"/>
      </w:pPr>
      <w:r w:rsidRPr="004B3D77">
        <w:rPr>
          <w:b/>
        </w:rPr>
        <w:t>Câu 2.2.</w:t>
      </w:r>
      <w:r w:rsidRPr="004B3D77">
        <w:t xml:space="preserve"> </w:t>
      </w:r>
      <w:r w:rsidRPr="004B3D77">
        <w:rPr>
          <w:i/>
        </w:rPr>
        <w:t>(2,0 điểm)</w:t>
      </w:r>
    </w:p>
    <w:p w:rsidR="004B3D77" w:rsidRPr="004B3D77" w:rsidRDefault="004B3D77" w:rsidP="001562D8">
      <w:pPr>
        <w:pStyle w:val="ListParagraph"/>
        <w:numPr>
          <w:ilvl w:val="0"/>
          <w:numId w:val="70"/>
        </w:numPr>
        <w:spacing w:after="200" w:line="276" w:lineRule="auto"/>
      </w:pPr>
      <w:r w:rsidRPr="004B3D77">
        <w:t>Phân tích đa thức sau thành nhân tử: x</w:t>
      </w:r>
      <w:r w:rsidRPr="004B3D77">
        <w:rPr>
          <w:vertAlign w:val="superscript"/>
        </w:rPr>
        <w:t>2</w:t>
      </w:r>
      <w:r w:rsidRPr="004B3D77">
        <w:t xml:space="preserve"> – y</w:t>
      </w:r>
      <w:r w:rsidRPr="004B3D77">
        <w:rPr>
          <w:vertAlign w:val="superscript"/>
        </w:rPr>
        <w:t>2</w:t>
      </w:r>
      <w:r w:rsidRPr="004B3D77">
        <w:t xml:space="preserve"> – 3x + 3y</w:t>
      </w:r>
    </w:p>
    <w:p w:rsidR="004B3D77" w:rsidRPr="004B3D77" w:rsidRDefault="004B3D77" w:rsidP="001562D8">
      <w:pPr>
        <w:pStyle w:val="ListParagraph"/>
        <w:numPr>
          <w:ilvl w:val="0"/>
          <w:numId w:val="70"/>
        </w:numPr>
        <w:spacing w:line="276" w:lineRule="auto"/>
      </w:pPr>
      <w:r w:rsidRPr="004B3D77">
        <w:t>Chứng minh rằng x</w:t>
      </w:r>
      <w:r w:rsidRPr="004B3D77">
        <w:rPr>
          <w:vertAlign w:val="superscript"/>
        </w:rPr>
        <w:t>2</w:t>
      </w:r>
      <w:r w:rsidRPr="004B3D77">
        <w:t xml:space="preserve"> – 2x + 2 &gt; 0 với mọi x.</w:t>
      </w:r>
    </w:p>
    <w:p w:rsidR="004B3D77" w:rsidRPr="004B3D77" w:rsidRDefault="004B3D77" w:rsidP="004B3D77">
      <w:pPr>
        <w:spacing w:before="120"/>
      </w:pPr>
      <w:r w:rsidRPr="004B3D77">
        <w:rPr>
          <w:b/>
        </w:rPr>
        <w:t>Câu 2.3.</w:t>
      </w:r>
      <w:r w:rsidRPr="004B3D77">
        <w:t xml:space="preserve"> </w:t>
      </w:r>
      <w:r w:rsidRPr="004B3D77">
        <w:rPr>
          <w:i/>
        </w:rPr>
        <w:t>(3,0 điểm)</w:t>
      </w:r>
      <w:r w:rsidRPr="004B3D77">
        <w:t xml:space="preserve"> Cho tam giác ABC cân tại A, đường trung tuyến AM. Gọi I là trung điểm của AC và K là điểm đối xứng với M qua điểm I.</w:t>
      </w:r>
    </w:p>
    <w:p w:rsidR="004B3D77" w:rsidRPr="004B3D77" w:rsidRDefault="004B3D77" w:rsidP="001562D8">
      <w:pPr>
        <w:pStyle w:val="ListParagraph"/>
        <w:numPr>
          <w:ilvl w:val="0"/>
          <w:numId w:val="71"/>
        </w:numPr>
        <w:spacing w:after="200" w:line="276" w:lineRule="auto"/>
      </w:pPr>
      <w:r w:rsidRPr="004B3D77">
        <w:t>Tứ giác AKCM là hình gì?</w:t>
      </w:r>
    </w:p>
    <w:p w:rsidR="004B3D77" w:rsidRPr="004B3D77" w:rsidRDefault="004B3D77" w:rsidP="001562D8">
      <w:pPr>
        <w:pStyle w:val="ListParagraph"/>
        <w:numPr>
          <w:ilvl w:val="0"/>
          <w:numId w:val="71"/>
        </w:numPr>
        <w:spacing w:after="200" w:line="276" w:lineRule="auto"/>
      </w:pPr>
      <w:r w:rsidRPr="004B3D77">
        <w:t>Chứng minh AKMB là hình bình hành.</w:t>
      </w:r>
    </w:p>
    <w:p w:rsidR="004B3D77" w:rsidRPr="004B3D77" w:rsidRDefault="004B3D77" w:rsidP="001562D8">
      <w:pPr>
        <w:pStyle w:val="ListParagraph"/>
        <w:numPr>
          <w:ilvl w:val="0"/>
          <w:numId w:val="71"/>
        </w:numPr>
        <w:spacing w:line="276" w:lineRule="auto"/>
      </w:pPr>
      <w:r w:rsidRPr="004B3D77">
        <w:t>Tìm điều kiện của tam giác ABC để tứ giác AKCM là hình vuông.</w:t>
      </w:r>
    </w:p>
    <w:p w:rsidR="004B3D77" w:rsidRPr="004B3D77" w:rsidRDefault="004B3D77" w:rsidP="004B3D77">
      <w:pPr>
        <w:jc w:val="center"/>
      </w:pPr>
      <w:r w:rsidRPr="004B3D77">
        <w:t>----------------------------Hết---------------------------</w:t>
      </w:r>
    </w:p>
    <w:p w:rsidR="004B3D77" w:rsidRPr="004B3D77" w:rsidRDefault="004B3D77" w:rsidP="004B3D77">
      <w:pPr>
        <w:rPr>
          <w:b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23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rPr>
          <w:b/>
        </w:rPr>
      </w:pP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Phần I: Trắc nghiệm</w:t>
      </w:r>
    </w:p>
    <w:p w:rsidR="004B3D77" w:rsidRPr="004B3D77" w:rsidRDefault="004B3D77" w:rsidP="004B3D77">
      <w:r w:rsidRPr="004B3D77">
        <w:t>Khoanh tròn chỉ một chữ cái in hoa đứng trước câu trả lời đúng.</w:t>
      </w:r>
    </w:p>
    <w:p w:rsidR="004B3D77" w:rsidRPr="004B3D77" w:rsidRDefault="004B3D77" w:rsidP="004B3D77">
      <w:pPr>
        <w:spacing w:after="120"/>
      </w:pPr>
      <w:r w:rsidRPr="004B3D77">
        <w:rPr>
          <w:b/>
        </w:rPr>
        <w:t>Câu 1.1.</w:t>
      </w:r>
      <w:r w:rsidRPr="004B3D77">
        <w:t xml:space="preserve"> Đa thức 3x – x</w:t>
      </w:r>
      <w:r w:rsidRPr="004B3D77">
        <w:rPr>
          <w:vertAlign w:val="superscript"/>
        </w:rPr>
        <w:t>2</w:t>
      </w:r>
      <w:r w:rsidRPr="004B3D77">
        <w:t xml:space="preserve"> được phân tích thành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4"/>
        <w:gridCol w:w="2335"/>
        <w:gridCol w:w="2356"/>
        <w:gridCol w:w="2335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5"/>
              </w:numPr>
            </w:pPr>
            <w:r w:rsidRPr="004B3D77">
              <w:t xml:space="preserve">x(x – 3) 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5"/>
              </w:numPr>
            </w:pPr>
            <w:r w:rsidRPr="004B3D77">
              <w:t xml:space="preserve">x(3 – x) 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5"/>
              </w:numPr>
            </w:pPr>
            <w:r w:rsidRPr="004B3D77">
              <w:t xml:space="preserve">3x(1 – x) 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5"/>
              </w:numPr>
            </w:pPr>
            <w:r w:rsidRPr="004B3D77">
              <w:t>3(1 – x)</w:t>
            </w:r>
          </w:p>
        </w:tc>
      </w:tr>
    </w:tbl>
    <w:p w:rsidR="004B3D77" w:rsidRPr="004B3D77" w:rsidRDefault="004B3D77" w:rsidP="004B3D77">
      <w:pPr>
        <w:spacing w:before="60" w:after="120"/>
      </w:pPr>
      <w:r w:rsidRPr="004B3D77">
        <w:rPr>
          <w:b/>
        </w:rPr>
        <w:t>Câu 1.2.</w:t>
      </w:r>
      <w:r w:rsidRPr="004B3D77">
        <w:t xml:space="preserve"> Tính 53</w:t>
      </w:r>
      <w:r w:rsidRPr="004B3D77">
        <w:rPr>
          <w:vertAlign w:val="superscript"/>
        </w:rPr>
        <w:t>2</w:t>
      </w:r>
      <w:r w:rsidRPr="004B3D77">
        <w:t xml:space="preserve"> – 47</w:t>
      </w:r>
      <w:r w:rsidRPr="004B3D77">
        <w:rPr>
          <w:vertAlign w:val="superscript"/>
        </w:rPr>
        <w:t>2</w:t>
      </w:r>
      <w:r w:rsidRPr="004B3D77">
        <w:t>, kết quả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29"/>
        <w:gridCol w:w="2229"/>
        <w:gridCol w:w="2229"/>
        <w:gridCol w:w="2673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6"/>
              </w:numPr>
            </w:pPr>
            <w:r w:rsidRPr="004B3D77">
              <w:t>600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6"/>
              </w:numPr>
            </w:pPr>
            <w:r w:rsidRPr="004B3D77">
              <w:t>700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6"/>
              </w:numPr>
            </w:pPr>
            <w:r w:rsidRPr="004B3D77">
              <w:t>800</w:t>
            </w:r>
          </w:p>
        </w:tc>
        <w:tc>
          <w:tcPr>
            <w:tcW w:w="3186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6"/>
              </w:numPr>
            </w:pPr>
            <w:r w:rsidRPr="004B3D77">
              <w:t>Cả A, B, C đều sai</w:t>
            </w:r>
          </w:p>
        </w:tc>
      </w:tr>
    </w:tbl>
    <w:p w:rsidR="004B3D77" w:rsidRPr="004B3D77" w:rsidRDefault="004B3D77" w:rsidP="004B3D77">
      <w:pPr>
        <w:spacing w:after="120"/>
      </w:pPr>
      <w:r w:rsidRPr="004B3D77">
        <w:rPr>
          <w:b/>
        </w:rPr>
        <w:lastRenderedPageBreak/>
        <w:t>Câu 1.3.</w:t>
      </w:r>
      <w:r w:rsidRPr="004B3D77">
        <w:t xml:space="preserve"> Rút gọn phân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 + 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0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(x + 3)</m:t>
            </m:r>
          </m:den>
        </m:f>
      </m:oMath>
      <w:r w:rsidRPr="004B3D77">
        <w:t xml:space="preserve"> , kết quả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55"/>
        <w:gridCol w:w="2335"/>
        <w:gridCol w:w="2335"/>
        <w:gridCol w:w="2335"/>
      </w:tblGrid>
      <w:tr w:rsidR="004B3D77" w:rsidRPr="004B3D77" w:rsidTr="000D13DE">
        <w:trPr>
          <w:trHeight w:val="765"/>
        </w:trPr>
        <w:tc>
          <w:tcPr>
            <w:tcW w:w="2574" w:type="dxa"/>
            <w:shd w:val="clear" w:color="auto" w:fill="auto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87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 + 3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2574" w:type="dxa"/>
            <w:shd w:val="clear" w:color="auto" w:fill="auto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87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x </m:t>
                  </m:r>
                  <m:r>
                    <w:rPr>
                      <w:rFonts w:ascii="Cambria Math" w:hAnsi="Cambria Math"/>
                    </w:rPr>
                    <m:t>+ 3)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</w:p>
        </w:tc>
        <w:tc>
          <w:tcPr>
            <w:tcW w:w="2574" w:type="dxa"/>
            <w:shd w:val="clear" w:color="auto" w:fill="auto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87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x </m:t>
                  </m:r>
                  <m:r>
                    <w:rPr>
                      <w:rFonts w:ascii="Cambria Math" w:hAnsi="Cambria Math"/>
                    </w:rPr>
                    <m:t>+ 3)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2574" w:type="dxa"/>
            <w:shd w:val="clear" w:color="auto" w:fill="auto"/>
          </w:tcPr>
          <w:p w:rsidR="004B3D77" w:rsidRPr="004B3D77" w:rsidRDefault="00A85F36" w:rsidP="001562D8">
            <w:pPr>
              <w:pStyle w:val="ListParagraph"/>
              <w:numPr>
                <w:ilvl w:val="0"/>
                <w:numId w:val="87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x </m:t>
                  </m:r>
                  <m:r>
                    <w:rPr>
                      <w:rFonts w:ascii="Cambria Math" w:hAnsi="Cambria Math"/>
                    </w:rPr>
                    <m:t>+ 3)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</w:tbl>
    <w:p w:rsidR="004B3D77" w:rsidRPr="004B3D77" w:rsidRDefault="004B3D77" w:rsidP="004B3D77">
      <w:pPr>
        <w:spacing w:after="120"/>
      </w:pPr>
      <w:r w:rsidRPr="004B3D77">
        <w:rPr>
          <w:b/>
          <w:lang w:val="fr-FR"/>
        </w:rPr>
        <w:t>Câu 1.4.</w:t>
      </w:r>
      <w:r w:rsidRPr="004B3D77">
        <w:rPr>
          <w:lang w:val="fr-FR"/>
        </w:rPr>
        <w:t xml:space="preserve"> Tìm M trong đẳng thức x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 xml:space="preserve"> + M + 4y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 xml:space="preserve"> = (x + 2y)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 xml:space="preserve">. </w:t>
      </w:r>
      <w:r w:rsidRPr="004B3D77">
        <w:t>Kết quả M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5"/>
        <w:gridCol w:w="2334"/>
        <w:gridCol w:w="2334"/>
        <w:gridCol w:w="2357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0"/>
              </w:numPr>
            </w:pPr>
            <w:r w:rsidRPr="004B3D77">
              <w:t>4xy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0"/>
              </w:numPr>
            </w:pPr>
            <w:r w:rsidRPr="004B3D77">
              <w:t>6xy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0"/>
              </w:numPr>
            </w:pPr>
            <w:r w:rsidRPr="004B3D77">
              <w:t>8xy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0"/>
              </w:numPr>
            </w:pPr>
            <w:r w:rsidRPr="004B3D77">
              <w:t>10xy</w:t>
            </w:r>
          </w:p>
        </w:tc>
      </w:tr>
    </w:tbl>
    <w:p w:rsidR="004B3D77" w:rsidRPr="004B3D77" w:rsidRDefault="004B3D77" w:rsidP="004B3D77">
      <w:pPr>
        <w:spacing w:after="120"/>
      </w:pPr>
      <w:r w:rsidRPr="004B3D77">
        <w:rPr>
          <w:b/>
        </w:rPr>
        <w:t>Câu 1.5.</w:t>
      </w:r>
      <w:r w:rsidRPr="004B3D77">
        <w:t xml:space="preserve"> Tìm giá trị của x để giá trị phân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5x – 2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 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x </m:t>
            </m:r>
            <m:r>
              <w:rPr>
                <w:rFonts w:ascii="Cambria Math" w:hAnsi="Cambria Math"/>
              </w:rPr>
              <m:t>+ 1</m:t>
            </m:r>
          </m:den>
        </m:f>
      </m:oMath>
      <w:r w:rsidRPr="004B3D77">
        <w:t xml:space="preserve"> bằng 0. Kết quả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4B3D77" w:rsidRPr="004B3D77" w:rsidTr="000D13DE">
        <w:trPr>
          <w:trHeight w:val="666"/>
        </w:trPr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9"/>
              </w:numPr>
            </w:pPr>
            <w:r w:rsidRPr="004B3D77">
              <w:t>x = 0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9"/>
              </w:numPr>
            </w:pPr>
            <w:r w:rsidRPr="004B3D77">
              <w:t xml:space="preserve">x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9"/>
              </w:numPr>
            </w:pPr>
            <w:r w:rsidRPr="004B3D77">
              <w:t xml:space="preserve">x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9"/>
              </w:numPr>
            </w:pPr>
            <w:r w:rsidRPr="004B3D77">
              <w:t>x = –1</w:t>
            </w:r>
          </w:p>
        </w:tc>
      </w:tr>
    </w:tbl>
    <w:p w:rsidR="004B3D77" w:rsidRPr="004B3D77" w:rsidRDefault="004B3D77" w:rsidP="004B3D77">
      <w:r w:rsidRPr="004B3D77">
        <w:rPr>
          <w:b/>
        </w:rPr>
        <w:t>Câu 1.6.</w:t>
      </w:r>
      <w:r w:rsidRPr="004B3D77">
        <w:t xml:space="preserve"> Tìm điều kiện của biến để giá trị của phân thức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</w:rPr>
              <m:t>– 6</m:t>
            </m:r>
          </m:den>
        </m:f>
      </m:oMath>
      <w:r w:rsidRPr="004B3D77">
        <w:t xml:space="preserve"> xác định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1"/>
        <w:gridCol w:w="2342"/>
        <w:gridCol w:w="2335"/>
        <w:gridCol w:w="2342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8"/>
              </w:numPr>
            </w:pPr>
            <w:r w:rsidRPr="004B3D77">
              <w:t xml:space="preserve">x </w:t>
            </w:r>
            <m:oMath>
              <m:r>
                <w:rPr>
                  <w:rFonts w:ascii="Cambria Math" w:hAnsi="Cambria Math"/>
                </w:rPr>
                <m:t>≠</m:t>
              </m:r>
            </m:oMath>
            <w:r w:rsidRPr="004B3D77">
              <w:t xml:space="preserve"> –2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8"/>
              </w:numPr>
            </w:pPr>
            <w:r w:rsidRPr="004B3D77">
              <w:t xml:space="preserve">x </w:t>
            </w:r>
            <m:oMath>
              <m:r>
                <w:rPr>
                  <w:rFonts w:ascii="Cambria Math" w:hAnsi="Cambria Math"/>
                </w:rPr>
                <m:t>≠</m:t>
              </m:r>
            </m:oMath>
            <w:r w:rsidRPr="004B3D77">
              <w:t xml:space="preserve"> 2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8"/>
              </w:numPr>
            </w:pPr>
            <w:r w:rsidRPr="004B3D77">
              <w:t>x = 2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88"/>
              </w:numPr>
            </w:pPr>
            <w:r w:rsidRPr="004B3D77">
              <w:t xml:space="preserve">x </w:t>
            </w:r>
            <m:oMath>
              <m:r>
                <w:rPr>
                  <w:rFonts w:ascii="Cambria Math" w:hAnsi="Cambria Math"/>
                </w:rPr>
                <m:t>≠</m:t>
              </m:r>
            </m:oMath>
            <w:r w:rsidRPr="004B3D77">
              <w:t xml:space="preserve"> 0</w:t>
            </w:r>
          </w:p>
        </w:tc>
      </w:tr>
    </w:tbl>
    <w:p w:rsidR="004B3D77" w:rsidRPr="004B3D77" w:rsidRDefault="004B3D77" w:rsidP="004B3D77">
      <w:pPr>
        <w:spacing w:before="120"/>
        <w:rPr>
          <w:lang w:val="fr-FR"/>
        </w:rPr>
      </w:pPr>
      <w:r w:rsidRPr="004B3D77">
        <w:rPr>
          <w:b/>
        </w:rPr>
        <w:t>Câu 1.7.</w:t>
      </w:r>
      <w:r w:rsidRPr="004B3D77">
        <w:t xml:space="preserve"> Cho hình thang MNPQ có góc M bằng 110</w:t>
      </w:r>
      <m:oMath>
        <m:r>
          <w:rPr>
            <w:rFonts w:ascii="Cambria Math" w:hAnsi="Cambria Math"/>
          </w:rPr>
          <m:t>°</m:t>
        </m:r>
      </m:oMath>
      <w:r w:rsidRPr="004B3D77">
        <w:t xml:space="preserve">. </w:t>
      </w:r>
      <w:r w:rsidRPr="004B3D77">
        <w:rPr>
          <w:lang w:val="fr-FR"/>
        </w:rPr>
        <w:t>Số đo góc Q là:</w:t>
      </w:r>
    </w:p>
    <w:p w:rsidR="004B3D77" w:rsidRPr="004B3D77" w:rsidRDefault="004B3D77" w:rsidP="004B3D77">
      <w:pPr>
        <w:spacing w:before="120" w:after="120"/>
        <w:jc w:val="center"/>
      </w:pPr>
      <w:r w:rsidRPr="004B3D77">
        <w:rPr>
          <w:noProof/>
        </w:rPr>
        <w:drawing>
          <wp:inline distT="0" distB="0" distL="0" distR="0">
            <wp:extent cx="2314575" cy="952500"/>
            <wp:effectExtent l="0" t="0" r="9525" b="0"/>
            <wp:docPr id="55" name="Picture 55" descr="Description: hình 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Description: hình 4.PNG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1"/>
              </w:numPr>
            </w:pPr>
            <w:r w:rsidRPr="004B3D77">
              <w:t>50</w:t>
            </w:r>
            <m:oMath>
              <m:r>
                <w:rPr>
                  <w:rFonts w:ascii="Cambria Math" w:hAnsi="Cambria Math"/>
                </w:rPr>
                <m:t>°</m:t>
              </m:r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1"/>
              </w:numPr>
            </w:pPr>
            <w:r w:rsidRPr="004B3D77">
              <w:t>60</w:t>
            </w:r>
            <m:oMath>
              <m:r>
                <w:rPr>
                  <w:rFonts w:ascii="Cambria Math" w:hAnsi="Cambria Math"/>
                </w:rPr>
                <m:t>°</m:t>
              </m:r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1"/>
              </w:numPr>
            </w:pPr>
            <w:r w:rsidRPr="004B3D77">
              <w:t>70</w:t>
            </w:r>
            <m:oMath>
              <m:r>
                <w:rPr>
                  <w:rFonts w:ascii="Cambria Math" w:hAnsi="Cambria Math"/>
                </w:rPr>
                <m:t>°</m:t>
              </m:r>
            </m:oMath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1"/>
              </w:numPr>
            </w:pPr>
            <w:r w:rsidRPr="004B3D77">
              <w:t>80</w:t>
            </w:r>
            <m:oMath>
              <m:r>
                <w:rPr>
                  <w:rFonts w:ascii="Cambria Math" w:hAnsi="Cambria Math"/>
                </w:rPr>
                <m:t>°</m:t>
              </m:r>
            </m:oMath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1.8.</w:t>
      </w:r>
      <w:r w:rsidRPr="004B3D77">
        <w:t xml:space="preserve"> Cho hình bình hành ABCD, biết AB = 3cm. Độ dài CD bằng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21"/>
        <w:gridCol w:w="2274"/>
        <w:gridCol w:w="2226"/>
        <w:gridCol w:w="2639"/>
      </w:tblGrid>
      <w:tr w:rsidR="004B3D77" w:rsidRPr="004B3D77" w:rsidTr="000D13DE"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2"/>
              </w:numPr>
            </w:pPr>
            <w:r w:rsidRPr="004B3D77">
              <w:t>3cm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2"/>
              </w:numPr>
            </w:pPr>
            <w:r w:rsidRPr="004B3D77">
              <w:t>1,5cm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2"/>
              </w:numPr>
            </w:pPr>
            <w:r w:rsidRPr="004B3D77">
              <w:t>3dm</w:t>
            </w:r>
          </w:p>
        </w:tc>
        <w:tc>
          <w:tcPr>
            <w:tcW w:w="3186" w:type="dxa"/>
            <w:shd w:val="clear" w:color="auto" w:fill="auto"/>
            <w:vAlign w:val="center"/>
          </w:tcPr>
          <w:p w:rsidR="004B3D77" w:rsidRPr="004B3D77" w:rsidRDefault="004B3D77" w:rsidP="001562D8">
            <w:pPr>
              <w:pStyle w:val="ListParagraph"/>
              <w:numPr>
                <w:ilvl w:val="0"/>
                <w:numId w:val="92"/>
              </w:numPr>
            </w:pPr>
            <w:r w:rsidRPr="004B3D77">
              <w:t>Cả A, B, C đều sai</w:t>
            </w:r>
          </w:p>
        </w:tc>
      </w:tr>
    </w:tbl>
    <w:p w:rsidR="004B3D77" w:rsidRPr="004B3D77" w:rsidRDefault="004B3D77" w:rsidP="004B3D77">
      <w:pPr>
        <w:spacing w:before="120" w:after="120"/>
      </w:pPr>
      <w:r w:rsidRPr="004B3D77">
        <w:rPr>
          <w:b/>
        </w:rPr>
        <w:t>Câu 1.9.</w:t>
      </w:r>
      <w:r w:rsidRPr="004B3D77">
        <w:t xml:space="preserve"> Điền vào ô trống, nếu đúng ghi Đ và sai ghi S.</w:t>
      </w:r>
    </w:p>
    <w:p w:rsidR="004B3D77" w:rsidRPr="004B3D77" w:rsidRDefault="004B3D77" w:rsidP="001562D8">
      <w:pPr>
        <w:pStyle w:val="ListParagraph"/>
        <w:numPr>
          <w:ilvl w:val="0"/>
          <w:numId w:val="81"/>
        </w:numPr>
        <w:tabs>
          <w:tab w:val="left" w:pos="8100"/>
        </w:tabs>
        <w:spacing w:after="200" w:line="276" w:lineRule="auto"/>
      </w:pPr>
      <w:r w:rsidRPr="004B3D77">
        <w:t xml:space="preserve">Hình chữ nhật là tứ giác có tất cả các góc bằng nhau. </w:t>
      </w:r>
      <w:r w:rsidRPr="004B3D77">
        <w:tab/>
      </w:r>
      <w:r w:rsidRPr="004B3D77">
        <w:sym w:font="Webdings" w:char="F063"/>
      </w:r>
    </w:p>
    <w:p w:rsidR="004B3D77" w:rsidRPr="004B3D77" w:rsidRDefault="004B3D77" w:rsidP="001562D8">
      <w:pPr>
        <w:pStyle w:val="ListParagraph"/>
        <w:numPr>
          <w:ilvl w:val="0"/>
          <w:numId w:val="81"/>
        </w:numPr>
        <w:tabs>
          <w:tab w:val="left" w:pos="8100"/>
        </w:tabs>
        <w:spacing w:after="200" w:line="276" w:lineRule="auto"/>
      </w:pPr>
      <w:r w:rsidRPr="004B3D77">
        <w:t>Tứ giác có hai đường chéo bằng nhau là hình chữ nhật.</w:t>
      </w:r>
      <w:r w:rsidRPr="004B3D77">
        <w:tab/>
      </w:r>
      <w:r w:rsidRPr="004B3D77">
        <w:sym w:font="Webdings" w:char="F063"/>
      </w:r>
    </w:p>
    <w:p w:rsidR="004B3D77" w:rsidRPr="004B3D77" w:rsidRDefault="004B3D77" w:rsidP="001562D8">
      <w:pPr>
        <w:pStyle w:val="ListParagraph"/>
        <w:numPr>
          <w:ilvl w:val="0"/>
          <w:numId w:val="81"/>
        </w:numPr>
        <w:tabs>
          <w:tab w:val="left" w:pos="8100"/>
        </w:tabs>
        <w:spacing w:after="200" w:line="276" w:lineRule="auto"/>
      </w:pPr>
      <w:r w:rsidRPr="004B3D77">
        <w:t>Tứ giác có hai đường chéo bằng nhau và cắt nhau tại trung điểm của mỗi đường là hình chữ nhật</w:t>
      </w:r>
      <w:r w:rsidRPr="004B3D77">
        <w:tab/>
      </w:r>
      <w:r w:rsidRPr="004B3D77">
        <w:sym w:font="Webdings" w:char="F063"/>
      </w:r>
    </w:p>
    <w:p w:rsidR="004B3D77" w:rsidRPr="004B3D77" w:rsidRDefault="004B3D77" w:rsidP="001562D8">
      <w:pPr>
        <w:pStyle w:val="ListParagraph"/>
        <w:numPr>
          <w:ilvl w:val="0"/>
          <w:numId w:val="81"/>
        </w:numPr>
        <w:tabs>
          <w:tab w:val="left" w:pos="8100"/>
        </w:tabs>
        <w:spacing w:after="200" w:line="276" w:lineRule="auto"/>
      </w:pPr>
      <w:r w:rsidRPr="004B3D77">
        <w:t xml:space="preserve">Hình bình hành có một góc vuông là hình chữ nhật. </w:t>
      </w:r>
      <w:r w:rsidRPr="004B3D77">
        <w:tab/>
      </w:r>
      <w:r w:rsidRPr="004B3D77">
        <w:sym w:font="Webdings" w:char="F063"/>
      </w:r>
    </w:p>
    <w:p w:rsidR="004B3D77" w:rsidRPr="004B3D77" w:rsidRDefault="004B3D77" w:rsidP="004B3D77">
      <w:pPr>
        <w:spacing w:before="240" w:after="120"/>
        <w:rPr>
          <w:b/>
        </w:rPr>
      </w:pPr>
      <w:r w:rsidRPr="004B3D77">
        <w:rPr>
          <w:b/>
        </w:rPr>
        <w:t>Phần II: Tự luận</w:t>
      </w:r>
    </w:p>
    <w:p w:rsidR="004B3D77" w:rsidRPr="004B3D77" w:rsidRDefault="004B3D77" w:rsidP="004B3D77">
      <w:pPr>
        <w:spacing w:before="120" w:after="120"/>
      </w:pPr>
      <w:r w:rsidRPr="004B3D77">
        <w:rPr>
          <w:b/>
        </w:rPr>
        <w:t>Câu 2.1.</w:t>
      </w:r>
      <w:r w:rsidRPr="004B3D77">
        <w:t xml:space="preserve"> Phân tích đa thức thành nhân tử:</w:t>
      </w:r>
    </w:p>
    <w:p w:rsidR="004B3D77" w:rsidRPr="004B3D77" w:rsidRDefault="004B3D77" w:rsidP="001562D8">
      <w:pPr>
        <w:pStyle w:val="ListParagraph"/>
        <w:numPr>
          <w:ilvl w:val="0"/>
          <w:numId w:val="82"/>
        </w:numPr>
        <w:spacing w:after="200" w:line="276" w:lineRule="auto"/>
      </w:pPr>
      <w:r w:rsidRPr="004B3D77">
        <w:t>x(x + y) – 5x – 5y</w:t>
      </w:r>
    </w:p>
    <w:p w:rsidR="004B3D77" w:rsidRPr="004B3D77" w:rsidRDefault="004B3D77" w:rsidP="001562D8">
      <w:pPr>
        <w:pStyle w:val="ListParagraph"/>
        <w:numPr>
          <w:ilvl w:val="0"/>
          <w:numId w:val="82"/>
        </w:numPr>
        <w:spacing w:after="200" w:line="276" w:lineRule="auto"/>
      </w:pPr>
      <w:r w:rsidRPr="004B3D77">
        <w:t>x</w:t>
      </w:r>
      <w:r w:rsidRPr="004B3D77">
        <w:rPr>
          <w:vertAlign w:val="superscript"/>
        </w:rPr>
        <w:t>2</w:t>
      </w:r>
      <w:r w:rsidRPr="004B3D77">
        <w:t xml:space="preserve"> + 4y</w:t>
      </w:r>
      <w:r w:rsidRPr="004B3D77">
        <w:rPr>
          <w:vertAlign w:val="superscript"/>
        </w:rPr>
        <w:t>2</w:t>
      </w:r>
      <w:r w:rsidRPr="004B3D77">
        <w:t xml:space="preserve"> + 4xy – 9 </w:t>
      </w:r>
    </w:p>
    <w:p w:rsidR="004B3D77" w:rsidRPr="004B3D77" w:rsidRDefault="004B3D77" w:rsidP="004B3D77">
      <w:pPr>
        <w:spacing w:before="120"/>
        <w:rPr>
          <w:b/>
        </w:rPr>
      </w:pPr>
      <w:r w:rsidRPr="004B3D77">
        <w:rPr>
          <w:b/>
        </w:rPr>
        <w:t xml:space="preserve">Câu 2.2. </w:t>
      </w:r>
    </w:p>
    <w:p w:rsidR="004B3D77" w:rsidRPr="004B3D77" w:rsidRDefault="004B3D77" w:rsidP="001562D8">
      <w:pPr>
        <w:pStyle w:val="ListParagraph"/>
        <w:numPr>
          <w:ilvl w:val="0"/>
          <w:numId w:val="83"/>
        </w:numPr>
        <w:spacing w:after="200"/>
      </w:pPr>
      <w:r w:rsidRPr="004B3D77">
        <w:t xml:space="preserve">Rút gọn biểu thức: M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(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+3)</m:t>
            </m:r>
          </m:num>
          <m:den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– x</m:t>
            </m:r>
          </m:den>
        </m:f>
      </m:oMath>
      <w:r w:rsidRPr="004B3D77">
        <w:t xml:space="preserve"> 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 + 3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 xml:space="preserve">1 </m:t>
            </m:r>
            <m:r>
              <m:rPr>
                <m:sty m:val="p"/>
              </m:rPr>
              <w:rPr>
                <w:rFonts w:ascii="Cambria Math" w:hAnsi="Cambria Math"/>
              </w:rPr>
              <m:t>– 3x</m:t>
            </m:r>
          </m:den>
        </m:f>
      </m:oMath>
    </w:p>
    <w:p w:rsidR="004B3D77" w:rsidRPr="004B3D77" w:rsidRDefault="004B3D77" w:rsidP="001562D8">
      <w:pPr>
        <w:pStyle w:val="ListParagraph"/>
        <w:numPr>
          <w:ilvl w:val="0"/>
          <w:numId w:val="83"/>
        </w:numPr>
        <w:spacing w:after="200" w:line="276" w:lineRule="auto"/>
      </w:pPr>
      <w:r w:rsidRPr="004B3D77">
        <w:t>Thực hiện phép tính:</w:t>
      </w:r>
    </w:p>
    <w:p w:rsidR="004B3D77" w:rsidRPr="004B3D77" w:rsidRDefault="00A85F36" w:rsidP="004B3D77">
      <w:pPr>
        <w:pStyle w:val="ListParagraph"/>
        <w:ind w:left="1440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 xml:space="preserve">x </m:t>
            </m:r>
            <m:r>
              <w:rPr>
                <w:rFonts w:ascii="Cambria Math" w:hAnsi="Cambria Math"/>
              </w:rPr>
              <m:t>+ 2</m:t>
            </m:r>
          </m:den>
        </m:f>
      </m:oMath>
      <w:r w:rsidR="004B3D77" w:rsidRPr="004B3D77">
        <w:t xml:space="preserve"> +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x – 2</m:t>
            </m:r>
          </m:den>
        </m:f>
      </m:oMath>
      <w:r w:rsidR="004B3D77" w:rsidRPr="004B3D77">
        <w:t xml:space="preserve"> +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  <m:r>
              <m:rPr>
                <m:sty m:val="p"/>
              </m:rPr>
              <w:rPr>
                <w:rFonts w:ascii="Cambria Math" w:hAnsi="Cambria Math"/>
              </w:rPr>
              <m:t>x – 6</m:t>
            </m:r>
          </m:num>
          <m:den>
            <m:r>
              <w:rPr>
                <w:rFonts w:ascii="Cambria Math" w:hAnsi="Cambria Math"/>
              </w:rPr>
              <m:t xml:space="preserve">4 </m:t>
            </m:r>
            <m:r>
              <m:rPr>
                <m:sty m:val="p"/>
              </m:rPr>
              <w:rPr>
                <w:rFonts w:ascii="Cambria Math" w:hAnsi="Cambria Math"/>
              </w:rPr>
              <m:t>–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4B3D77" w:rsidRPr="004B3D77" w:rsidRDefault="004B3D77" w:rsidP="004B3D77">
      <w:r w:rsidRPr="004B3D77">
        <w:rPr>
          <w:b/>
        </w:rPr>
        <w:lastRenderedPageBreak/>
        <w:t>Câu 2.3.</w:t>
      </w:r>
      <w:r w:rsidRPr="004B3D77">
        <w:t xml:space="preserve"> Cho hình bình hành ABCD. Gọi E, F theo thứ tự là trung điểm AB, CD. Gọi M là giao điểm của AF và DE, N là giao điểm của BF và CE. Chứng minh rằng:</w:t>
      </w:r>
    </w:p>
    <w:p w:rsidR="004B3D77" w:rsidRPr="004B3D77" w:rsidRDefault="004B3D77" w:rsidP="001562D8">
      <w:pPr>
        <w:pStyle w:val="ListParagraph"/>
        <w:numPr>
          <w:ilvl w:val="0"/>
          <w:numId w:val="84"/>
        </w:numPr>
        <w:spacing w:after="200" w:line="276" w:lineRule="auto"/>
      </w:pPr>
      <w:r w:rsidRPr="004B3D77">
        <w:t>EMFN là hình bình hành.</w:t>
      </w:r>
    </w:p>
    <w:p w:rsidR="004B3D77" w:rsidRPr="004B3D77" w:rsidRDefault="004B3D77" w:rsidP="001562D8">
      <w:pPr>
        <w:pStyle w:val="ListParagraph"/>
        <w:numPr>
          <w:ilvl w:val="0"/>
          <w:numId w:val="84"/>
        </w:numPr>
        <w:spacing w:after="200" w:line="276" w:lineRule="auto"/>
      </w:pPr>
      <w:r w:rsidRPr="004B3D77">
        <w:t>Các đường thẳng AC, EF, MN đồng qui.</w:t>
      </w:r>
    </w:p>
    <w:p w:rsidR="004B3D77" w:rsidRPr="004B3D77" w:rsidRDefault="004B3D77" w:rsidP="004B3D77">
      <w:pPr>
        <w:pStyle w:val="ListParagraph"/>
        <w:jc w:val="center"/>
      </w:pPr>
      <w:r w:rsidRPr="004B3D77">
        <w:t>-----------------------------------------</w:t>
      </w:r>
    </w:p>
    <w:p w:rsidR="004B3D77" w:rsidRPr="004B3D77" w:rsidRDefault="004B3D77" w:rsidP="004B3D77">
      <w:pPr>
        <w:jc w:val="center"/>
        <w:rPr>
          <w:b/>
        </w:rPr>
      </w:pPr>
    </w:p>
    <w:p w:rsidR="004B3D77" w:rsidRPr="004B3D77" w:rsidRDefault="004B3D77" w:rsidP="004B3D77">
      <w:pPr>
        <w:jc w:val="center"/>
        <w:rPr>
          <w:b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24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jc w:val="center"/>
        <w:rPr>
          <w:b/>
        </w:rPr>
      </w:pP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Phần I. Hãy chọn câu trả lời đúng nhất trong mỗi câu sau và khoanh tròn câu chọn</w:t>
      </w:r>
    </w:p>
    <w:p w:rsidR="004B3D77" w:rsidRPr="004B3D77" w:rsidRDefault="004B3D77" w:rsidP="004B3D77">
      <w:r w:rsidRPr="004B3D77">
        <w:rPr>
          <w:b/>
        </w:rPr>
        <w:t xml:space="preserve">Câu 1.1. </w:t>
      </w:r>
      <w:r w:rsidRPr="004B3D77">
        <w:t xml:space="preserve">Tính </w:t>
      </w:r>
      <w:r w:rsidRPr="004B3D77">
        <w:rPr>
          <w:noProof/>
          <w:position w:val="-10"/>
        </w:rPr>
        <w:drawing>
          <wp:inline distT="0" distB="0" distL="0" distR="0">
            <wp:extent cx="771525" cy="238125"/>
            <wp:effectExtent l="0" t="0" r="9525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. Kết quả bằng</w:t>
      </w:r>
    </w:p>
    <w:p w:rsidR="004B3D77" w:rsidRPr="004B3D77" w:rsidRDefault="004B3D77" w:rsidP="004B3D77">
      <w:r w:rsidRPr="004B3D77">
        <w:rPr>
          <w:noProof/>
          <w:position w:val="-24"/>
        </w:rPr>
        <w:drawing>
          <wp:inline distT="0" distB="0" distL="0" distR="0">
            <wp:extent cx="2305050" cy="38100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b/>
        </w:rPr>
        <w:t xml:space="preserve">Câu 1.2. </w:t>
      </w:r>
      <w:r w:rsidRPr="004B3D77">
        <w:t xml:space="preserve">Thu gọn biểu thức </w:t>
      </w:r>
      <w:r w:rsidRPr="004B3D77">
        <w:rPr>
          <w:noProof/>
          <w:position w:val="-24"/>
        </w:rPr>
        <w:drawing>
          <wp:inline distT="0" distB="0" distL="0" distR="0">
            <wp:extent cx="1447800" cy="4191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, kết quả bằng:</w:t>
      </w:r>
    </w:p>
    <w:p w:rsidR="004B3D77" w:rsidRPr="004B3D77" w:rsidRDefault="004B3D77" w:rsidP="004B3D77">
      <w:r w:rsidRPr="004B3D77">
        <w:rPr>
          <w:noProof/>
          <w:position w:val="-38"/>
        </w:rPr>
        <w:drawing>
          <wp:inline distT="0" distB="0" distL="0" distR="0">
            <wp:extent cx="3629025" cy="61912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b/>
        </w:rPr>
        <w:t xml:space="preserve">Câu 1.3. </w:t>
      </w:r>
      <w:r w:rsidRPr="004B3D77">
        <w:t xml:space="preserve">Thu gọn đơn thức </w:t>
      </w:r>
      <w:r w:rsidRPr="004B3D77">
        <w:rPr>
          <w:noProof/>
          <w:position w:val="-30"/>
        </w:rPr>
        <w:drawing>
          <wp:inline distT="0" distB="0" distL="0" distR="0">
            <wp:extent cx="1285875" cy="457200"/>
            <wp:effectExtent l="0" t="0" r="9525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Kết quả bằng:</w:t>
      </w:r>
    </w:p>
    <w:p w:rsidR="004B3D77" w:rsidRPr="004B3D77" w:rsidRDefault="004B3D77" w:rsidP="004B3D77">
      <w:r w:rsidRPr="004B3D77">
        <w:rPr>
          <w:noProof/>
          <w:position w:val="-24"/>
        </w:rPr>
        <w:drawing>
          <wp:inline distT="0" distB="0" distL="0" distR="0">
            <wp:extent cx="3448050" cy="4191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rPr>
          <w:b/>
        </w:rPr>
      </w:pPr>
    </w:p>
    <w:p w:rsidR="004B3D77" w:rsidRPr="004B3D77" w:rsidRDefault="004B3D77" w:rsidP="004B3D77">
      <w:pPr>
        <w:rPr>
          <w:b/>
        </w:rPr>
      </w:pPr>
    </w:p>
    <w:p w:rsidR="004B3D77" w:rsidRPr="004B3D77" w:rsidRDefault="004B3D77" w:rsidP="004B3D77">
      <w:r w:rsidRPr="004B3D77">
        <w:rPr>
          <w:b/>
        </w:rPr>
        <w:t xml:space="preserve">Câu 1.4. </w:t>
      </w:r>
      <w:r w:rsidRPr="004B3D77">
        <w:t>Khai triển (a – b)</w:t>
      </w:r>
      <w:r w:rsidRPr="004B3D77">
        <w:rPr>
          <w:vertAlign w:val="superscript"/>
        </w:rPr>
        <w:t>3</w:t>
      </w:r>
      <w:r w:rsidRPr="004B3D77">
        <w:t xml:space="preserve"> kết quả bằng:</w:t>
      </w:r>
    </w:p>
    <w:p w:rsidR="004B3D77" w:rsidRPr="004B3D77" w:rsidRDefault="004B3D77" w:rsidP="004B3D77">
      <w:r w:rsidRPr="004B3D77">
        <w:rPr>
          <w:noProof/>
          <w:position w:val="-26"/>
        </w:rPr>
        <w:drawing>
          <wp:inline distT="0" distB="0" distL="0" distR="0">
            <wp:extent cx="3857625" cy="47625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b/>
        </w:rPr>
        <w:t xml:space="preserve">Câu 1.5. </w:t>
      </w:r>
      <w:r w:rsidRPr="004B3D77">
        <w:t>Trong các phát biểu sau, phát biểu nào đúng nhất</w:t>
      </w:r>
    </w:p>
    <w:p w:rsidR="004B3D77" w:rsidRPr="004B3D77" w:rsidRDefault="004B3D77" w:rsidP="004B3D77">
      <w:r w:rsidRPr="004B3D77">
        <w:t>A. Tứ giác có 4 cạnh bằng nhau là hình thoi</w:t>
      </w:r>
    </w:p>
    <w:p w:rsidR="004B3D77" w:rsidRPr="004B3D77" w:rsidRDefault="004B3D77" w:rsidP="004B3D77">
      <w:r w:rsidRPr="004B3D77">
        <w:t>B. Tứ giác có hai đường chéo vuông góc là hình thoi</w:t>
      </w:r>
    </w:p>
    <w:p w:rsidR="004B3D77" w:rsidRPr="004B3D77" w:rsidRDefault="004B3D77" w:rsidP="004B3D77">
      <w:r w:rsidRPr="004B3D77">
        <w:t>C. Tứ giác có 2 đường chéo cắt nhau tại trung điểm mỗi đường là hình thoi.</w:t>
      </w:r>
    </w:p>
    <w:p w:rsidR="004B3D77" w:rsidRPr="004B3D77" w:rsidRDefault="004B3D77" w:rsidP="004B3D77">
      <w:r w:rsidRPr="004B3D77">
        <w:t>D. Tất cả A, B, C đều đúng</w:t>
      </w:r>
    </w:p>
    <w:p w:rsidR="004B3D77" w:rsidRPr="004B3D77" w:rsidRDefault="004B3D77" w:rsidP="004B3D77">
      <w:r w:rsidRPr="004B3D77">
        <w:rPr>
          <w:b/>
        </w:rPr>
        <w:t xml:space="preserve">Câu 1.6 </w:t>
      </w:r>
      <w:r w:rsidRPr="004B3D77">
        <w:t>Trong các phát biểu sau, phát biểu nào sai</w:t>
      </w:r>
    </w:p>
    <w:p w:rsidR="004B3D77" w:rsidRPr="004B3D77" w:rsidRDefault="004B3D77" w:rsidP="004B3D77">
      <w:r w:rsidRPr="004B3D77">
        <w:t>A. Hình bình hành có một góc vuông là hình chữ nhật</w:t>
      </w:r>
    </w:p>
    <w:p w:rsidR="004B3D77" w:rsidRPr="004B3D77" w:rsidRDefault="004B3D77" w:rsidP="004B3D77">
      <w:r w:rsidRPr="004B3D77">
        <w:t>B. Hình chữ nhật có hai cạnh liên tiếp bằng nhau là hình vuông</w:t>
      </w:r>
    </w:p>
    <w:p w:rsidR="004B3D77" w:rsidRPr="004B3D77" w:rsidRDefault="004B3D77" w:rsidP="004B3D77">
      <w:r w:rsidRPr="004B3D77">
        <w:t>C. Hình bình hành có hai đường chéo bằng nhau là hình thoi</w:t>
      </w:r>
    </w:p>
    <w:p w:rsidR="004B3D77" w:rsidRPr="004B3D77" w:rsidRDefault="004B3D77" w:rsidP="004B3D77">
      <w:r w:rsidRPr="004B3D77">
        <w:t>D. Hình thoi có một góc vuông là hình vuông.</w:t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Phần II. TỰ LUẬN</w:t>
      </w:r>
    </w:p>
    <w:p w:rsidR="004B3D77" w:rsidRPr="004B3D77" w:rsidRDefault="004B3D77" w:rsidP="004B3D77">
      <w:r w:rsidRPr="004B3D77">
        <w:rPr>
          <w:b/>
        </w:rPr>
        <w:t xml:space="preserve">Câu 2.1 </w:t>
      </w:r>
      <w:r w:rsidRPr="004B3D77">
        <w:t>Phân tích các đa thức sau thành nhân tử</w:t>
      </w:r>
    </w:p>
    <w:p w:rsidR="004B3D77" w:rsidRPr="004B3D77" w:rsidRDefault="004B3D77" w:rsidP="004B3D77">
      <w:r w:rsidRPr="004B3D77">
        <w:lastRenderedPageBreak/>
        <w:tab/>
      </w:r>
      <w:r w:rsidRPr="004B3D77">
        <w:rPr>
          <w:noProof/>
          <w:position w:val="-26"/>
        </w:rPr>
        <w:drawing>
          <wp:inline distT="0" distB="0" distL="0" distR="0">
            <wp:extent cx="1590675" cy="495300"/>
            <wp:effectExtent l="0" t="0" r="9525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b/>
        </w:rPr>
        <w:t xml:space="preserve">Câu 2.2. </w:t>
      </w:r>
      <w:r w:rsidRPr="004B3D77">
        <w:t>Giải phương trình:</w:t>
      </w:r>
      <w:r w:rsidRPr="004B3D77">
        <w:rPr>
          <w:noProof/>
          <w:position w:val="-10"/>
        </w:rPr>
        <w:drawing>
          <wp:inline distT="0" distB="0" distL="0" distR="0">
            <wp:extent cx="2200275" cy="23812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b/>
        </w:rPr>
        <w:t>Câu 2.3.</w:t>
      </w:r>
      <w:r w:rsidRPr="004B3D77">
        <w:t xml:space="preserve">Cho phân thức </w:t>
      </w:r>
      <w:r w:rsidRPr="004B3D77">
        <w:rPr>
          <w:noProof/>
          <w:position w:val="-24"/>
        </w:rPr>
        <w:drawing>
          <wp:inline distT="0" distB="0" distL="0" distR="0">
            <wp:extent cx="714375" cy="419100"/>
            <wp:effectExtent l="0" t="0" r="952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t>a. Tìm Tập xác định</w:t>
      </w:r>
    </w:p>
    <w:p w:rsidR="004B3D77" w:rsidRPr="004B3D77" w:rsidRDefault="004B3D77" w:rsidP="004B3D77">
      <w:r w:rsidRPr="004B3D77">
        <w:t>b. Tính giá trị của A khi x=2</w:t>
      </w:r>
    </w:p>
    <w:p w:rsidR="004B3D77" w:rsidRPr="004B3D77" w:rsidRDefault="004B3D77" w:rsidP="004B3D77">
      <w:r w:rsidRPr="004B3D77">
        <w:rPr>
          <w:b/>
        </w:rPr>
        <w:t xml:space="preserve">Câu 2.4. </w:t>
      </w:r>
      <w:r w:rsidRPr="004B3D77">
        <w:t>Cho góc xOy. Vẽ tia phân giác Ot của góc xOy. Từ M bất kỳ trên Ot, vẽ đường thẳng song song với Ox cắt Oy tại A, vẽ đường thẳng song song với Oy cắt Ox tại B</w:t>
      </w:r>
    </w:p>
    <w:p w:rsidR="004B3D77" w:rsidRPr="004B3D77" w:rsidRDefault="004B3D77" w:rsidP="004B3D77">
      <w:r w:rsidRPr="004B3D77">
        <w:t>a/ Chứng minh tứ giác OAMB là hình thoi</w:t>
      </w:r>
    </w:p>
    <w:p w:rsidR="004B3D77" w:rsidRPr="004B3D77" w:rsidRDefault="004B3D77" w:rsidP="004B3D77">
      <w:r w:rsidRPr="004B3D77">
        <w:t>b/ Qua M vẽ đường thẳng song song với AB cắt Ox tại P, Oy tại Q. Chứng minh tam giác OPQ là tam giác cân</w:t>
      </w:r>
    </w:p>
    <w:p w:rsidR="004B3D77" w:rsidRPr="004B3D77" w:rsidRDefault="004B3D77" w:rsidP="004B3D77">
      <w:pPr>
        <w:jc w:val="center"/>
        <w:rPr>
          <w:b/>
        </w:rPr>
      </w:pPr>
    </w:p>
    <w:p w:rsidR="004B3D77" w:rsidRPr="004B3D77" w:rsidRDefault="004B3D77" w:rsidP="004B3D77">
      <w:pPr>
        <w:rPr>
          <w:b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25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rPr>
          <w:b/>
        </w:rPr>
      </w:pP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PHẦN I. TRẮC NGHIỆM</w:t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Khoanh tròn chỉ một chữ cái in hoa đứng trước câu trả lời đúng</w:t>
      </w:r>
    </w:p>
    <w:p w:rsidR="004B3D77" w:rsidRPr="004B3D77" w:rsidRDefault="004B3D77" w:rsidP="004B3D77">
      <w:r w:rsidRPr="004B3D77">
        <w:rPr>
          <w:b/>
        </w:rPr>
        <w:t xml:space="preserve">Câu 1.1 </w:t>
      </w:r>
      <w:r w:rsidRPr="004B3D77">
        <w:t>Đa thức – x</w:t>
      </w:r>
      <w:r w:rsidRPr="004B3D77">
        <w:rPr>
          <w:vertAlign w:val="superscript"/>
        </w:rPr>
        <w:t>2</w:t>
      </w:r>
      <w:r w:rsidRPr="004B3D77">
        <w:t>+2x-1 được phân tích thành:</w:t>
      </w:r>
    </w:p>
    <w:p w:rsidR="004B3D77" w:rsidRPr="004B3D77" w:rsidRDefault="004B3D77" w:rsidP="004B3D77">
      <w:pPr>
        <w:rPr>
          <w:vertAlign w:val="superscript"/>
        </w:rPr>
      </w:pPr>
      <w:r w:rsidRPr="004B3D77">
        <w:t>A. (x – 1)</w:t>
      </w:r>
      <w:r w:rsidRPr="004B3D77">
        <w:rPr>
          <w:vertAlign w:val="superscript"/>
        </w:rPr>
        <w:t>2</w:t>
      </w:r>
      <w:r w:rsidRPr="004B3D77">
        <w:tab/>
      </w:r>
      <w:r w:rsidRPr="004B3D77">
        <w:tab/>
        <w:t>B. – (x-1)</w:t>
      </w:r>
      <w:r w:rsidRPr="004B3D77">
        <w:rPr>
          <w:vertAlign w:val="superscript"/>
        </w:rPr>
        <w:t>2</w:t>
      </w:r>
      <w:r w:rsidRPr="004B3D77">
        <w:t xml:space="preserve"> </w:t>
      </w:r>
      <w:r w:rsidRPr="004B3D77">
        <w:tab/>
      </w:r>
      <w:r w:rsidRPr="004B3D77">
        <w:tab/>
      </w:r>
      <w:r w:rsidRPr="004B3D77">
        <w:tab/>
        <w:t>C. – (x+1)</w:t>
      </w:r>
      <w:r w:rsidRPr="004B3D77">
        <w:rPr>
          <w:vertAlign w:val="superscript"/>
        </w:rPr>
        <w:t>2</w:t>
      </w:r>
      <w:r w:rsidRPr="004B3D77">
        <w:tab/>
      </w:r>
      <w:r w:rsidRPr="004B3D77">
        <w:tab/>
        <w:t>D. (- x -1)</w:t>
      </w:r>
      <w:r w:rsidRPr="004B3D77">
        <w:rPr>
          <w:vertAlign w:val="superscript"/>
        </w:rPr>
        <w:t>2</w:t>
      </w:r>
    </w:p>
    <w:p w:rsidR="004B3D77" w:rsidRPr="004B3D77" w:rsidRDefault="004B3D77" w:rsidP="004B3D77">
      <w:r w:rsidRPr="004B3D77">
        <w:rPr>
          <w:b/>
        </w:rPr>
        <w:t xml:space="preserve">Câu 1.2 </w:t>
      </w:r>
      <w:r w:rsidRPr="004B3D77">
        <w:t>Tính (2x – 3)</w:t>
      </w:r>
      <w:r w:rsidRPr="004B3D77">
        <w:rPr>
          <w:vertAlign w:val="superscript"/>
        </w:rPr>
        <w:t>3</w:t>
      </w:r>
      <w:r w:rsidRPr="004B3D77">
        <w:t>, kết quả bằng</w:t>
      </w:r>
    </w:p>
    <w:p w:rsidR="004B3D77" w:rsidRPr="004B3D77" w:rsidRDefault="004B3D77" w:rsidP="004B3D77">
      <w:r w:rsidRPr="004B3D77">
        <w:t>A. 2x</w:t>
      </w:r>
      <w:r w:rsidRPr="004B3D77">
        <w:rPr>
          <w:vertAlign w:val="superscript"/>
        </w:rPr>
        <w:t>3</w:t>
      </w:r>
      <w:r w:rsidRPr="004B3D77">
        <w:t xml:space="preserve"> – 9 </w:t>
      </w:r>
      <w:r w:rsidRPr="004B3D77">
        <w:tab/>
      </w:r>
      <w:r w:rsidRPr="004B3D77">
        <w:tab/>
      </w:r>
      <w:r w:rsidRPr="004B3D77">
        <w:tab/>
      </w:r>
      <w:r w:rsidRPr="004B3D77">
        <w:tab/>
      </w:r>
      <w:r w:rsidRPr="004B3D77">
        <w:tab/>
      </w:r>
      <w:r w:rsidRPr="004B3D77">
        <w:tab/>
        <w:t>B. 6x</w:t>
      </w:r>
      <w:r w:rsidRPr="004B3D77">
        <w:rPr>
          <w:vertAlign w:val="superscript"/>
        </w:rPr>
        <w:t>3</w:t>
      </w:r>
      <w:r w:rsidRPr="004B3D77">
        <w:t xml:space="preserve"> – 9 </w:t>
      </w:r>
      <w:r w:rsidRPr="004B3D77">
        <w:tab/>
      </w:r>
      <w:r w:rsidRPr="004B3D77">
        <w:tab/>
      </w:r>
      <w:r w:rsidRPr="004B3D77">
        <w:tab/>
      </w:r>
    </w:p>
    <w:p w:rsidR="004B3D77" w:rsidRPr="004B3D77" w:rsidRDefault="004B3D77" w:rsidP="004B3D77">
      <w:r w:rsidRPr="004B3D77">
        <w:t>C. 8x</w:t>
      </w:r>
      <w:r w:rsidRPr="004B3D77">
        <w:rPr>
          <w:vertAlign w:val="superscript"/>
        </w:rPr>
        <w:t>3</w:t>
      </w:r>
      <w:r w:rsidRPr="004B3D77">
        <w:t xml:space="preserve"> – 27 </w:t>
      </w:r>
      <w:r w:rsidRPr="004B3D77">
        <w:tab/>
      </w:r>
      <w:r w:rsidRPr="004B3D77">
        <w:tab/>
      </w:r>
      <w:r w:rsidRPr="004B3D77">
        <w:tab/>
      </w:r>
      <w:r w:rsidRPr="004B3D77">
        <w:tab/>
      </w:r>
      <w:r w:rsidRPr="004B3D77">
        <w:tab/>
      </w:r>
      <w:r w:rsidRPr="004B3D77">
        <w:tab/>
        <w:t>D. 8x</w:t>
      </w:r>
      <w:r w:rsidRPr="004B3D77">
        <w:rPr>
          <w:vertAlign w:val="superscript"/>
        </w:rPr>
        <w:t>3</w:t>
      </w:r>
      <w:r w:rsidRPr="004B3D77">
        <w:t xml:space="preserve"> – 36x</w:t>
      </w:r>
      <w:r w:rsidRPr="004B3D77">
        <w:rPr>
          <w:vertAlign w:val="superscript"/>
        </w:rPr>
        <w:t>2</w:t>
      </w:r>
      <w:r w:rsidRPr="004B3D77">
        <w:t>+54x-27</w:t>
      </w:r>
    </w:p>
    <w:p w:rsidR="004B3D77" w:rsidRPr="004B3D77" w:rsidRDefault="004B3D77" w:rsidP="004B3D77">
      <w:r w:rsidRPr="004B3D77">
        <w:rPr>
          <w:b/>
        </w:rPr>
        <w:t xml:space="preserve">Câu 1.3  </w:t>
      </w:r>
      <w:r w:rsidRPr="004B3D77">
        <w:t xml:space="preserve">Cho hai đa thức </w:t>
      </w:r>
      <w:r w:rsidRPr="004B3D77">
        <w:rPr>
          <w:noProof/>
          <w:position w:val="-10"/>
        </w:rPr>
        <w:drawing>
          <wp:inline distT="0" distB="0" distL="0" distR="0">
            <wp:extent cx="1981200" cy="23812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. A chia hết cho B khi a bằng:</w:t>
      </w:r>
    </w:p>
    <w:p w:rsidR="004B3D77" w:rsidRPr="004B3D77" w:rsidRDefault="004B3D77" w:rsidP="004B3D77">
      <w:r w:rsidRPr="004B3D77">
        <w:t>A. 1</w:t>
      </w:r>
      <w:r w:rsidRPr="004B3D77">
        <w:tab/>
      </w:r>
      <w:r w:rsidRPr="004B3D77">
        <w:tab/>
      </w:r>
      <w:r w:rsidRPr="004B3D77">
        <w:tab/>
        <w:t xml:space="preserve">B. – 1 </w:t>
      </w:r>
      <w:r w:rsidRPr="004B3D77">
        <w:tab/>
      </w:r>
      <w:r w:rsidRPr="004B3D77">
        <w:tab/>
      </w:r>
      <w:r w:rsidRPr="004B3D77">
        <w:tab/>
        <w:t>C. 2</w:t>
      </w:r>
      <w:r w:rsidRPr="004B3D77">
        <w:tab/>
      </w:r>
      <w:r w:rsidRPr="004B3D77">
        <w:tab/>
      </w:r>
      <w:r w:rsidRPr="004B3D77">
        <w:tab/>
        <w:t xml:space="preserve">D. – 2 </w:t>
      </w:r>
    </w:p>
    <w:p w:rsidR="004B3D77" w:rsidRPr="004B3D77" w:rsidRDefault="004B3D77" w:rsidP="004B3D77">
      <w:r w:rsidRPr="004B3D77">
        <w:rPr>
          <w:b/>
        </w:rPr>
        <w:t xml:space="preserve">Câu 1.4 </w:t>
      </w:r>
      <w:r w:rsidRPr="004B3D77">
        <w:t xml:space="preserve">Tìm M trong đẳng thức </w:t>
      </w:r>
      <w:r w:rsidRPr="004B3D77">
        <w:rPr>
          <w:noProof/>
          <w:position w:val="-10"/>
        </w:rPr>
        <w:drawing>
          <wp:inline distT="0" distB="0" distL="0" distR="0">
            <wp:extent cx="1524000" cy="2381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. Kết quả M bằng</w:t>
      </w:r>
    </w:p>
    <w:p w:rsidR="004B3D77" w:rsidRPr="004B3D77" w:rsidRDefault="004B3D77" w:rsidP="004B3D77">
      <w:r w:rsidRPr="004B3D77">
        <w:t>A. 6xy</w:t>
      </w:r>
      <w:r w:rsidRPr="004B3D77">
        <w:tab/>
      </w:r>
      <w:r w:rsidRPr="004B3D77">
        <w:tab/>
        <w:t>B. 3xy</w:t>
      </w:r>
      <w:r w:rsidRPr="004B3D77">
        <w:tab/>
      </w:r>
      <w:r w:rsidRPr="004B3D77">
        <w:tab/>
      </w:r>
      <w:r w:rsidRPr="004B3D77">
        <w:tab/>
        <w:t>C. 9xy</w:t>
      </w:r>
      <w:r w:rsidRPr="004B3D77">
        <w:tab/>
      </w:r>
      <w:r w:rsidRPr="004B3D77">
        <w:tab/>
        <w:t xml:space="preserve">D. – 6xy </w:t>
      </w:r>
    </w:p>
    <w:p w:rsidR="004B3D77" w:rsidRPr="004B3D77" w:rsidRDefault="004B3D77" w:rsidP="004B3D77">
      <w:r w:rsidRPr="004B3D77">
        <w:rPr>
          <w:b/>
        </w:rPr>
        <w:t xml:space="preserve">Câu 1.5 </w:t>
      </w:r>
      <w:r w:rsidRPr="004B3D77">
        <w:t xml:space="preserve">Mẫu thức chung bậc nhỏ nhất của các phân thức </w:t>
      </w:r>
    </w:p>
    <w:p w:rsidR="004B3D77" w:rsidRPr="004B3D77" w:rsidRDefault="004B3D77" w:rsidP="004B3D77">
      <w:r w:rsidRPr="004B3D77">
        <w:rPr>
          <w:noProof/>
          <w:position w:val="-24"/>
        </w:rPr>
        <w:drawing>
          <wp:inline distT="0" distB="0" distL="0" distR="0">
            <wp:extent cx="2057400" cy="51435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t xml:space="preserve">A. </w:t>
      </w:r>
      <w:r w:rsidRPr="004B3D77">
        <w:rPr>
          <w:noProof/>
          <w:position w:val="-10"/>
        </w:rPr>
        <w:drawing>
          <wp:inline distT="0" distB="0" distL="0" distR="0">
            <wp:extent cx="609600" cy="29527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  <w:t xml:space="preserve">B. </w:t>
      </w:r>
      <w:r w:rsidRPr="004B3D77">
        <w:rPr>
          <w:noProof/>
          <w:position w:val="-4"/>
        </w:rPr>
        <w:drawing>
          <wp:inline distT="0" distB="0" distL="0" distR="0">
            <wp:extent cx="581025" cy="29527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</w:t>
      </w:r>
      <w:r w:rsidRPr="004B3D77">
        <w:tab/>
        <w:t xml:space="preserve">C. </w:t>
      </w:r>
      <w:r w:rsidRPr="004B3D77">
        <w:rPr>
          <w:noProof/>
          <w:position w:val="-10"/>
        </w:rPr>
        <w:drawing>
          <wp:inline distT="0" distB="0" distL="0" distR="0">
            <wp:extent cx="1171575" cy="238125"/>
            <wp:effectExtent l="0" t="0" r="9525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  <w:t xml:space="preserve">D. </w:t>
      </w:r>
      <w:r w:rsidRPr="004B3D77">
        <w:rPr>
          <w:noProof/>
          <w:position w:val="-10"/>
        </w:rPr>
        <w:drawing>
          <wp:inline distT="0" distB="0" distL="0" distR="0">
            <wp:extent cx="1066800" cy="28575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b/>
        </w:rPr>
        <w:t xml:space="preserve">Câu 1.6 </w:t>
      </w:r>
      <w:r w:rsidRPr="004B3D77">
        <w:t xml:space="preserve">Phân thức </w:t>
      </w:r>
      <w:r w:rsidRPr="004B3D77">
        <w:rPr>
          <w:noProof/>
          <w:position w:val="-24"/>
        </w:rPr>
        <w:drawing>
          <wp:inline distT="0" distB="0" distL="0" distR="0">
            <wp:extent cx="447675" cy="41910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được rút gọn thành</w:t>
      </w:r>
    </w:p>
    <w:p w:rsidR="004B3D77" w:rsidRPr="004B3D77" w:rsidRDefault="004B3D77" w:rsidP="004B3D77">
      <w:r w:rsidRPr="004B3D77">
        <w:rPr>
          <w:noProof/>
          <w:position w:val="-24"/>
        </w:rPr>
        <w:drawing>
          <wp:inline distT="0" distB="0" distL="0" distR="0">
            <wp:extent cx="2590800" cy="4191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rPr>
          <w:b/>
        </w:rPr>
      </w:pPr>
    </w:p>
    <w:p w:rsidR="004B3D77" w:rsidRPr="004B3D77" w:rsidRDefault="004B3D77" w:rsidP="004B3D77">
      <w:pPr>
        <w:rPr>
          <w:b/>
        </w:rPr>
      </w:pPr>
    </w:p>
    <w:p w:rsidR="004B3D77" w:rsidRPr="004B3D77" w:rsidRDefault="004B3D77" w:rsidP="004B3D77">
      <w:r w:rsidRPr="004B3D77">
        <w:rPr>
          <w:b/>
        </w:rPr>
        <w:t>Câu 1.7</w:t>
      </w:r>
      <w:r w:rsidRPr="004B3D77">
        <w:t xml:space="preserve"> Một tứ giác là hình bình hành nếu nó là:</w:t>
      </w:r>
    </w:p>
    <w:p w:rsidR="004B3D77" w:rsidRPr="004B3D77" w:rsidRDefault="004B3D77" w:rsidP="004B3D77">
      <w:r w:rsidRPr="004B3D77">
        <w:lastRenderedPageBreak/>
        <w:t>A. Tứ giác có hai cạnh song song với nhau.</w:t>
      </w:r>
    </w:p>
    <w:p w:rsidR="004B3D77" w:rsidRPr="004B3D77" w:rsidRDefault="004B3D77" w:rsidP="004B3D77">
      <w:r w:rsidRPr="004B3D77">
        <w:t>B. Tứ giác có hai cạnh đối bằng nhau</w:t>
      </w:r>
    </w:p>
    <w:p w:rsidR="004B3D77" w:rsidRPr="004B3D77" w:rsidRDefault="004B3D77" w:rsidP="004B3D77">
      <w:r w:rsidRPr="004B3D77">
        <w:t>C. Tứ giác có hai cạnh đối song song và bằng nhau</w:t>
      </w:r>
    </w:p>
    <w:p w:rsidR="004B3D77" w:rsidRPr="004B3D77" w:rsidRDefault="004B3D77" w:rsidP="004B3D77">
      <w:r w:rsidRPr="004B3D77">
        <w:t>D. Tứ giác có hai góc đối bằng nhau</w:t>
      </w:r>
    </w:p>
    <w:p w:rsidR="004B3D77" w:rsidRPr="004B3D77" w:rsidRDefault="004B3D77" w:rsidP="004B3D77">
      <w:r w:rsidRPr="004B3D77">
        <w:rPr>
          <w:b/>
        </w:rPr>
        <w:t xml:space="preserve">Câu 1.8 </w:t>
      </w:r>
      <w:r w:rsidRPr="004B3D77">
        <w:t xml:space="preserve">Cho hình thang ABCD có AB // CD (hình vẽ), biết AB = 3 cm, DC = 7cm. Độ dài EF là </w:t>
      </w:r>
    </w:p>
    <w:p w:rsidR="004B3D77" w:rsidRPr="004B3D77" w:rsidRDefault="004B3D77" w:rsidP="004B3D77">
      <w:pPr>
        <w:rPr>
          <w:b/>
        </w:rPr>
      </w:pPr>
      <w:r w:rsidRPr="004B3D77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42310</wp:posOffset>
                </wp:positionH>
                <wp:positionV relativeFrom="paragraph">
                  <wp:posOffset>76200</wp:posOffset>
                </wp:positionV>
                <wp:extent cx="2095500" cy="2066925"/>
                <wp:effectExtent l="0" t="0" r="19050" b="28575"/>
                <wp:wrapNone/>
                <wp:docPr id="175" name="Rectangle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095500" cy="20669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F79646"/>
                          </a:solidFill>
                          <a:prstDash val="solid"/>
                        </a:ln>
                        <a:effectLst>
                          <a:softEdge rad="635000"/>
                        </a:effectLst>
                      </wps:spPr>
                      <wps:txbx>
                        <w:txbxContent>
                          <w:p w:rsidR="004B3D77" w:rsidRPr="00CC0FE9" w:rsidRDefault="004B3D77" w:rsidP="004B3D77">
                            <w:pPr>
                              <w:rPr>
                                <w:rFonts w:ascii="Cambria" w:hAnsi="Cambria" w:cs="Cambria"/>
                              </w:rPr>
                            </w:pPr>
                            <w:r w:rsidRPr="00CC0FE9">
                              <w:rPr>
                                <w:rFonts w:ascii="Cambria" w:hAnsi="Cambria" w:cs="Cambria"/>
                              </w:rPr>
                              <w:t>A. 4 cm</w:t>
                            </w:r>
                          </w:p>
                          <w:p w:rsidR="004B3D77" w:rsidRPr="00CC0FE9" w:rsidRDefault="004B3D77" w:rsidP="004B3D77">
                            <w:pPr>
                              <w:rPr>
                                <w:rFonts w:ascii="Cambria" w:hAnsi="Cambria" w:cs="Cambria"/>
                              </w:rPr>
                            </w:pPr>
                            <w:r w:rsidRPr="00CC0FE9">
                              <w:rPr>
                                <w:rFonts w:ascii="Cambria" w:hAnsi="Cambria" w:cs="Cambria"/>
                              </w:rPr>
                              <w:t>D. 5 cm</w:t>
                            </w:r>
                          </w:p>
                          <w:p w:rsidR="004B3D77" w:rsidRPr="00CC0FE9" w:rsidRDefault="004B3D77" w:rsidP="004B3D77">
                            <w:pPr>
                              <w:rPr>
                                <w:rFonts w:ascii="Cambria" w:hAnsi="Cambria" w:cs="Cambria"/>
                              </w:rPr>
                            </w:pPr>
                            <w:r w:rsidRPr="00CC0FE9">
                              <w:rPr>
                                <w:rFonts w:ascii="Cambria" w:hAnsi="Cambria" w:cs="Cambria"/>
                              </w:rPr>
                              <w:t>C. 5 dm</w:t>
                            </w:r>
                          </w:p>
                          <w:p w:rsidR="004B3D77" w:rsidRPr="00CC0FE9" w:rsidRDefault="004B3D77" w:rsidP="004B3D77">
                            <w:pPr>
                              <w:rPr>
                                <w:rFonts w:ascii="Cambria" w:hAnsi="Cambria" w:cs="Cambria"/>
                              </w:rPr>
                            </w:pPr>
                            <w:r w:rsidRPr="00CC0FE9">
                              <w:rPr>
                                <w:rFonts w:ascii="Cambria" w:hAnsi="Cambria" w:cs="Cambria"/>
                              </w:rPr>
                              <w:t xml:space="preserve">D. 6cm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5" o:spid="_x0000_s1026" style="position:absolute;margin-left:255.3pt;margin-top:6pt;width:165pt;height:162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" fillcolor="window" strokecolor="#f79646" strokeweight="2pt">
                <v:path arrowok="t"/>
                <v:textbox>
                  <w:txbxContent>
                    <w:p w:rsidR="004B3D77" w:rsidRPr="00CC0FE9" w:rsidRDefault="004B3D77" w:rsidP="004B3D77">
                      <w:pPr>
                        <w:rPr>
                          <w:rFonts w:ascii="Cambria" w:hAnsi="Cambria" w:cs="Cambria"/>
                        </w:rPr>
                      </w:pPr>
                      <w:r w:rsidRPr="00CC0FE9">
                        <w:rPr>
                          <w:rFonts w:ascii="Cambria" w:hAnsi="Cambria" w:cs="Cambria"/>
                        </w:rPr>
                        <w:t>A. 4 cm</w:t>
                      </w:r>
                    </w:p>
                    <w:p w:rsidR="004B3D77" w:rsidRPr="00CC0FE9" w:rsidRDefault="004B3D77" w:rsidP="004B3D77">
                      <w:pPr>
                        <w:rPr>
                          <w:rFonts w:ascii="Cambria" w:hAnsi="Cambria" w:cs="Cambria"/>
                        </w:rPr>
                      </w:pPr>
                      <w:r w:rsidRPr="00CC0FE9">
                        <w:rPr>
                          <w:rFonts w:ascii="Cambria" w:hAnsi="Cambria" w:cs="Cambria"/>
                        </w:rPr>
                        <w:t>D. 5 cm</w:t>
                      </w:r>
                    </w:p>
                    <w:p w:rsidR="004B3D77" w:rsidRPr="00CC0FE9" w:rsidRDefault="004B3D77" w:rsidP="004B3D77">
                      <w:pPr>
                        <w:rPr>
                          <w:rFonts w:ascii="Cambria" w:hAnsi="Cambria" w:cs="Cambria"/>
                        </w:rPr>
                      </w:pPr>
                      <w:r w:rsidRPr="00CC0FE9">
                        <w:rPr>
                          <w:rFonts w:ascii="Cambria" w:hAnsi="Cambria" w:cs="Cambria"/>
                        </w:rPr>
                        <w:t>C. 5 dm</w:t>
                      </w:r>
                    </w:p>
                    <w:p w:rsidR="004B3D77" w:rsidRPr="00CC0FE9" w:rsidRDefault="004B3D77" w:rsidP="004B3D77">
                      <w:pPr>
                        <w:rPr>
                          <w:rFonts w:ascii="Cambria" w:hAnsi="Cambria" w:cs="Cambria"/>
                        </w:rPr>
                      </w:pPr>
                      <w:r w:rsidRPr="00CC0FE9">
                        <w:rPr>
                          <w:rFonts w:ascii="Cambria" w:hAnsi="Cambria" w:cs="Cambria"/>
                        </w:rPr>
                        <w:t xml:space="preserve">D. 6cm </w:t>
                      </w:r>
                    </w:p>
                  </w:txbxContent>
                </v:textbox>
              </v:rect>
            </w:pict>
          </mc:Fallback>
        </mc:AlternateContent>
      </w:r>
      <w:r w:rsidRPr="004B3D77">
        <w:rPr>
          <w:b/>
          <w:noProof/>
        </w:rPr>
        <w:drawing>
          <wp:inline distT="0" distB="0" distL="0" distR="0">
            <wp:extent cx="2371725" cy="147637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  <w:r w:rsidRPr="004B3D77">
        <w:rPr>
          <w:b/>
        </w:rPr>
        <w:tab/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PHẦN II. TỰ LUẬN</w:t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Câu 2.1</w:t>
      </w:r>
    </w:p>
    <w:p w:rsidR="004B3D77" w:rsidRPr="004B3D77" w:rsidRDefault="004B3D77" w:rsidP="004B3D77">
      <w:r w:rsidRPr="004B3D77">
        <w:rPr>
          <w:b/>
        </w:rPr>
        <w:t xml:space="preserve">a) </w:t>
      </w:r>
      <w:r w:rsidRPr="004B3D77">
        <w:t xml:space="preserve">Tính hợp lý: </w:t>
      </w:r>
      <w:r w:rsidRPr="004B3D77">
        <w:rPr>
          <w:noProof/>
          <w:position w:val="-10"/>
        </w:rPr>
        <w:drawing>
          <wp:inline distT="0" distB="0" distL="0" distR="0">
            <wp:extent cx="1438275" cy="23812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t xml:space="preserve">b) Tính: </w:t>
      </w:r>
      <w:r w:rsidRPr="004B3D77">
        <w:rPr>
          <w:noProof/>
          <w:position w:val="-10"/>
        </w:rPr>
        <w:drawing>
          <wp:inline distT="0" distB="0" distL="0" distR="0">
            <wp:extent cx="1666875" cy="29527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b/>
        </w:rPr>
        <w:t xml:space="preserve">Câu 2.2 </w:t>
      </w:r>
    </w:p>
    <w:p w:rsidR="004B3D77" w:rsidRPr="004B3D77" w:rsidRDefault="004B3D77" w:rsidP="004B3D77">
      <w:r w:rsidRPr="004B3D77">
        <w:t xml:space="preserve">a) </w:t>
      </w:r>
      <w:r w:rsidRPr="004B3D77">
        <w:tab/>
        <w:t xml:space="preserve">Rút gọn phân thức  </w:t>
      </w:r>
      <w:r w:rsidRPr="004B3D77">
        <w:rPr>
          <w:noProof/>
          <w:position w:val="-24"/>
        </w:rPr>
        <w:drawing>
          <wp:inline distT="0" distB="0" distL="0" distR="0">
            <wp:extent cx="800100" cy="4191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t xml:space="preserve">b) </w:t>
      </w:r>
      <w:r w:rsidRPr="004B3D77">
        <w:tab/>
        <w:t xml:space="preserve">Thực hiện phép tính:   </w:t>
      </w:r>
      <w:r w:rsidRPr="004B3D77">
        <w:rPr>
          <w:noProof/>
          <w:position w:val="-24"/>
        </w:rPr>
        <w:drawing>
          <wp:inline distT="0" distB="0" distL="0" distR="0">
            <wp:extent cx="1676400" cy="4191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b/>
        </w:rPr>
        <w:t xml:space="preserve">Câu 2.3 </w:t>
      </w:r>
      <w:r w:rsidRPr="004B3D77">
        <w:t>Cho tam giác ABC, các trung tuyến BD và CE cắt nhau ở G. Gọi H là trung điểm của GB, K là trung điểm của GC.</w:t>
      </w:r>
    </w:p>
    <w:p w:rsidR="004B3D77" w:rsidRPr="004B3D77" w:rsidRDefault="004B3D77" w:rsidP="004B3D77">
      <w:r w:rsidRPr="004B3D77">
        <w:t>a) Chứng minh tứ giác DEHK là hình bình hành</w:t>
      </w:r>
    </w:p>
    <w:p w:rsidR="004B3D77" w:rsidRPr="004B3D77" w:rsidRDefault="004B3D77" w:rsidP="004B3D77">
      <w:r w:rsidRPr="004B3D77">
        <w:t>b) Gọi M là trung điểm của BC. Chứng minh ba điểm A, G, M thẳng hàng</w:t>
      </w:r>
    </w:p>
    <w:p w:rsidR="004B3D77" w:rsidRDefault="004B3D77" w:rsidP="004B3D77">
      <w:r w:rsidRPr="004B3D77">
        <w:t>c) Tam giác ABC cần thỏa điều kiện gì để tứ giác DEHK là hình chữ nhật ?</w:t>
      </w:r>
    </w:p>
    <w:p w:rsidR="000B303C" w:rsidRPr="004B3D77" w:rsidRDefault="000B303C" w:rsidP="004B3D77"/>
    <w:p w:rsidR="004B3D77" w:rsidRPr="004B3D77" w:rsidRDefault="004B3D77" w:rsidP="004B3D77">
      <w:pPr>
        <w:jc w:val="center"/>
        <w:rPr>
          <w:b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26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rPr>
          <w:b/>
        </w:rPr>
      </w:pP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>Bài 1: (2,5 điểm) Mỗi bài tập sau có kèm theo các câu trả lời A, B, C, D. Em hãy khoanh tròn các chữ cái đứng trước câu trả lời đúng.</w:t>
      </w:r>
    </w:p>
    <w:p w:rsidR="004B3D77" w:rsidRPr="004B3D77" w:rsidRDefault="004B3D77" w:rsidP="004B3D77">
      <w:r w:rsidRPr="004B3D77">
        <w:t xml:space="preserve">1. Tính </w:t>
      </w:r>
      <w:r w:rsidRPr="004B3D77">
        <w:rPr>
          <w:noProof/>
          <w:position w:val="-10"/>
        </w:rPr>
        <w:drawing>
          <wp:inline distT="0" distB="0" distL="0" distR="0">
            <wp:extent cx="457200" cy="274320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3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. Kết quả bằng</w:t>
      </w:r>
    </w:p>
    <w:p w:rsidR="004B3D77" w:rsidRPr="004B3D77" w:rsidRDefault="004B3D77" w:rsidP="004B3D77">
      <w:r w:rsidRPr="004B3D77">
        <w:rPr>
          <w:noProof/>
          <w:position w:val="-26"/>
        </w:rPr>
        <w:lastRenderedPageBreak/>
        <w:drawing>
          <wp:inline distT="0" distB="0" distL="0" distR="0">
            <wp:extent cx="2560320" cy="457200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4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t xml:space="preserve">2. Tính </w:t>
      </w:r>
      <w:r w:rsidRPr="004B3D77">
        <w:rPr>
          <w:noProof/>
          <w:position w:val="-6"/>
        </w:rPr>
        <w:drawing>
          <wp:inline distT="0" distB="0" distL="0" distR="0">
            <wp:extent cx="1737360" cy="182880"/>
            <wp:effectExtent l="0" t="0" r="0" b="762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5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, kết quả bằng:</w:t>
      </w:r>
    </w:p>
    <w:p w:rsidR="004B3D77" w:rsidRPr="004B3D77" w:rsidRDefault="004B3D77" w:rsidP="004B3D77">
      <w:r w:rsidRPr="004B3D77">
        <w:rPr>
          <w:noProof/>
          <w:position w:val="-10"/>
        </w:rPr>
        <w:drawing>
          <wp:inline distT="0" distB="0" distL="0" distR="0">
            <wp:extent cx="4389120" cy="274320"/>
            <wp:effectExtent l="0" t="0" r="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6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91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t xml:space="preserve">3. Tính </w:t>
      </w:r>
      <w:r w:rsidRPr="004B3D77">
        <w:rPr>
          <w:noProof/>
          <w:position w:val="-30"/>
        </w:rPr>
        <w:drawing>
          <wp:inline distT="0" distB="0" distL="0" distR="0">
            <wp:extent cx="1371600" cy="457200"/>
            <wp:effectExtent l="0" t="0" r="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7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, kết quả bằng:</w:t>
      </w:r>
    </w:p>
    <w:p w:rsidR="004B3D77" w:rsidRPr="004B3D77" w:rsidRDefault="004B3D77" w:rsidP="004B3D77">
      <w:r w:rsidRPr="004B3D77">
        <w:rPr>
          <w:noProof/>
          <w:position w:val="-54"/>
        </w:rPr>
        <w:drawing>
          <wp:inline distT="0" distB="0" distL="0" distR="0">
            <wp:extent cx="2103120" cy="731520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8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t xml:space="preserve">4. Rút gọn </w:t>
      </w:r>
      <w:r w:rsidRPr="004B3D77">
        <w:rPr>
          <w:noProof/>
          <w:position w:val="-30"/>
        </w:rPr>
        <w:drawing>
          <wp:inline distT="0" distB="0" distL="0" distR="0">
            <wp:extent cx="640080" cy="457200"/>
            <wp:effectExtent l="0" t="0" r="7620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9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, kết quả bằng: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 xml:space="preserve">A. – 5xy </w:t>
      </w:r>
      <w:r w:rsidRPr="004B3D77">
        <w:rPr>
          <w:lang w:val="fr-FR"/>
        </w:rPr>
        <w:tab/>
      </w:r>
      <w:r w:rsidRPr="004B3D77">
        <w:rPr>
          <w:lang w:val="fr-FR"/>
        </w:rPr>
        <w:tab/>
        <w:t>B. – 5xy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ab/>
      </w:r>
      <w:r w:rsidRPr="004B3D77">
        <w:rPr>
          <w:lang w:val="fr-FR"/>
        </w:rPr>
        <w:tab/>
        <w:t>C. 5x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>y</w:t>
      </w:r>
      <w:r w:rsidRPr="004B3D77">
        <w:rPr>
          <w:lang w:val="fr-FR"/>
        </w:rPr>
        <w:tab/>
      </w:r>
      <w:r w:rsidRPr="004B3D77">
        <w:rPr>
          <w:lang w:val="fr-FR"/>
        </w:rPr>
        <w:tab/>
        <w:t>D. – 5x</w:t>
      </w:r>
      <w:r w:rsidRPr="004B3D77">
        <w:rPr>
          <w:vertAlign w:val="superscript"/>
          <w:lang w:val="fr-FR"/>
        </w:rPr>
        <w:t>2</w:t>
      </w:r>
      <w:r w:rsidRPr="004B3D77">
        <w:rPr>
          <w:lang w:val="fr-FR"/>
        </w:rPr>
        <w:t>y</w:t>
      </w:r>
      <w:r w:rsidRPr="004B3D77">
        <w:rPr>
          <w:vertAlign w:val="superscript"/>
          <w:lang w:val="fr-FR"/>
        </w:rPr>
        <w:t>2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 xml:space="preserve">5. Tính  </w:t>
      </w:r>
      <w:r w:rsidRPr="004B3D77">
        <w:rPr>
          <w:noProof/>
          <w:position w:val="-24"/>
        </w:rPr>
        <w:drawing>
          <wp:inline distT="0" distB="0" distL="0" distR="0">
            <wp:extent cx="822960" cy="457200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0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fr-FR"/>
        </w:rPr>
        <w:t xml:space="preserve"> , kết quả bằng :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noProof/>
          <w:position w:val="-24"/>
        </w:rPr>
        <w:drawing>
          <wp:inline distT="0" distB="0" distL="0" distR="0">
            <wp:extent cx="2468880" cy="457200"/>
            <wp:effectExtent l="0" t="0" r="762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1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rPr>
          <w:b/>
          <w:lang w:val="fr-FR"/>
        </w:rPr>
      </w:pPr>
      <w:r w:rsidRPr="004B3D77">
        <w:rPr>
          <w:b/>
          <w:lang w:val="fr-FR"/>
        </w:rPr>
        <w:t>Bài 2: (1 điểm)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>Trong các phát biểu sau, phát biểu nào sai ? Em hãy khoanh tròn vào chữ đứng trước phát biểu sai đó.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>A. Tứ giác có hai cặp cạnh song song là hình bình hành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>B. Tứ giác có hai cạnh bằng nhau là hình bình hành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>C. Tứ giác có các góc đối bằng nhau là hình bình hành.</w:t>
      </w:r>
    </w:p>
    <w:p w:rsidR="004B3D77" w:rsidRPr="004B3D77" w:rsidRDefault="004B3D77" w:rsidP="004B3D77">
      <w:pPr>
        <w:rPr>
          <w:lang w:val="fr-FR"/>
        </w:rPr>
      </w:pPr>
      <w:r w:rsidRPr="004B3D77">
        <w:rPr>
          <w:lang w:val="fr-FR"/>
        </w:rPr>
        <w:t>D. Tứ giác có hai đường chéo cắt nhau tại trung điểm mỗi đường là hình bình hành</w:t>
      </w:r>
    </w:p>
    <w:p w:rsidR="004B3D77" w:rsidRPr="004B3D77" w:rsidRDefault="004B3D77" w:rsidP="004B3D77">
      <w:pPr>
        <w:rPr>
          <w:b/>
          <w:lang w:val="fr-FR"/>
        </w:rPr>
      </w:pPr>
      <w:r w:rsidRPr="004B3D77">
        <w:rPr>
          <w:b/>
          <w:lang w:val="fr-FR"/>
        </w:rPr>
        <w:t>Bài 3: (1,5 điểm) Phân tích các đa thức sau thành nhân tử:</w:t>
      </w:r>
    </w:p>
    <w:p w:rsidR="004B3D77" w:rsidRPr="004B3D77" w:rsidRDefault="004B3D77" w:rsidP="004B3D77">
      <w:pPr>
        <w:rPr>
          <w:b/>
        </w:rPr>
      </w:pPr>
      <w:r w:rsidRPr="004B3D77">
        <w:rPr>
          <w:b/>
          <w:noProof/>
          <w:position w:val="-36"/>
        </w:rPr>
        <w:drawing>
          <wp:inline distT="0" distB="0" distL="0" distR="0">
            <wp:extent cx="1645920" cy="731520"/>
            <wp:effectExtent l="0" t="0" r="0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2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 xml:space="preserve">Bài 4: (1,5 điểm) Thực hiện phép tính: </w:t>
      </w:r>
    </w:p>
    <w:p w:rsidR="004B3D77" w:rsidRPr="004B3D77" w:rsidRDefault="004B3D77" w:rsidP="004B3D77">
      <w:pPr>
        <w:rPr>
          <w:b/>
        </w:rPr>
      </w:pPr>
      <w:r w:rsidRPr="004B3D77">
        <w:rPr>
          <w:b/>
          <w:noProof/>
          <w:position w:val="-24"/>
        </w:rPr>
        <w:drawing>
          <wp:inline distT="0" distB="0" distL="0" distR="0">
            <wp:extent cx="1920240" cy="640080"/>
            <wp:effectExtent l="0" t="0" r="3810" b="762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3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64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b/>
        </w:rPr>
        <w:t xml:space="preserve">Bài 5 (3,5 điểm) </w:t>
      </w:r>
      <w:r w:rsidRPr="004B3D77">
        <w:t>Cho hình bình hành ABCD (AB &gt; AD), đường phân giác của góc D cắt AB tại M.</w:t>
      </w:r>
    </w:p>
    <w:p w:rsidR="004B3D77" w:rsidRPr="004B3D77" w:rsidRDefault="004B3D77" w:rsidP="004B3D77">
      <w:r w:rsidRPr="004B3D77">
        <w:t>a/ Chứng minh AM = AD</w:t>
      </w:r>
    </w:p>
    <w:p w:rsidR="004B3D77" w:rsidRPr="004B3D77" w:rsidRDefault="004B3D77" w:rsidP="004B3D77">
      <w:r w:rsidRPr="004B3D77">
        <w:t>b/ Trên DC lấy N sao cho DN = BM. Chứng minh tứ giác BMDN là hình bình hành.</w:t>
      </w:r>
    </w:p>
    <w:p w:rsidR="004B3D77" w:rsidRPr="004B3D77" w:rsidRDefault="004B3D77" w:rsidP="004B3D77">
      <w:r w:rsidRPr="004B3D77">
        <w:t>c/ Chứng minh MN đi qua trung điểm của AC.</w:t>
      </w:r>
    </w:p>
    <w:p w:rsidR="004B3D77" w:rsidRPr="004B3D77" w:rsidRDefault="004B3D77" w:rsidP="004B3D77"/>
    <w:p w:rsidR="004B3D77" w:rsidRPr="004B3D77" w:rsidRDefault="004B3D77" w:rsidP="004B3D77">
      <w:pPr>
        <w:jc w:val="both"/>
        <w:rPr>
          <w:b/>
          <w:color w:val="000000"/>
          <w:lang w:val="nl-NL"/>
        </w:rPr>
      </w:pPr>
    </w:p>
    <w:p w:rsidR="004B3D77" w:rsidRPr="004B3D77" w:rsidRDefault="004B3D77" w:rsidP="004B3D77">
      <w:pPr>
        <w:jc w:val="both"/>
        <w:rPr>
          <w:b/>
          <w:color w:val="000000"/>
          <w:lang w:val="nl-NL"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lastRenderedPageBreak/>
              <w:t>ĐỀ 27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jc w:val="both"/>
        <w:rPr>
          <w:b/>
          <w:color w:val="000000"/>
          <w:lang w:val="nl-NL"/>
        </w:rPr>
      </w:pPr>
    </w:p>
    <w:p w:rsidR="004B3D77" w:rsidRPr="004B3D77" w:rsidRDefault="004B3D77" w:rsidP="004B3D77">
      <w:pPr>
        <w:jc w:val="both"/>
        <w:rPr>
          <w:color w:val="000000"/>
          <w:lang w:val="nl-NL"/>
        </w:rPr>
      </w:pPr>
      <w:r w:rsidRPr="004B3D77">
        <w:rPr>
          <w:b/>
          <w:color w:val="000000"/>
          <w:lang w:val="nl-NL"/>
        </w:rPr>
        <w:t xml:space="preserve">Bài 1. </w:t>
      </w:r>
      <w:r w:rsidRPr="004B3D77">
        <w:rPr>
          <w:i/>
          <w:color w:val="000000"/>
          <w:lang w:val="nl-NL"/>
        </w:rPr>
        <w:t>(1,5 điểm)</w:t>
      </w:r>
      <w:r w:rsidRPr="004B3D77">
        <w:rPr>
          <w:color w:val="000000"/>
          <w:lang w:val="nl-NL"/>
        </w:rPr>
        <w:t xml:space="preserve"> </w:t>
      </w:r>
    </w:p>
    <w:p w:rsidR="004B3D77" w:rsidRPr="004B3D77" w:rsidRDefault="004B3D77" w:rsidP="004B3D77">
      <w:pPr>
        <w:jc w:val="both"/>
        <w:rPr>
          <w:color w:val="000000"/>
          <w:lang w:val="nl-NL"/>
        </w:rPr>
      </w:pPr>
      <w:r w:rsidRPr="004B3D77">
        <w:rPr>
          <w:color w:val="000000"/>
          <w:lang w:val="nl-NL"/>
        </w:rPr>
        <w:tab/>
        <w:t xml:space="preserve">1. Tính: </w:t>
      </w:r>
      <w:r w:rsidRPr="004B3D77">
        <w:rPr>
          <w:noProof/>
          <w:position w:val="-26"/>
        </w:rPr>
        <w:drawing>
          <wp:inline distT="0" distB="0" distL="0" distR="0">
            <wp:extent cx="1645920" cy="457200"/>
            <wp:effectExtent l="0" t="0" r="0" b="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4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tabs>
          <w:tab w:val="left" w:pos="1262"/>
        </w:tabs>
        <w:jc w:val="both"/>
        <w:rPr>
          <w:color w:val="000000"/>
          <w:lang w:val="nl-NL"/>
        </w:rPr>
      </w:pPr>
      <w:r w:rsidRPr="004B3D77">
        <w:rPr>
          <w:color w:val="000000"/>
          <w:lang w:val="nl-NL"/>
        </w:rPr>
        <w:t xml:space="preserve">          2. Phân tích các đa thức sau thành nhân tử.</w:t>
      </w:r>
    </w:p>
    <w:p w:rsidR="004B3D77" w:rsidRPr="004B3D77" w:rsidRDefault="004B3D77" w:rsidP="001562D8">
      <w:pPr>
        <w:numPr>
          <w:ilvl w:val="0"/>
          <w:numId w:val="111"/>
        </w:numPr>
        <w:rPr>
          <w:lang w:val="fr-FR"/>
        </w:rPr>
      </w:pPr>
      <w:r w:rsidRPr="004B3D77">
        <w:rPr>
          <w:lang w:val="fr-FR"/>
        </w:rPr>
        <w:t>5x</w:t>
      </w:r>
      <w:r w:rsidRPr="004B3D77">
        <w:rPr>
          <w:vertAlign w:val="superscript"/>
          <w:lang w:val="fr-FR"/>
        </w:rPr>
        <w:t xml:space="preserve">3 </w:t>
      </w:r>
      <w:r w:rsidRPr="004B3D77">
        <w:rPr>
          <w:lang w:val="fr-FR"/>
        </w:rPr>
        <w:t xml:space="preserve">- 5x                              </w:t>
      </w:r>
    </w:p>
    <w:p w:rsidR="004B3D77" w:rsidRPr="004B3D77" w:rsidRDefault="004B3D77" w:rsidP="001562D8">
      <w:pPr>
        <w:numPr>
          <w:ilvl w:val="0"/>
          <w:numId w:val="111"/>
        </w:numPr>
        <w:spacing w:line="336" w:lineRule="auto"/>
        <w:jc w:val="both"/>
        <w:rPr>
          <w:lang w:val="es-ES"/>
        </w:rPr>
      </w:pPr>
      <w:r w:rsidRPr="004B3D77">
        <w:rPr>
          <w:lang w:val="es-ES"/>
        </w:rPr>
        <w:t>3x</w:t>
      </w:r>
      <w:r w:rsidRPr="004B3D77">
        <w:rPr>
          <w:vertAlign w:val="superscript"/>
          <w:lang w:val="es-ES"/>
        </w:rPr>
        <w:t>2</w:t>
      </w:r>
      <w:r w:rsidRPr="004B3D77">
        <w:rPr>
          <w:lang w:val="es-ES"/>
        </w:rPr>
        <w:t xml:space="preserve"> + 5y - 3xy - 5x</w:t>
      </w:r>
    </w:p>
    <w:p w:rsidR="004B3D77" w:rsidRPr="004B3D77" w:rsidRDefault="004B3D77" w:rsidP="004B3D77">
      <w:pPr>
        <w:spacing w:line="312" w:lineRule="auto"/>
        <w:rPr>
          <w:lang w:val="pt-BR"/>
        </w:rPr>
      </w:pPr>
      <w:r w:rsidRPr="004B3D77">
        <w:rPr>
          <w:b/>
          <w:color w:val="000000"/>
          <w:lang w:val="nl-NL"/>
        </w:rPr>
        <w:t>Bài 2.</w:t>
      </w:r>
      <w:r w:rsidRPr="004B3D77">
        <w:rPr>
          <w:color w:val="000000"/>
          <w:lang w:val="pt-BR"/>
        </w:rPr>
        <w:t xml:space="preserve"> </w:t>
      </w:r>
      <w:r w:rsidRPr="004B3D77">
        <w:rPr>
          <w:i/>
          <w:color w:val="000000"/>
          <w:lang w:val="pt-BR"/>
        </w:rPr>
        <w:t xml:space="preserve">(2,0 điểm) </w:t>
      </w:r>
      <w:r w:rsidRPr="004B3D77">
        <w:rPr>
          <w:lang w:val="pt-BR"/>
        </w:rPr>
        <w:t xml:space="preserve">Cho </w:t>
      </w:r>
      <w:r w:rsidRPr="004B3D77">
        <w:rPr>
          <w:i/>
          <w:noProof/>
          <w:position w:val="-28"/>
        </w:rPr>
        <w:drawing>
          <wp:inline distT="0" distB="0" distL="0" distR="0">
            <wp:extent cx="2468880" cy="457200"/>
            <wp:effectExtent l="0" t="0" r="7620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5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spacing w:line="312" w:lineRule="auto"/>
        <w:rPr>
          <w:lang w:val="pt-BR"/>
        </w:rPr>
      </w:pPr>
      <w:r w:rsidRPr="004B3D77">
        <w:rPr>
          <w:i/>
          <w:lang w:val="pt-BR"/>
        </w:rPr>
        <w:t xml:space="preserve">           </w:t>
      </w:r>
      <w:r w:rsidRPr="004B3D77">
        <w:rPr>
          <w:lang w:val="pt-BR"/>
        </w:rPr>
        <w:t>a) Tìm điều kiện của x để P xác định ?</w:t>
      </w:r>
    </w:p>
    <w:p w:rsidR="004B3D77" w:rsidRPr="004B3D77" w:rsidRDefault="004B3D77" w:rsidP="004B3D77">
      <w:pPr>
        <w:spacing w:line="312" w:lineRule="auto"/>
        <w:rPr>
          <w:lang w:val="pt-BR"/>
        </w:rPr>
      </w:pPr>
      <w:r w:rsidRPr="004B3D77">
        <w:rPr>
          <w:lang w:val="pt-BR"/>
        </w:rPr>
        <w:t xml:space="preserve">           b) Rút gọn  biểu thức P.</w:t>
      </w:r>
    </w:p>
    <w:p w:rsidR="004B3D77" w:rsidRPr="004B3D77" w:rsidRDefault="004B3D77" w:rsidP="004B3D77">
      <w:pPr>
        <w:spacing w:line="312" w:lineRule="auto"/>
        <w:rPr>
          <w:lang w:val="pt-BR"/>
        </w:rPr>
      </w:pPr>
      <w:r w:rsidRPr="004B3D77">
        <w:rPr>
          <w:lang w:val="pt-BR"/>
        </w:rPr>
        <w:t xml:space="preserve">           c) Tính giá trị của biểu thức P khi </w:t>
      </w:r>
      <w:r w:rsidRPr="004B3D77">
        <w:rPr>
          <w:noProof/>
          <w:position w:val="-24"/>
        </w:rPr>
        <w:drawing>
          <wp:inline distT="0" distB="0" distL="0" distR="0">
            <wp:extent cx="640080" cy="457200"/>
            <wp:effectExtent l="0" t="0" r="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pt-BR"/>
        </w:rPr>
        <w:t>.</w:t>
      </w:r>
    </w:p>
    <w:p w:rsidR="004B3D77" w:rsidRPr="004B3D77" w:rsidRDefault="004B3D77" w:rsidP="004B3D77">
      <w:r w:rsidRPr="004B3D77">
        <w:rPr>
          <w:b/>
          <w:color w:val="000000"/>
        </w:rPr>
        <w:t>Bài 3</w:t>
      </w:r>
      <w:r w:rsidRPr="004B3D77">
        <w:rPr>
          <w:b/>
          <w:color w:val="000000"/>
          <w:lang w:val="nl-NL"/>
        </w:rPr>
        <w:t>.</w:t>
      </w:r>
      <w:r w:rsidRPr="004B3D77">
        <w:rPr>
          <w:color w:val="000000"/>
          <w:lang w:val="pt-BR"/>
        </w:rPr>
        <w:t xml:space="preserve"> </w:t>
      </w:r>
      <w:r w:rsidRPr="004B3D77">
        <w:rPr>
          <w:i/>
          <w:color w:val="000000"/>
          <w:lang w:val="pt-BR"/>
        </w:rPr>
        <w:t>(2,0 điểm)</w:t>
      </w:r>
      <w:r w:rsidRPr="004B3D77">
        <w:rPr>
          <w:lang w:val="es-ES"/>
        </w:rPr>
        <w:t xml:space="preserve">  Cho hai đa thức A = 2x</w:t>
      </w:r>
      <w:r w:rsidRPr="004B3D77">
        <w:rPr>
          <w:vertAlign w:val="superscript"/>
          <w:lang w:val="es-ES"/>
        </w:rPr>
        <w:t>3</w:t>
      </w:r>
      <w:r w:rsidRPr="004B3D77">
        <w:rPr>
          <w:lang w:val="es-ES"/>
        </w:rPr>
        <w:t xml:space="preserve"> + 5x</w:t>
      </w:r>
      <w:r w:rsidRPr="004B3D77">
        <w:rPr>
          <w:vertAlign w:val="superscript"/>
          <w:lang w:val="es-ES"/>
        </w:rPr>
        <w:t>2</w:t>
      </w:r>
      <w:r w:rsidRPr="004B3D77">
        <w:rPr>
          <w:lang w:val="es-ES"/>
        </w:rPr>
        <w:t xml:space="preserve"> - 2x + a và B = 2x</w:t>
      </w:r>
      <w:r w:rsidRPr="004B3D77">
        <w:rPr>
          <w:vertAlign w:val="superscript"/>
          <w:lang w:val="es-ES"/>
        </w:rPr>
        <w:t>2</w:t>
      </w:r>
      <w:r w:rsidRPr="004B3D77">
        <w:rPr>
          <w:lang w:val="es-ES"/>
        </w:rPr>
        <w:t xml:space="preserve"> - x + 1</w:t>
      </w:r>
    </w:p>
    <w:p w:rsidR="004B3D77" w:rsidRPr="004B3D77" w:rsidRDefault="004B3D77" w:rsidP="004B3D77">
      <w:pPr>
        <w:ind w:left="720"/>
        <w:jc w:val="both"/>
      </w:pPr>
      <w:r w:rsidRPr="004B3D77">
        <w:rPr>
          <w:color w:val="000000"/>
        </w:rPr>
        <w:t xml:space="preserve"> a) Tính giá trị đa thức B tại x = - 1 </w:t>
      </w:r>
    </w:p>
    <w:p w:rsidR="004B3D77" w:rsidRPr="004B3D77" w:rsidRDefault="004B3D77" w:rsidP="004B3D77">
      <w:pPr>
        <w:ind w:left="720"/>
        <w:jc w:val="both"/>
        <w:rPr>
          <w:color w:val="000000"/>
        </w:rPr>
      </w:pPr>
      <w:r w:rsidRPr="004B3D77">
        <w:rPr>
          <w:color w:val="000000"/>
        </w:rPr>
        <w:t xml:space="preserve"> b) Tìm a để đa thức A chia hết cho đa thức B</w:t>
      </w:r>
    </w:p>
    <w:p w:rsidR="004B3D77" w:rsidRPr="004B3D77" w:rsidRDefault="004B3D77" w:rsidP="004B3D77">
      <w:pPr>
        <w:ind w:left="720"/>
        <w:jc w:val="both"/>
        <w:rPr>
          <w:color w:val="000000"/>
        </w:rPr>
      </w:pPr>
      <w:r w:rsidRPr="004B3D77">
        <w:rPr>
          <w:color w:val="000000"/>
        </w:rPr>
        <w:t xml:space="preserve"> c) Tìm x để giá trị đa thức B = 1</w:t>
      </w:r>
    </w:p>
    <w:p w:rsidR="004B3D77" w:rsidRPr="004B3D77" w:rsidRDefault="004B3D77" w:rsidP="004B3D77">
      <w:pPr>
        <w:spacing w:line="312" w:lineRule="auto"/>
        <w:jc w:val="both"/>
        <w:rPr>
          <w:lang w:val="pt-BR"/>
        </w:rPr>
      </w:pPr>
      <w:r w:rsidRPr="004B3D77">
        <w:rPr>
          <w:b/>
          <w:color w:val="000000"/>
        </w:rPr>
        <w:t>Bài 4</w:t>
      </w:r>
      <w:r w:rsidRPr="004B3D77">
        <w:rPr>
          <w:b/>
          <w:color w:val="000000"/>
          <w:lang w:val="nl-NL"/>
        </w:rPr>
        <w:t>.</w:t>
      </w:r>
      <w:r w:rsidRPr="004B3D77">
        <w:rPr>
          <w:color w:val="000000"/>
          <w:lang w:val="nl-NL"/>
        </w:rPr>
        <w:t xml:space="preserve"> </w:t>
      </w:r>
      <w:r w:rsidRPr="004B3D77">
        <w:rPr>
          <w:i/>
          <w:color w:val="000000"/>
          <w:lang w:val="nl-NL"/>
        </w:rPr>
        <w:t>(3,5điểm)</w:t>
      </w:r>
      <w:r w:rsidRPr="004B3D77">
        <w:rPr>
          <w:color w:val="000000"/>
          <w:lang w:val="nl-NL"/>
        </w:rPr>
        <w:t xml:space="preserve"> </w:t>
      </w:r>
      <w:r w:rsidRPr="004B3D77">
        <w:rPr>
          <w:lang w:val="pt-BR"/>
        </w:rPr>
        <w:t xml:space="preserve">Cho </w:t>
      </w:r>
      <w:r w:rsidRPr="004B3D77">
        <w:t>Δ</w:t>
      </w:r>
      <w:r w:rsidRPr="004B3D77">
        <w:rPr>
          <w:lang w:val="pt-BR"/>
        </w:rPr>
        <w:t xml:space="preserve">ABC có </w:t>
      </w:r>
      <w:r w:rsidRPr="004B3D77">
        <w:rPr>
          <w:noProof/>
          <w:position w:val="-6"/>
        </w:rPr>
        <w:drawing>
          <wp:inline distT="0" distB="0" distL="0" distR="0">
            <wp:extent cx="548640" cy="274320"/>
            <wp:effectExtent l="0" t="0" r="381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pt-BR"/>
        </w:rPr>
        <w:t>và AH là đường cao. Gọi D là điểm đối xứng với H qua AB, E là điểm đối xứng với H qua AC. Gọi I là giao điểm của AB và DH, K là giao điểm của AC và HE.</w:t>
      </w:r>
    </w:p>
    <w:p w:rsidR="004B3D77" w:rsidRPr="004B3D77" w:rsidRDefault="004B3D77" w:rsidP="004B3D77">
      <w:pPr>
        <w:spacing w:line="312" w:lineRule="auto"/>
        <w:ind w:firstLine="720"/>
        <w:jc w:val="both"/>
        <w:rPr>
          <w:lang w:val="fr-FR"/>
        </w:rPr>
      </w:pPr>
      <w:r w:rsidRPr="004B3D77">
        <w:rPr>
          <w:lang w:val="fr-FR"/>
        </w:rPr>
        <w:t xml:space="preserve"> a) Tứ giác AIHK là hình gì? Vì sao ?</w:t>
      </w:r>
    </w:p>
    <w:p w:rsidR="004B3D77" w:rsidRPr="004B3D77" w:rsidRDefault="004B3D77" w:rsidP="004B3D77">
      <w:pPr>
        <w:spacing w:line="312" w:lineRule="auto"/>
        <w:ind w:firstLine="720"/>
        <w:jc w:val="both"/>
      </w:pPr>
      <w:r w:rsidRPr="004B3D77">
        <w:t xml:space="preserve"> b) Chứng minh 3 điểm D, A, E thẳng hàng.</w:t>
      </w:r>
    </w:p>
    <w:p w:rsidR="004B3D77" w:rsidRPr="004B3D77" w:rsidRDefault="004B3D77" w:rsidP="004B3D77">
      <w:pPr>
        <w:spacing w:line="312" w:lineRule="auto"/>
        <w:ind w:firstLine="720"/>
        <w:jc w:val="both"/>
      </w:pPr>
      <w:r w:rsidRPr="004B3D77">
        <w:t xml:space="preserve"> c) Chứng minh CB = BD + CE.</w:t>
      </w:r>
    </w:p>
    <w:p w:rsidR="004B3D77" w:rsidRPr="004B3D77" w:rsidRDefault="004B3D77" w:rsidP="004B3D77">
      <w:pPr>
        <w:spacing w:line="312" w:lineRule="auto"/>
        <w:ind w:firstLine="720"/>
        <w:jc w:val="both"/>
      </w:pPr>
      <w:r w:rsidRPr="004B3D77">
        <w:t xml:space="preserve"> d) Biết diện tích tứ giác AIHK là a(đvdt). Tính diện tích ΔDHE theo a.</w:t>
      </w:r>
    </w:p>
    <w:p w:rsidR="004B3D77" w:rsidRPr="004B3D77" w:rsidRDefault="004B3D77" w:rsidP="004B3D77">
      <w:pPr>
        <w:jc w:val="both"/>
        <w:rPr>
          <w:color w:val="000000"/>
        </w:rPr>
      </w:pPr>
      <w:r w:rsidRPr="004B3D77">
        <w:rPr>
          <w:b/>
          <w:color w:val="000000"/>
        </w:rPr>
        <w:t>Bài 5</w:t>
      </w:r>
      <w:r w:rsidRPr="004B3D77">
        <w:rPr>
          <w:i/>
          <w:color w:val="000000"/>
        </w:rPr>
        <w:t>. (</w:t>
      </w:r>
      <w:r w:rsidRPr="004B3D77">
        <w:rPr>
          <w:i/>
          <w:color w:val="000000"/>
          <w:lang w:val="nl-NL"/>
        </w:rPr>
        <w:t xml:space="preserve">1,0 </w:t>
      </w:r>
      <w:r w:rsidRPr="004B3D77">
        <w:rPr>
          <w:i/>
          <w:color w:val="000000"/>
        </w:rPr>
        <w:t>điểm)</w:t>
      </w:r>
      <w:r w:rsidRPr="004B3D77">
        <w:rPr>
          <w:color w:val="000000"/>
        </w:rPr>
        <w:t xml:space="preserve"> </w:t>
      </w:r>
    </w:p>
    <w:p w:rsidR="004B3D77" w:rsidRPr="004B3D77" w:rsidRDefault="004B3D77" w:rsidP="004B3D77">
      <w:r w:rsidRPr="004B3D77">
        <w:tab/>
        <w:t xml:space="preserve"> a) Tìm các số x, y thoả mãn đẳng thức: </w:t>
      </w:r>
      <w:r w:rsidRPr="004B3D77">
        <w:rPr>
          <w:noProof/>
          <w:position w:val="-10"/>
        </w:rPr>
        <w:drawing>
          <wp:inline distT="0" distB="0" distL="0" distR="0">
            <wp:extent cx="2103120" cy="274320"/>
            <wp:effectExtent l="0" t="0" r="0" b="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.                                   </w:t>
      </w:r>
      <w:r w:rsidRPr="004B3D77">
        <w:tab/>
        <w:t xml:space="preserve"> b) Với a,b,c,d dương, chứng minh rằng:</w:t>
      </w:r>
      <w:r w:rsidRPr="004B3D77">
        <w:rPr>
          <w:noProof/>
          <w:position w:val="-24"/>
        </w:rPr>
        <w:drawing>
          <wp:inline distT="0" distB="0" distL="0" distR="0">
            <wp:extent cx="2103120" cy="365760"/>
            <wp:effectExtent l="0" t="0" r="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noProof/>
          <w:position w:val="-4"/>
        </w:rPr>
        <w:drawing>
          <wp:inline distT="0" distB="0" distL="0" distR="0">
            <wp:extent cx="91440" cy="182880"/>
            <wp:effectExtent l="0" t="0" r="3810" b="762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0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2 </w:t>
      </w:r>
    </w:p>
    <w:p w:rsidR="004B3D77" w:rsidRPr="004B3D77" w:rsidRDefault="004B3D77" w:rsidP="004B3D77">
      <w:pPr>
        <w:jc w:val="center"/>
        <w:rPr>
          <w:color w:val="000000"/>
        </w:rPr>
      </w:pPr>
    </w:p>
    <w:p w:rsidR="004B3D77" w:rsidRDefault="004B3D77" w:rsidP="004B3D77">
      <w:pPr>
        <w:jc w:val="center"/>
        <w:rPr>
          <w:color w:val="000000"/>
          <w:lang w:val="nl-NL"/>
        </w:rPr>
      </w:pPr>
      <w:r w:rsidRPr="004B3D77">
        <w:rPr>
          <w:color w:val="000000"/>
          <w:lang w:val="nl-NL"/>
        </w:rPr>
        <w:t>----------- Hết -----------</w:t>
      </w:r>
    </w:p>
    <w:p w:rsidR="000B303C" w:rsidRDefault="000B303C" w:rsidP="004B3D77">
      <w:pPr>
        <w:jc w:val="center"/>
        <w:rPr>
          <w:color w:val="000000"/>
          <w:lang w:val="nl-NL"/>
        </w:rPr>
      </w:pPr>
    </w:p>
    <w:p w:rsidR="000B303C" w:rsidRDefault="000B303C" w:rsidP="004B3D77">
      <w:pPr>
        <w:jc w:val="center"/>
        <w:rPr>
          <w:color w:val="000000"/>
          <w:lang w:val="nl-NL"/>
        </w:rPr>
      </w:pPr>
    </w:p>
    <w:p w:rsidR="000B303C" w:rsidRPr="004B3D77" w:rsidRDefault="000B303C" w:rsidP="004B3D77">
      <w:pPr>
        <w:jc w:val="center"/>
        <w:rPr>
          <w:color w:val="000000"/>
          <w:lang w:val="nl-NL"/>
        </w:rPr>
      </w:pPr>
    </w:p>
    <w:p w:rsidR="004B3D77" w:rsidRPr="004B3D77" w:rsidRDefault="004B3D77" w:rsidP="004B3D77">
      <w:pPr>
        <w:jc w:val="center"/>
        <w:rPr>
          <w:color w:val="000000"/>
          <w:lang w:val="nl-NL"/>
        </w:rPr>
      </w:pPr>
    </w:p>
    <w:p w:rsidR="004B3D77" w:rsidRPr="004B3D77" w:rsidRDefault="004B3D77" w:rsidP="004B3D77">
      <w:pPr>
        <w:rPr>
          <w:b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lastRenderedPageBreak/>
              <w:t>ĐỀ 28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rPr>
          <w:b/>
        </w:rPr>
      </w:pP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 xml:space="preserve">I. TRẮC NGHIỆM (3Điểm) </w:t>
      </w:r>
    </w:p>
    <w:p w:rsidR="004B3D77" w:rsidRPr="004B3D77" w:rsidRDefault="004B3D77" w:rsidP="004B3D77">
      <w:pPr>
        <w:jc w:val="center"/>
        <w:rPr>
          <w:b/>
        </w:rPr>
      </w:pPr>
      <w:r w:rsidRPr="004B3D77">
        <w:rPr>
          <w:b/>
        </w:rPr>
        <w:t>Em hãy khoanh tròn chữ cái đứng trước câu trả lời mà em cho là đúng nhất trong các câu từ 1 đến 12. mỗi câu đúng 0,25 điểm</w:t>
      </w:r>
    </w:p>
    <w:p w:rsidR="004B3D77" w:rsidRPr="004B3D77" w:rsidRDefault="004B3D77" w:rsidP="004B3D77">
      <w:r w:rsidRPr="004B3D77">
        <w:t>Câu 1. Kết quả của phép nhân đa thức 5x</w:t>
      </w:r>
      <w:r w:rsidRPr="004B3D77">
        <w:rPr>
          <w:vertAlign w:val="superscript"/>
        </w:rPr>
        <w:t>3</w:t>
      </w:r>
      <w:r w:rsidRPr="004B3D77">
        <w:t xml:space="preserve"> - x - </w:t>
      </w:r>
      <w:r w:rsidRPr="004B3D77">
        <w:rPr>
          <w:noProof/>
          <w:position w:val="-24"/>
        </w:rPr>
        <w:drawing>
          <wp:inline distT="0" distB="0" distL="0" distR="0">
            <wp:extent cx="182880" cy="365760"/>
            <wp:effectExtent l="0" t="0" r="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1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với đơn thức x</w:t>
      </w:r>
      <w:r w:rsidRPr="004B3D77">
        <w:rPr>
          <w:vertAlign w:val="superscript"/>
        </w:rPr>
        <w:t>2</w:t>
      </w:r>
      <w:r w:rsidRPr="004B3D77">
        <w:t xml:space="preserve"> là :</w:t>
      </w:r>
    </w:p>
    <w:p w:rsidR="004B3D77" w:rsidRPr="004B3D77" w:rsidRDefault="004B3D77" w:rsidP="004B3D77">
      <w:pPr>
        <w:rPr>
          <w:vertAlign w:val="superscript"/>
        </w:rPr>
      </w:pPr>
      <w:r w:rsidRPr="004B3D77">
        <w:t>a) 5x</w:t>
      </w:r>
      <w:r w:rsidRPr="004B3D77">
        <w:rPr>
          <w:vertAlign w:val="superscript"/>
        </w:rPr>
        <w:t>5</w:t>
      </w:r>
      <w:r w:rsidRPr="004B3D77">
        <w:t xml:space="preserve"> - x</w:t>
      </w:r>
      <w:r w:rsidRPr="004B3D77">
        <w:rPr>
          <w:vertAlign w:val="superscript"/>
        </w:rPr>
        <w:t>3</w:t>
      </w:r>
      <w:r w:rsidRPr="004B3D77">
        <w:t xml:space="preserve"> + </w:t>
      </w:r>
      <w:r w:rsidRPr="004B3D77">
        <w:rPr>
          <w:noProof/>
          <w:position w:val="-24"/>
        </w:rPr>
        <w:drawing>
          <wp:inline distT="0" distB="0" distL="0" distR="0">
            <wp:extent cx="182880" cy="365760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2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x</w:t>
      </w:r>
      <w:r w:rsidRPr="004B3D77">
        <w:rPr>
          <w:vertAlign w:val="superscript"/>
        </w:rPr>
        <w:t>2</w:t>
      </w:r>
      <w:r w:rsidRPr="004B3D77">
        <w:tab/>
      </w:r>
      <w:r w:rsidRPr="004B3D77">
        <w:tab/>
        <w:t>b) 5x</w:t>
      </w:r>
      <w:r w:rsidRPr="004B3D77">
        <w:rPr>
          <w:vertAlign w:val="superscript"/>
        </w:rPr>
        <w:t>5</w:t>
      </w:r>
      <w:r w:rsidRPr="004B3D77">
        <w:t xml:space="preserve"> - x</w:t>
      </w:r>
      <w:r w:rsidRPr="004B3D77">
        <w:rPr>
          <w:vertAlign w:val="superscript"/>
        </w:rPr>
        <w:t>3</w:t>
      </w:r>
      <w:r w:rsidRPr="004B3D77">
        <w:t xml:space="preserve"> - </w:t>
      </w:r>
      <w:r w:rsidRPr="004B3D77">
        <w:rPr>
          <w:noProof/>
          <w:position w:val="-24"/>
        </w:rPr>
        <w:drawing>
          <wp:inline distT="0" distB="0" distL="0" distR="0">
            <wp:extent cx="182880" cy="365760"/>
            <wp:effectExtent l="0" t="0" r="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3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x</w:t>
      </w:r>
      <w:r w:rsidRPr="004B3D77">
        <w:rPr>
          <w:vertAlign w:val="superscript"/>
        </w:rPr>
        <w:t>2</w:t>
      </w:r>
      <w:r w:rsidRPr="004B3D77">
        <w:tab/>
        <w:t>c) 5x</w:t>
      </w:r>
      <w:r w:rsidRPr="004B3D77">
        <w:rPr>
          <w:vertAlign w:val="superscript"/>
        </w:rPr>
        <w:t>5</w:t>
      </w:r>
      <w:r w:rsidRPr="004B3D77">
        <w:t xml:space="preserve"> + x</w:t>
      </w:r>
      <w:r w:rsidRPr="004B3D77">
        <w:rPr>
          <w:vertAlign w:val="superscript"/>
        </w:rPr>
        <w:t>3</w:t>
      </w:r>
      <w:r w:rsidRPr="004B3D77">
        <w:t xml:space="preserve"> + </w:t>
      </w:r>
      <w:r w:rsidRPr="004B3D77">
        <w:rPr>
          <w:noProof/>
          <w:position w:val="-24"/>
        </w:rPr>
        <w:drawing>
          <wp:inline distT="0" distB="0" distL="0" distR="0">
            <wp:extent cx="182880" cy="365760"/>
            <wp:effectExtent l="0" t="0" r="0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4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x</w:t>
      </w:r>
      <w:r w:rsidRPr="004B3D77">
        <w:rPr>
          <w:vertAlign w:val="superscript"/>
        </w:rPr>
        <w:t>2</w:t>
      </w:r>
      <w:r w:rsidRPr="004B3D77">
        <w:tab/>
      </w:r>
      <w:r w:rsidRPr="004B3D77">
        <w:tab/>
        <w:t>d) 5x</w:t>
      </w:r>
      <w:r w:rsidRPr="004B3D77">
        <w:rPr>
          <w:vertAlign w:val="superscript"/>
        </w:rPr>
        <w:t>5</w:t>
      </w:r>
      <w:r w:rsidRPr="004B3D77">
        <w:t xml:space="preserve"> + x</w:t>
      </w:r>
      <w:r w:rsidRPr="004B3D77">
        <w:rPr>
          <w:vertAlign w:val="superscript"/>
        </w:rPr>
        <w:t>3</w:t>
      </w:r>
      <w:r w:rsidRPr="004B3D77">
        <w:t xml:space="preserve"> - </w:t>
      </w:r>
      <w:r w:rsidRPr="004B3D77">
        <w:rPr>
          <w:noProof/>
          <w:position w:val="-24"/>
        </w:rPr>
        <w:drawing>
          <wp:inline distT="0" distB="0" distL="0" distR="0">
            <wp:extent cx="182880" cy="365760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x</w:t>
      </w:r>
      <w:r w:rsidRPr="004B3D77">
        <w:rPr>
          <w:vertAlign w:val="superscript"/>
        </w:rPr>
        <w:t>2</w:t>
      </w:r>
    </w:p>
    <w:p w:rsidR="004B3D77" w:rsidRPr="004B3D77" w:rsidRDefault="004B3D77" w:rsidP="004B3D77">
      <w:r w:rsidRPr="004B3D77">
        <w:t>Câu 2. Hình thang cân có :</w:t>
      </w:r>
    </w:p>
    <w:p w:rsidR="004B3D77" w:rsidRPr="004B3D77" w:rsidRDefault="004B3D77" w:rsidP="004B3D77">
      <w:r w:rsidRPr="004B3D77">
        <w:t>a) Hai góc kề một đáy bằng nhau.</w:t>
      </w:r>
      <w:r w:rsidRPr="004B3D77">
        <w:tab/>
      </w:r>
      <w:r w:rsidRPr="004B3D77">
        <w:tab/>
      </w:r>
      <w:r w:rsidRPr="004B3D77">
        <w:tab/>
      </w:r>
      <w:r w:rsidRPr="004B3D77">
        <w:tab/>
        <w:t>b) Hai cạnh bên bằng nhau.</w:t>
      </w:r>
    </w:p>
    <w:p w:rsidR="004B3D77" w:rsidRPr="004B3D77" w:rsidRDefault="004B3D77" w:rsidP="004B3D77">
      <w:r w:rsidRPr="004B3D77">
        <w:t>c) Hai đường chéo bằng nhau.</w:t>
      </w:r>
      <w:r w:rsidRPr="004B3D77">
        <w:tab/>
      </w:r>
      <w:r w:rsidRPr="004B3D77">
        <w:tab/>
      </w:r>
      <w:r w:rsidRPr="004B3D77">
        <w:tab/>
      </w:r>
      <w:r w:rsidRPr="004B3D77">
        <w:tab/>
        <w:t>d) Cả a, b, c đều đúng.</w:t>
      </w:r>
    </w:p>
    <w:p w:rsidR="004B3D77" w:rsidRPr="004B3D77" w:rsidRDefault="004B3D77" w:rsidP="004B3D77">
      <w:r w:rsidRPr="004B3D77">
        <w:t xml:space="preserve">Câu 3. Điều kiện xác định của phân thức </w:t>
      </w:r>
      <w:r w:rsidRPr="004B3D77">
        <w:rPr>
          <w:noProof/>
          <w:position w:val="-32"/>
        </w:rPr>
        <w:drawing>
          <wp:inline distT="0" distB="0" distL="0" distR="0">
            <wp:extent cx="914400" cy="457200"/>
            <wp:effectExtent l="0" t="0" r="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là :</w:t>
      </w:r>
    </w:p>
    <w:p w:rsidR="004B3D77" w:rsidRPr="004B3D77" w:rsidRDefault="004B3D77" w:rsidP="004B3D77">
      <w:r w:rsidRPr="004B3D77">
        <w:t xml:space="preserve">a) x </w:t>
      </w:r>
      <w:r w:rsidRPr="004B3D77">
        <w:sym w:font="MT Symbol" w:char="F0B9"/>
      </w:r>
      <w:r w:rsidRPr="004B3D77">
        <w:t xml:space="preserve"> 0</w:t>
      </w:r>
      <w:r w:rsidRPr="004B3D77">
        <w:tab/>
      </w:r>
      <w:r w:rsidRPr="004B3D77">
        <w:tab/>
        <w:t xml:space="preserve">b) x </w:t>
      </w:r>
      <w:r w:rsidRPr="004B3D77">
        <w:sym w:font="MT Symbol" w:char="F0B9"/>
      </w:r>
      <w:r w:rsidRPr="004B3D77">
        <w:t xml:space="preserve"> 1; x </w:t>
      </w:r>
      <w:r w:rsidRPr="004B3D77">
        <w:sym w:font="MT Symbol" w:char="F0B9"/>
      </w:r>
      <w:r w:rsidRPr="004B3D77">
        <w:t xml:space="preserve"> -1</w:t>
      </w:r>
      <w:r w:rsidRPr="004B3D77">
        <w:tab/>
      </w:r>
      <w:r w:rsidRPr="004B3D77">
        <w:tab/>
        <w:t xml:space="preserve">c) x </w:t>
      </w:r>
      <w:r w:rsidRPr="004B3D77">
        <w:sym w:font="MT Symbol" w:char="F0B9"/>
      </w:r>
      <w:r w:rsidRPr="004B3D77">
        <w:t xml:space="preserve"> 0;  x </w:t>
      </w:r>
      <w:r w:rsidRPr="004B3D77">
        <w:sym w:font="MT Symbol" w:char="F0B9"/>
      </w:r>
      <w:r w:rsidRPr="004B3D77">
        <w:t xml:space="preserve"> 1; x </w:t>
      </w:r>
      <w:r w:rsidRPr="004B3D77">
        <w:sym w:font="MT Symbol" w:char="F0B9"/>
      </w:r>
      <w:r w:rsidRPr="004B3D77">
        <w:t xml:space="preserve"> -1</w:t>
      </w:r>
      <w:r w:rsidRPr="004B3D77">
        <w:tab/>
      </w:r>
      <w:r w:rsidRPr="004B3D77">
        <w:tab/>
        <w:t xml:space="preserve">d) x </w:t>
      </w:r>
      <w:r w:rsidRPr="004B3D77">
        <w:sym w:font="MT Symbol" w:char="F0B9"/>
      </w:r>
      <w:r w:rsidRPr="004B3D77">
        <w:t xml:space="preserve"> 0 ; x </w:t>
      </w:r>
      <w:r w:rsidRPr="004B3D77">
        <w:sym w:font="MT Symbol" w:char="F0B9"/>
      </w:r>
      <w:r w:rsidRPr="004B3D77">
        <w:t xml:space="preserve"> 1</w:t>
      </w:r>
    </w:p>
    <w:p w:rsidR="004B3D77" w:rsidRPr="004B3D77" w:rsidRDefault="004B3D77" w:rsidP="004B3D77">
      <w:r w:rsidRPr="004B3D77">
        <w:t xml:space="preserve">Câu 4. Giá trị của phân thức </w:t>
      </w:r>
      <w:r w:rsidRPr="004B3D77">
        <w:rPr>
          <w:noProof/>
          <w:position w:val="-32"/>
        </w:rPr>
        <w:drawing>
          <wp:inline distT="0" distB="0" distL="0" distR="0">
            <wp:extent cx="548640" cy="457200"/>
            <wp:effectExtent l="0" t="0" r="381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tại x = 4 là :</w:t>
      </w:r>
    </w:p>
    <w:p w:rsidR="004B3D77" w:rsidRPr="004B3D77" w:rsidRDefault="004B3D77" w:rsidP="004B3D77">
      <w:r w:rsidRPr="004B3D77">
        <w:t>a) 2</w:t>
      </w:r>
      <w:r w:rsidRPr="004B3D77">
        <w:tab/>
      </w:r>
      <w:r w:rsidRPr="004B3D77">
        <w:tab/>
      </w:r>
      <w:r w:rsidRPr="004B3D77">
        <w:tab/>
        <w:t>b) 4</w:t>
      </w:r>
      <w:r w:rsidRPr="004B3D77">
        <w:tab/>
      </w:r>
      <w:r w:rsidRPr="004B3D77">
        <w:tab/>
      </w:r>
      <w:r w:rsidRPr="004B3D77">
        <w:tab/>
      </w:r>
      <w:r w:rsidRPr="004B3D77">
        <w:tab/>
        <w:t>c) 6</w:t>
      </w:r>
      <w:r w:rsidRPr="004B3D77">
        <w:tab/>
      </w:r>
      <w:r w:rsidRPr="004B3D77">
        <w:tab/>
      </w:r>
      <w:r w:rsidRPr="004B3D77">
        <w:tab/>
      </w:r>
      <w:r w:rsidRPr="004B3D77">
        <w:tab/>
      </w:r>
      <w:r w:rsidRPr="004B3D77">
        <w:tab/>
        <w:t>d) 8</w:t>
      </w:r>
    </w:p>
    <w:p w:rsidR="004B3D77" w:rsidRPr="004B3D77" w:rsidRDefault="004B3D77" w:rsidP="004B3D77">
      <w:r w:rsidRPr="004B3D77">
        <w:t xml:space="preserve">Câu 5 :  Cho tam giác ABC ,đường cao AH = 3cm , BC = 4cm thì diện tích của tam </w:t>
      </w:r>
    </w:p>
    <w:p w:rsidR="004B3D77" w:rsidRPr="004B3D77" w:rsidRDefault="004B3D77" w:rsidP="004B3D77">
      <w:r w:rsidRPr="004B3D77">
        <w:t xml:space="preserve">      giác ABC  là :</w:t>
      </w:r>
    </w:p>
    <w:p w:rsidR="004B3D77" w:rsidRPr="004B3D77" w:rsidRDefault="004B3D77" w:rsidP="004B3D77">
      <w:r w:rsidRPr="004B3D77">
        <w:t xml:space="preserve">       a) 5 cm</w:t>
      </w:r>
      <w:r w:rsidRPr="004B3D77">
        <w:rPr>
          <w:vertAlign w:val="superscript"/>
        </w:rPr>
        <w:t>2</w:t>
      </w:r>
      <w:r w:rsidRPr="004B3D77">
        <w:t xml:space="preserve">               b) 7 cm</w:t>
      </w:r>
      <w:r w:rsidRPr="004B3D77">
        <w:rPr>
          <w:vertAlign w:val="superscript"/>
        </w:rPr>
        <w:t xml:space="preserve">2                                                 </w:t>
      </w:r>
      <w:r w:rsidRPr="004B3D77">
        <w:t>c) 6 cm</w:t>
      </w:r>
      <w:r w:rsidRPr="004B3D77">
        <w:rPr>
          <w:vertAlign w:val="superscript"/>
        </w:rPr>
        <w:t>2</w:t>
      </w:r>
      <w:r w:rsidRPr="004B3D77">
        <w:t xml:space="preserve">                               d) 8 cm</w:t>
      </w:r>
      <w:r w:rsidRPr="004B3D77">
        <w:rPr>
          <w:vertAlign w:val="superscript"/>
        </w:rPr>
        <w:t>2</w:t>
      </w:r>
    </w:p>
    <w:p w:rsidR="004B3D77" w:rsidRPr="004B3D77" w:rsidRDefault="004B3D77" w:rsidP="004B3D77">
      <w:r w:rsidRPr="004B3D77">
        <w:t>Câu 6 : Phép chia   2x</w:t>
      </w:r>
      <w:r w:rsidRPr="004B3D77">
        <w:rPr>
          <w:vertAlign w:val="superscript"/>
        </w:rPr>
        <w:t>4</w:t>
      </w:r>
      <w:r w:rsidRPr="004B3D77">
        <w:t>y</w:t>
      </w:r>
      <w:r w:rsidRPr="004B3D77">
        <w:rPr>
          <w:vertAlign w:val="superscript"/>
        </w:rPr>
        <w:t>3</w:t>
      </w:r>
      <w:r w:rsidRPr="004B3D77">
        <w:t>z : 3xy</w:t>
      </w:r>
      <w:r w:rsidRPr="004B3D77">
        <w:rPr>
          <w:vertAlign w:val="superscript"/>
        </w:rPr>
        <w:t>2</w:t>
      </w:r>
      <w:r w:rsidRPr="004B3D77">
        <w:t>z   có kết quả bằng :</w:t>
      </w:r>
    </w:p>
    <w:p w:rsidR="004B3D77" w:rsidRPr="004B3D77" w:rsidRDefault="004B3D77" w:rsidP="004B3D77">
      <w:pPr>
        <w:ind w:left="720" w:firstLine="720"/>
      </w:pPr>
      <w:r w:rsidRPr="004B3D77">
        <w:t xml:space="preserve">a).  </w:t>
      </w:r>
      <w:r w:rsidRPr="004B3D77">
        <w:rPr>
          <w:noProof/>
          <w:position w:val="-24"/>
        </w:rPr>
        <w:drawing>
          <wp:inline distT="0" distB="0" distL="0" distR="0">
            <wp:extent cx="182880" cy="365760"/>
            <wp:effectExtent l="0" t="0" r="0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x</w:t>
      </w:r>
      <w:r w:rsidRPr="004B3D77">
        <w:rPr>
          <w:vertAlign w:val="superscript"/>
        </w:rPr>
        <w:t>3</w:t>
      </w:r>
      <w:r w:rsidRPr="004B3D77">
        <w:t>y</w:t>
      </w:r>
      <w:r w:rsidRPr="004B3D77">
        <w:tab/>
      </w:r>
      <w:r w:rsidRPr="004B3D77">
        <w:tab/>
      </w:r>
      <w:r w:rsidRPr="004B3D77">
        <w:tab/>
        <w:t>b.)  x</w:t>
      </w:r>
      <w:r w:rsidRPr="004B3D77">
        <w:rPr>
          <w:vertAlign w:val="superscript"/>
        </w:rPr>
        <w:t>3</w:t>
      </w:r>
      <w:r w:rsidRPr="004B3D77">
        <w:t>y</w:t>
      </w:r>
      <w:r w:rsidRPr="004B3D77">
        <w:tab/>
      </w:r>
      <w:r w:rsidRPr="004B3D77">
        <w:tab/>
      </w:r>
      <w:r w:rsidRPr="004B3D77">
        <w:tab/>
        <w:t xml:space="preserve">c.)  </w:t>
      </w:r>
      <w:r w:rsidRPr="004B3D77">
        <w:rPr>
          <w:noProof/>
          <w:position w:val="-24"/>
        </w:rPr>
        <w:drawing>
          <wp:inline distT="0" distB="0" distL="0" distR="0">
            <wp:extent cx="182880" cy="365760"/>
            <wp:effectExtent l="0" t="0" r="0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x</w:t>
      </w:r>
      <w:r w:rsidRPr="004B3D77">
        <w:rPr>
          <w:vertAlign w:val="superscript"/>
        </w:rPr>
        <w:t>4</w:t>
      </w:r>
      <w:r w:rsidRPr="004B3D77">
        <w:t>yz</w:t>
      </w:r>
      <w:r w:rsidRPr="004B3D77">
        <w:tab/>
      </w:r>
      <w:r w:rsidRPr="004B3D77">
        <w:tab/>
        <w:t xml:space="preserve">d.)  </w:t>
      </w:r>
      <w:r w:rsidRPr="004B3D77">
        <w:rPr>
          <w:noProof/>
          <w:position w:val="-24"/>
        </w:rPr>
        <w:drawing>
          <wp:inline distT="0" distB="0" distL="0" distR="0">
            <wp:extent cx="182880" cy="365760"/>
            <wp:effectExtent l="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x</w:t>
      </w:r>
      <w:r w:rsidRPr="004B3D77">
        <w:rPr>
          <w:vertAlign w:val="superscript"/>
        </w:rPr>
        <w:t>3</w:t>
      </w:r>
      <w:r w:rsidRPr="004B3D77">
        <w:t>y</w:t>
      </w:r>
    </w:p>
    <w:p w:rsidR="004B3D77" w:rsidRPr="004B3D77" w:rsidRDefault="004B3D77" w:rsidP="004B3D77">
      <w:r w:rsidRPr="004B3D77">
        <w:t>Câu 7 : Giá trị của biểu thức  x</w:t>
      </w:r>
      <w:r w:rsidRPr="004B3D77">
        <w:rPr>
          <w:vertAlign w:val="superscript"/>
        </w:rPr>
        <w:t>2</w:t>
      </w:r>
      <w:r w:rsidRPr="004B3D77">
        <w:t xml:space="preserve"> – 6x + 9  tại x = 5 có kết quả bằng</w:t>
      </w:r>
    </w:p>
    <w:p w:rsidR="004B3D77" w:rsidRPr="004B3D77" w:rsidRDefault="004B3D77" w:rsidP="004B3D77">
      <w:pPr>
        <w:ind w:left="720" w:firstLine="720"/>
      </w:pPr>
      <w:r w:rsidRPr="004B3D77">
        <w:t>a).  3</w:t>
      </w:r>
      <w:r w:rsidRPr="004B3D77">
        <w:tab/>
      </w:r>
      <w:r w:rsidRPr="004B3D77">
        <w:tab/>
      </w:r>
      <w:r w:rsidRPr="004B3D77">
        <w:tab/>
      </w:r>
      <w:r w:rsidRPr="004B3D77">
        <w:tab/>
        <w:t>b).  4</w:t>
      </w:r>
      <w:r w:rsidRPr="004B3D77">
        <w:tab/>
      </w:r>
      <w:r w:rsidRPr="004B3D77">
        <w:tab/>
        <w:t xml:space="preserve"> </w:t>
      </w:r>
      <w:r w:rsidRPr="004B3D77">
        <w:tab/>
      </w:r>
      <w:r w:rsidRPr="004B3D77">
        <w:tab/>
        <w:t>c.)  5</w:t>
      </w:r>
      <w:r w:rsidRPr="004B3D77">
        <w:tab/>
      </w:r>
      <w:r w:rsidRPr="004B3D77">
        <w:tab/>
      </w:r>
      <w:r w:rsidRPr="004B3D77">
        <w:tab/>
        <w:t>d).  6</w:t>
      </w:r>
    </w:p>
    <w:p w:rsidR="004B3D77" w:rsidRPr="004B3D77" w:rsidRDefault="004B3D77" w:rsidP="004B3D77">
      <w:r w:rsidRPr="004B3D77">
        <w:t>Câu 8: Giá trị của biểu thức  85</w:t>
      </w:r>
      <w:r w:rsidRPr="004B3D77">
        <w:rPr>
          <w:vertAlign w:val="superscript"/>
        </w:rPr>
        <w:t>2</w:t>
      </w:r>
      <w:r w:rsidRPr="004B3D77">
        <w:t xml:space="preserve"> - 37</w:t>
      </w:r>
      <w:r w:rsidRPr="004B3D77">
        <w:rPr>
          <w:vertAlign w:val="superscript"/>
        </w:rPr>
        <w:t>2</w:t>
      </w:r>
      <w:r w:rsidRPr="004B3D77">
        <w:t xml:space="preserve"> có kết quả bằng</w:t>
      </w:r>
    </w:p>
    <w:p w:rsidR="004B3D77" w:rsidRPr="004B3D77" w:rsidRDefault="004B3D77" w:rsidP="004B3D77">
      <w:pPr>
        <w:ind w:left="720" w:firstLine="720"/>
      </w:pPr>
      <w:r w:rsidRPr="004B3D77">
        <w:t xml:space="preserve">a).  0  </w:t>
      </w:r>
      <w:r w:rsidRPr="004B3D77">
        <w:tab/>
      </w:r>
      <w:r w:rsidRPr="004B3D77">
        <w:tab/>
      </w:r>
      <w:r w:rsidRPr="004B3D77">
        <w:tab/>
      </w:r>
      <w:r w:rsidRPr="004B3D77">
        <w:tab/>
        <w:t>b).  106</w:t>
      </w:r>
      <w:r w:rsidRPr="004B3D77">
        <w:tab/>
      </w:r>
      <w:r w:rsidRPr="004B3D77">
        <w:tab/>
      </w:r>
      <w:r w:rsidRPr="004B3D77">
        <w:tab/>
        <w:t xml:space="preserve">c).  – 106 </w:t>
      </w:r>
      <w:r w:rsidRPr="004B3D77">
        <w:tab/>
      </w:r>
      <w:r w:rsidRPr="004B3D77">
        <w:tab/>
        <w:t>d.)  5856</w:t>
      </w:r>
    </w:p>
    <w:p w:rsidR="004B3D77" w:rsidRPr="004B3D77" w:rsidRDefault="004B3D77" w:rsidP="004B3D77">
      <w:pPr>
        <w:jc w:val="both"/>
      </w:pPr>
      <w:r w:rsidRPr="004B3D77">
        <w:t>Câu 9: Hai đường chéo hình thoi có độ dài 8cm và 10cm. Cạnh của hình hình thoi có độ dài là:</w:t>
      </w:r>
    </w:p>
    <w:p w:rsidR="004B3D77" w:rsidRPr="004B3D77" w:rsidRDefault="004B3D77" w:rsidP="004B3D77">
      <w:r w:rsidRPr="004B3D77">
        <w:tab/>
        <w:t>a). 6cm</w:t>
      </w:r>
      <w:r w:rsidRPr="004B3D77">
        <w:tab/>
      </w:r>
      <w:r w:rsidRPr="004B3D77">
        <w:tab/>
      </w:r>
      <w:r w:rsidRPr="004B3D77">
        <w:tab/>
        <w:t xml:space="preserve">b). </w:t>
      </w:r>
      <w:r w:rsidRPr="004B3D77">
        <w:rPr>
          <w:noProof/>
          <w:position w:val="-6"/>
        </w:rPr>
        <w:drawing>
          <wp:inline distT="0" distB="0" distL="0" distR="0">
            <wp:extent cx="274320" cy="182880"/>
            <wp:effectExtent l="0" t="0" r="0" b="762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  <w:t xml:space="preserve">c.) </w:t>
      </w:r>
      <w:r w:rsidRPr="004B3D77">
        <w:rPr>
          <w:noProof/>
          <w:position w:val="-8"/>
        </w:rPr>
        <w:drawing>
          <wp:inline distT="0" distB="0" distL="0" distR="0">
            <wp:extent cx="365760" cy="274320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  <w:t xml:space="preserve">d.) 9 </w:t>
      </w:r>
    </w:p>
    <w:p w:rsidR="004B3D77" w:rsidRPr="004B3D77" w:rsidRDefault="004B3D77" w:rsidP="004B3D77">
      <w:pPr>
        <w:jc w:val="both"/>
        <w:rPr>
          <w:bCs/>
        </w:rPr>
      </w:pPr>
      <w:r w:rsidRPr="004B3D77">
        <w:rPr>
          <w:bCs/>
        </w:rPr>
        <w:t>Câu 10 : Hình vuông là hình  :</w:t>
      </w:r>
    </w:p>
    <w:p w:rsidR="004B3D77" w:rsidRPr="004B3D77" w:rsidRDefault="004B3D77" w:rsidP="004B3D77">
      <w:pPr>
        <w:jc w:val="both"/>
        <w:rPr>
          <w:bCs/>
        </w:rPr>
      </w:pPr>
      <w:r w:rsidRPr="004B3D77">
        <w:rPr>
          <w:bCs/>
        </w:rPr>
        <w:tab/>
        <w:t>a). có 4 góc vuông</w:t>
      </w:r>
      <w:r w:rsidRPr="004B3D77">
        <w:rPr>
          <w:bCs/>
        </w:rPr>
        <w:tab/>
      </w:r>
      <w:r w:rsidRPr="004B3D77">
        <w:rPr>
          <w:bCs/>
        </w:rPr>
        <w:tab/>
      </w:r>
      <w:r w:rsidRPr="004B3D77">
        <w:rPr>
          <w:bCs/>
        </w:rPr>
        <w:tab/>
      </w:r>
      <w:r w:rsidRPr="004B3D77">
        <w:rPr>
          <w:bCs/>
        </w:rPr>
        <w:tab/>
        <w:t>b). có các góc và các cạnh bằng nhau</w:t>
      </w:r>
    </w:p>
    <w:p w:rsidR="004B3D77" w:rsidRPr="004B3D77" w:rsidRDefault="004B3D77" w:rsidP="004B3D77">
      <w:pPr>
        <w:jc w:val="both"/>
        <w:rPr>
          <w:bCs/>
        </w:rPr>
      </w:pPr>
      <w:r w:rsidRPr="004B3D77">
        <w:rPr>
          <w:bCs/>
        </w:rPr>
        <w:tab/>
        <w:t>c.) có các đường chéo bằng nhau</w:t>
      </w:r>
      <w:r w:rsidRPr="004B3D77">
        <w:rPr>
          <w:bCs/>
        </w:rPr>
        <w:tab/>
      </w:r>
      <w:r w:rsidRPr="004B3D77">
        <w:rPr>
          <w:bCs/>
        </w:rPr>
        <w:tab/>
        <w:t>d.) có các cạnh bằng nhau</w:t>
      </w:r>
    </w:p>
    <w:p w:rsidR="004B3D77" w:rsidRPr="004B3D77" w:rsidRDefault="004B3D77" w:rsidP="004B3D77">
      <w:pPr>
        <w:jc w:val="both"/>
        <w:rPr>
          <w:bCs/>
        </w:rPr>
      </w:pPr>
      <w:r w:rsidRPr="004B3D77">
        <w:rPr>
          <w:bCs/>
        </w:rPr>
        <w:t>Câu 11: Đường trung bình MN của hình thang ABCD có hai đáy AB = 4cm và CD = 6 cm  độ dài MN là :</w:t>
      </w:r>
    </w:p>
    <w:p w:rsidR="004B3D77" w:rsidRPr="004B3D77" w:rsidRDefault="004B3D77" w:rsidP="004B3D77">
      <w:pPr>
        <w:jc w:val="both"/>
        <w:rPr>
          <w:bCs/>
        </w:rPr>
      </w:pPr>
      <w:r w:rsidRPr="004B3D77">
        <w:rPr>
          <w:bCs/>
        </w:rPr>
        <w:lastRenderedPageBreak/>
        <w:tab/>
        <w:t xml:space="preserve">a). 10cm </w:t>
      </w:r>
      <w:r w:rsidRPr="004B3D77">
        <w:rPr>
          <w:bCs/>
        </w:rPr>
        <w:tab/>
      </w:r>
      <w:r w:rsidRPr="004B3D77">
        <w:rPr>
          <w:bCs/>
        </w:rPr>
        <w:tab/>
      </w:r>
      <w:r w:rsidRPr="004B3D77">
        <w:rPr>
          <w:bCs/>
        </w:rPr>
        <w:tab/>
        <w:t xml:space="preserve">b). 5cm </w:t>
      </w:r>
      <w:r w:rsidRPr="004B3D77">
        <w:rPr>
          <w:bCs/>
        </w:rPr>
        <w:tab/>
      </w:r>
      <w:r w:rsidRPr="004B3D77">
        <w:rPr>
          <w:bCs/>
        </w:rPr>
        <w:tab/>
      </w:r>
      <w:r w:rsidRPr="004B3D77">
        <w:rPr>
          <w:bCs/>
        </w:rPr>
        <w:tab/>
        <w:t xml:space="preserve">c) 4cm. </w:t>
      </w:r>
      <w:r w:rsidRPr="004B3D77">
        <w:rPr>
          <w:bCs/>
        </w:rPr>
        <w:tab/>
      </w:r>
      <w:r w:rsidRPr="004B3D77">
        <w:rPr>
          <w:bCs/>
        </w:rPr>
        <w:tab/>
      </w:r>
      <w:r w:rsidRPr="004B3D77">
        <w:rPr>
          <w:bCs/>
        </w:rPr>
        <w:tab/>
        <w:t>d). 6cm</w:t>
      </w:r>
    </w:p>
    <w:p w:rsidR="004B3D77" w:rsidRPr="004B3D77" w:rsidRDefault="004B3D77" w:rsidP="004B3D77">
      <w:pPr>
        <w:jc w:val="both"/>
      </w:pPr>
      <w:r w:rsidRPr="004B3D77">
        <w:t xml:space="preserve">Câu 12 : Công thức tính diện tích tam giác (a là cạnh đáy ; h là đường cao tam giác)là </w:t>
      </w:r>
    </w:p>
    <w:p w:rsidR="004B3D77" w:rsidRPr="004B3D77" w:rsidRDefault="004B3D77" w:rsidP="004B3D77">
      <w:pPr>
        <w:ind w:firstLine="720"/>
        <w:jc w:val="both"/>
      </w:pPr>
      <w:r w:rsidRPr="004B3D77">
        <w:t>a) S = 2a.h.</w:t>
      </w:r>
      <w:r w:rsidRPr="004B3D77">
        <w:tab/>
      </w:r>
      <w:r w:rsidRPr="004B3D77">
        <w:tab/>
        <w:t>b) S = a.h</w:t>
      </w:r>
      <w:r w:rsidRPr="004B3D77">
        <w:tab/>
      </w:r>
      <w:r w:rsidRPr="004B3D77">
        <w:tab/>
        <w:t xml:space="preserve">c) S = </w:t>
      </w:r>
      <w:r w:rsidRPr="004B3D77">
        <w:rPr>
          <w:noProof/>
          <w:position w:val="-24"/>
        </w:rPr>
        <w:drawing>
          <wp:inline distT="0" distB="0" distL="0" distR="0">
            <wp:extent cx="182880" cy="36576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ah</w:t>
      </w:r>
      <w:r w:rsidRPr="004B3D77">
        <w:tab/>
      </w:r>
      <w:r w:rsidRPr="004B3D77">
        <w:tab/>
        <w:t xml:space="preserve">d) S = </w:t>
      </w:r>
      <w:r w:rsidRPr="004B3D77">
        <w:rPr>
          <w:noProof/>
          <w:position w:val="-24"/>
        </w:rPr>
        <w:drawing>
          <wp:inline distT="0" distB="0" distL="0" distR="0">
            <wp:extent cx="182880" cy="36576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ah</w:t>
      </w:r>
    </w:p>
    <w:p w:rsidR="004B3D77" w:rsidRPr="004B3D77" w:rsidRDefault="004B3D77" w:rsidP="004B3D77">
      <w:pPr>
        <w:jc w:val="center"/>
        <w:rPr>
          <w:b/>
        </w:rPr>
      </w:pPr>
      <w:r w:rsidRPr="004B3D77">
        <w:rPr>
          <w:b/>
        </w:rPr>
        <w:t>II</w:t>
      </w:r>
      <w:r w:rsidRPr="004B3D77">
        <w:rPr>
          <w:b/>
          <w:u w:val="single"/>
        </w:rPr>
        <w:t xml:space="preserve">. TỰ LUẬN </w:t>
      </w:r>
      <w:r w:rsidRPr="004B3D77">
        <w:rPr>
          <w:b/>
        </w:rPr>
        <w:t>( 7 điểm)</w:t>
      </w:r>
    </w:p>
    <w:p w:rsidR="004B3D77" w:rsidRPr="004B3D77" w:rsidRDefault="004B3D77" w:rsidP="004B3D77">
      <w:r w:rsidRPr="004B3D77">
        <w:rPr>
          <w:bCs/>
        </w:rPr>
        <w:t>Câu</w:t>
      </w:r>
      <w:r w:rsidRPr="004B3D77">
        <w:t xml:space="preserve"> 1. (1 điểm)</w:t>
      </w:r>
    </w:p>
    <w:p w:rsidR="004B3D77" w:rsidRPr="004B3D77" w:rsidRDefault="004B3D77" w:rsidP="004B3D77">
      <w:r w:rsidRPr="004B3D77">
        <w:tab/>
        <w:t>Phân tích đa thức sau thành nhân tử : x</w:t>
      </w:r>
      <w:r w:rsidRPr="004B3D77">
        <w:rPr>
          <w:vertAlign w:val="superscript"/>
        </w:rPr>
        <w:t>3</w:t>
      </w:r>
      <w:r w:rsidRPr="004B3D77">
        <w:t xml:space="preserve"> + 2x</w:t>
      </w:r>
      <w:r w:rsidRPr="004B3D77">
        <w:rPr>
          <w:vertAlign w:val="superscript"/>
        </w:rPr>
        <w:t>2</w:t>
      </w:r>
      <w:r w:rsidRPr="004B3D77">
        <w:t>y + xy</w:t>
      </w:r>
      <w:r w:rsidRPr="004B3D77">
        <w:rPr>
          <w:vertAlign w:val="superscript"/>
        </w:rPr>
        <w:t>2</w:t>
      </w:r>
      <w:r w:rsidRPr="004B3D77">
        <w:t xml:space="preserve"> - 9x</w:t>
      </w:r>
    </w:p>
    <w:p w:rsidR="004B3D77" w:rsidRPr="004B3D77" w:rsidRDefault="004B3D77" w:rsidP="004B3D77">
      <w:r w:rsidRPr="004B3D77">
        <w:rPr>
          <w:bCs/>
        </w:rPr>
        <w:t>Câu</w:t>
      </w:r>
      <w:r w:rsidRPr="004B3D77">
        <w:t xml:space="preserve"> 2. (1.5 điểm)</w:t>
      </w:r>
    </w:p>
    <w:p w:rsidR="004B3D77" w:rsidRPr="004B3D77" w:rsidRDefault="004B3D77" w:rsidP="004B3D77">
      <w:r w:rsidRPr="004B3D77">
        <w:tab/>
        <w:t xml:space="preserve">Thực hiện phép tính </w:t>
      </w:r>
      <w:r w:rsidRPr="004B3D77">
        <w:rPr>
          <w:noProof/>
          <w:position w:val="-32"/>
        </w:rPr>
        <w:drawing>
          <wp:inline distT="0" distB="0" distL="0" distR="0">
            <wp:extent cx="1463040" cy="457200"/>
            <wp:effectExtent l="0" t="0" r="381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5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t>Câu 3: Thực hiện phép chia sau :   (x</w:t>
      </w:r>
      <w:r w:rsidRPr="004B3D77">
        <w:rPr>
          <w:vertAlign w:val="superscript"/>
        </w:rPr>
        <w:t>3</w:t>
      </w:r>
      <w:r w:rsidRPr="004B3D77">
        <w:t xml:space="preserve"> + 4x</w:t>
      </w:r>
      <w:r w:rsidRPr="004B3D77">
        <w:rPr>
          <w:vertAlign w:val="superscript"/>
        </w:rPr>
        <w:t>2</w:t>
      </w:r>
      <w:r w:rsidRPr="004B3D77">
        <w:t xml:space="preserve"> + 3x + 12) : ( x +4)     ( 0,5)</w:t>
      </w:r>
    </w:p>
    <w:p w:rsidR="004B3D77" w:rsidRPr="004B3D77" w:rsidRDefault="004B3D77" w:rsidP="004B3D77">
      <w:r w:rsidRPr="004B3D77">
        <w:t>Câu 4 : Tìm x, biết : 2x</w:t>
      </w:r>
      <w:r w:rsidRPr="004B3D77">
        <w:rPr>
          <w:vertAlign w:val="superscript"/>
        </w:rPr>
        <w:t>2</w:t>
      </w:r>
      <w:r w:rsidRPr="004B3D77">
        <w:t xml:space="preserve"> + x = 0                            (0,5)                                       </w:t>
      </w:r>
    </w:p>
    <w:p w:rsidR="004B3D77" w:rsidRPr="004B3D77" w:rsidRDefault="004B3D77" w:rsidP="004B3D77">
      <w:r w:rsidRPr="004B3D77">
        <w:rPr>
          <w:bCs/>
        </w:rPr>
        <w:t>Câu</w:t>
      </w:r>
      <w:r w:rsidRPr="004B3D77">
        <w:t xml:space="preserve"> 5. (3.5 điểm)</w:t>
      </w:r>
    </w:p>
    <w:p w:rsidR="004B3D77" w:rsidRPr="004B3D77" w:rsidRDefault="004B3D77" w:rsidP="004B3D77">
      <w:r w:rsidRPr="004B3D77">
        <w:tab/>
        <w:t>Cho tứ giác ABCD, biết AC vuông góc với BD. Gọi E, F, G, H theo thứ tự là trung điểm của AB, BC, CD, DA</w:t>
      </w:r>
    </w:p>
    <w:p w:rsidR="004B3D77" w:rsidRPr="004B3D77" w:rsidRDefault="004B3D77" w:rsidP="004B3D77">
      <w:r w:rsidRPr="004B3D77">
        <w:tab/>
        <w:t>a) Tứ giác EFGH là hình gì ? vì sao ?</w:t>
      </w:r>
    </w:p>
    <w:p w:rsidR="004B3D77" w:rsidRDefault="004B3D77" w:rsidP="004B3D77">
      <w:r w:rsidRPr="004B3D77">
        <w:tab/>
        <w:t>b) Tính diện tích của tứ giác EFGH, biết AC = 6(cm), BD = 4(cm).</w:t>
      </w:r>
    </w:p>
    <w:p w:rsidR="000B303C" w:rsidRDefault="000B303C" w:rsidP="004B3D77"/>
    <w:p w:rsidR="000B303C" w:rsidRPr="004B3D77" w:rsidRDefault="000B303C" w:rsidP="004B3D77"/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29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jc w:val="both"/>
      </w:pPr>
      <w:r w:rsidRPr="004B3D77">
        <w:rPr>
          <w:b/>
          <w:bCs/>
        </w:rPr>
        <w:t>A. Trắc nghiệm</w:t>
      </w:r>
      <w:r w:rsidRPr="004B3D77">
        <w:t xml:space="preserve"> (3 điểm). Đánh dấu X vào ô trống trước câu đúng.</w:t>
      </w:r>
    </w:p>
    <w:p w:rsidR="004B3D77" w:rsidRPr="004B3D77" w:rsidRDefault="004B3D77" w:rsidP="004B3D77">
      <w:pPr>
        <w:jc w:val="both"/>
      </w:pPr>
      <w:r w:rsidRPr="004B3D77">
        <w:rPr>
          <w:b/>
          <w:bCs/>
        </w:rPr>
        <w:t>Câu 1</w:t>
      </w:r>
      <w:r w:rsidRPr="004B3D77">
        <w:t xml:space="preserve">: </w:t>
      </w:r>
      <w:r w:rsidRPr="004B3D77">
        <w:rPr>
          <w:noProof/>
          <w:position w:val="-10"/>
        </w:rPr>
        <w:drawing>
          <wp:inline distT="0" distB="0" distL="0" distR="0">
            <wp:extent cx="731520" cy="27432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jc w:val="both"/>
      </w:pPr>
      <w:r w:rsidRPr="004B3D77">
        <w:tab/>
      </w:r>
      <w:r w:rsidRPr="004B3D77">
        <w:sym w:font="Webdings" w:char="F063"/>
      </w:r>
      <w:r w:rsidRPr="004B3D77">
        <w:t xml:space="preserve"> a) </w:t>
      </w:r>
      <w:r w:rsidRPr="004B3D77">
        <w:rPr>
          <w:noProof/>
          <w:position w:val="-10"/>
        </w:rPr>
        <w:drawing>
          <wp:inline distT="0" distB="0" distL="0" distR="0">
            <wp:extent cx="1737360" cy="274320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</w:r>
      <w:r w:rsidRPr="004B3D77">
        <w:sym w:font="Webdings" w:char="F063"/>
      </w:r>
      <w:r w:rsidRPr="004B3D77">
        <w:t xml:space="preserve"> b) </w:t>
      </w:r>
      <w:r w:rsidRPr="004B3D77">
        <w:rPr>
          <w:noProof/>
          <w:position w:val="-10"/>
        </w:rPr>
        <w:drawing>
          <wp:inline distT="0" distB="0" distL="0" distR="0">
            <wp:extent cx="1737360" cy="274320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jc w:val="both"/>
        <w:rPr>
          <w:lang w:val="vi-VN"/>
        </w:rPr>
      </w:pPr>
      <w:r w:rsidRPr="004B3D77">
        <w:tab/>
      </w:r>
      <w:r w:rsidRPr="004B3D77">
        <w:sym w:font="Webdings" w:char="F063"/>
      </w:r>
      <w:r w:rsidRPr="004B3D77">
        <w:t xml:space="preserve"> c) </w:t>
      </w:r>
      <w:r w:rsidRPr="004B3D77">
        <w:rPr>
          <w:noProof/>
          <w:position w:val="-6"/>
        </w:rPr>
        <w:drawing>
          <wp:inline distT="0" distB="0" distL="0" distR="0">
            <wp:extent cx="1737360" cy="274320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ab/>
      </w:r>
      <w:r w:rsidRPr="004B3D77">
        <w:tab/>
      </w:r>
      <w:r w:rsidRPr="004B3D77">
        <w:sym w:font="Webdings" w:char="F063"/>
      </w:r>
      <w:r w:rsidRPr="004B3D77">
        <w:t xml:space="preserve"> d</w:t>
      </w:r>
      <w:r w:rsidRPr="004B3D77">
        <w:rPr>
          <w:lang w:val="vi-VN"/>
        </w:rPr>
        <w:t xml:space="preserve">) </w:t>
      </w:r>
      <w:r w:rsidRPr="004B3D77">
        <w:rPr>
          <w:noProof/>
          <w:position w:val="-6"/>
        </w:rPr>
        <w:drawing>
          <wp:inline distT="0" distB="0" distL="0" distR="0">
            <wp:extent cx="1737360" cy="274320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jc w:val="both"/>
        <w:rPr>
          <w:lang w:val="vi-VN"/>
        </w:rPr>
      </w:pPr>
      <w:r w:rsidRPr="004B3D77">
        <w:rPr>
          <w:b/>
          <w:bCs/>
        </w:rPr>
        <w:t>Câu 2</w:t>
      </w:r>
      <w:r w:rsidRPr="004B3D77">
        <w:t xml:space="preserve">: Với giá trị nào của </w:t>
      </w:r>
      <w:r w:rsidRPr="004B3D77">
        <w:rPr>
          <w:i/>
        </w:rPr>
        <w:t>a</w:t>
      </w:r>
      <w:r w:rsidRPr="004B3D77">
        <w:t xml:space="preserve"> thì đa thức </w:t>
      </w:r>
      <w:r w:rsidRPr="004B3D77">
        <w:rPr>
          <w:noProof/>
          <w:position w:val="-6"/>
        </w:rPr>
        <w:drawing>
          <wp:inline distT="0" distB="0" distL="0" distR="0">
            <wp:extent cx="1280160" cy="274320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vi-VN"/>
        </w:rPr>
        <w:t xml:space="preserve"> </w:t>
      </w:r>
      <w:r w:rsidRPr="004B3D77">
        <w:t>chia hết</w:t>
      </w:r>
      <w:r w:rsidRPr="004B3D77">
        <w:rPr>
          <w:vertAlign w:val="superscript"/>
        </w:rPr>
        <w:t xml:space="preserve"> </w:t>
      </w:r>
      <w:r w:rsidRPr="004B3D77">
        <w:t xml:space="preserve">cho đa thức </w:t>
      </w:r>
      <w:r w:rsidRPr="004B3D77">
        <w:rPr>
          <w:noProof/>
          <w:position w:val="-6"/>
        </w:rPr>
        <w:drawing>
          <wp:inline distT="0" distB="0" distL="0" distR="0">
            <wp:extent cx="365760" cy="182880"/>
            <wp:effectExtent l="0" t="0" r="0" b="762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vi-VN"/>
        </w:rPr>
        <w:t>:</w:t>
      </w:r>
    </w:p>
    <w:p w:rsidR="004B3D77" w:rsidRPr="004B3D77" w:rsidRDefault="004B3D77" w:rsidP="004B3D77">
      <w:pPr>
        <w:jc w:val="both"/>
      </w:pPr>
      <w:r w:rsidRPr="004B3D77">
        <w:tab/>
      </w:r>
      <w:r w:rsidRPr="004B3D77">
        <w:sym w:font="Webdings" w:char="F063"/>
      </w:r>
      <w:r w:rsidRPr="004B3D77">
        <w:t xml:space="preserve"> a) a = 15 </w:t>
      </w:r>
      <w:r w:rsidRPr="004B3D77">
        <w:tab/>
      </w:r>
      <w:r w:rsidRPr="004B3D77">
        <w:tab/>
      </w:r>
      <w:r w:rsidRPr="004B3D77">
        <w:sym w:font="Webdings" w:char="F063"/>
      </w:r>
      <w:r w:rsidRPr="004B3D77">
        <w:t xml:space="preserve"> b)  a = </w:t>
      </w:r>
      <w:r w:rsidRPr="004B3D77">
        <w:rPr>
          <w:lang w:val="vi-VN"/>
        </w:rPr>
        <w:t>–</w:t>
      </w:r>
      <w:r w:rsidRPr="004B3D77">
        <w:t xml:space="preserve">15 </w:t>
      </w:r>
      <w:r w:rsidRPr="004B3D77">
        <w:tab/>
      </w:r>
      <w:r w:rsidRPr="004B3D77">
        <w:rPr>
          <w:lang w:val="vi-VN"/>
        </w:rPr>
        <w:tab/>
      </w:r>
      <w:r w:rsidRPr="004B3D77">
        <w:sym w:font="Webdings" w:char="F063"/>
      </w:r>
      <w:r w:rsidRPr="004B3D77">
        <w:t xml:space="preserve"> c) a = 30</w:t>
      </w:r>
      <w:r w:rsidRPr="004B3D77">
        <w:tab/>
      </w:r>
      <w:r w:rsidRPr="004B3D77">
        <w:tab/>
      </w:r>
      <w:r w:rsidRPr="004B3D77">
        <w:sym w:font="Webdings" w:char="F063"/>
      </w:r>
      <w:r w:rsidRPr="004B3D77">
        <w:t xml:space="preserve"> d)  a = </w:t>
      </w:r>
      <w:r w:rsidRPr="004B3D77">
        <w:rPr>
          <w:lang w:val="vi-VN"/>
        </w:rPr>
        <w:t>–</w:t>
      </w:r>
      <w:r w:rsidRPr="004B3D77">
        <w:t>30</w:t>
      </w:r>
    </w:p>
    <w:p w:rsidR="004B3D77" w:rsidRPr="004B3D77" w:rsidRDefault="004B3D77" w:rsidP="004B3D77">
      <w:pPr>
        <w:jc w:val="both"/>
      </w:pPr>
      <w:r w:rsidRPr="004B3D77">
        <w:rPr>
          <w:b/>
          <w:bCs/>
        </w:rPr>
        <w:t>Câu 3</w:t>
      </w:r>
      <w:r w:rsidRPr="004B3D77">
        <w:t xml:space="preserve">: Giá trị nhỏ nhất của biểu thức </w:t>
      </w:r>
      <w:r w:rsidRPr="004B3D77">
        <w:rPr>
          <w:noProof/>
          <w:position w:val="-6"/>
        </w:rPr>
        <w:drawing>
          <wp:inline distT="0" distB="0" distL="0" distR="0">
            <wp:extent cx="822960" cy="274320"/>
            <wp:effectExtent l="0" t="0" r="0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vi-VN"/>
        </w:rPr>
        <w:t xml:space="preserve"> </w:t>
      </w:r>
      <w:r w:rsidRPr="004B3D77">
        <w:t>là:</w:t>
      </w:r>
    </w:p>
    <w:p w:rsidR="004B3D77" w:rsidRPr="004B3D77" w:rsidRDefault="004B3D77" w:rsidP="004B3D77">
      <w:pPr>
        <w:jc w:val="both"/>
      </w:pPr>
      <w:r w:rsidRPr="004B3D77">
        <w:tab/>
      </w:r>
      <w:r w:rsidRPr="004B3D77">
        <w:sym w:font="Webdings" w:char="F063"/>
      </w:r>
      <w:r w:rsidRPr="004B3D77">
        <w:t xml:space="preserve"> a) 1</w:t>
      </w:r>
      <w:r w:rsidRPr="004B3D77">
        <w:tab/>
      </w:r>
      <w:r w:rsidRPr="004B3D77">
        <w:tab/>
      </w:r>
      <w:r w:rsidRPr="004B3D77">
        <w:rPr>
          <w:lang w:val="vi-VN"/>
        </w:rPr>
        <w:tab/>
      </w:r>
      <w:r w:rsidRPr="004B3D77">
        <w:sym w:font="Webdings" w:char="F063"/>
      </w:r>
      <w:r w:rsidRPr="004B3D77">
        <w:t xml:space="preserve"> b) </w:t>
      </w:r>
      <w:r w:rsidRPr="004B3D77">
        <w:rPr>
          <w:lang w:val="vi-VN"/>
        </w:rPr>
        <w:t>–</w:t>
      </w:r>
      <w:r w:rsidRPr="004B3D77">
        <w:t>1</w:t>
      </w:r>
      <w:r w:rsidRPr="004B3D77">
        <w:tab/>
      </w:r>
      <w:r w:rsidRPr="004B3D77">
        <w:tab/>
      </w:r>
      <w:r w:rsidRPr="004B3D77">
        <w:sym w:font="Webdings" w:char="F063"/>
      </w:r>
      <w:r w:rsidRPr="004B3D77">
        <w:t xml:space="preserve"> c) 2</w:t>
      </w:r>
      <w:r w:rsidRPr="004B3D77">
        <w:tab/>
      </w:r>
      <w:r w:rsidRPr="004B3D77">
        <w:tab/>
      </w:r>
      <w:r w:rsidRPr="004B3D77">
        <w:rPr>
          <w:lang w:val="vi-VN"/>
        </w:rPr>
        <w:tab/>
      </w:r>
      <w:r w:rsidRPr="004B3D77">
        <w:sym w:font="Webdings" w:char="F063"/>
      </w:r>
      <w:r w:rsidRPr="004B3D77">
        <w:t xml:space="preserve"> d) –2</w:t>
      </w:r>
    </w:p>
    <w:p w:rsidR="004B3D77" w:rsidRPr="004B3D77" w:rsidRDefault="004B3D77" w:rsidP="004B3D77">
      <w:pPr>
        <w:jc w:val="both"/>
      </w:pPr>
      <w:r w:rsidRPr="004B3D77">
        <w:rPr>
          <w:b/>
          <w:bCs/>
        </w:rPr>
        <w:t>Câu 4</w:t>
      </w:r>
      <w:r w:rsidRPr="004B3D77">
        <w:t>: Hình thang cân ABCD có 2 đáy là AB và CD thì:</w:t>
      </w:r>
    </w:p>
    <w:p w:rsidR="004B3D77" w:rsidRPr="004B3D77" w:rsidRDefault="004B3D77" w:rsidP="004B3D77">
      <w:pPr>
        <w:jc w:val="both"/>
      </w:pPr>
      <w:r w:rsidRPr="004B3D77">
        <w:tab/>
      </w:r>
      <w:r w:rsidRPr="004B3D77">
        <w:sym w:font="Webdings" w:char="F063"/>
      </w:r>
      <w:r w:rsidRPr="004B3D77">
        <w:t xml:space="preserve"> a) AC = AD</w:t>
      </w:r>
      <w:r w:rsidRPr="004B3D77">
        <w:tab/>
      </w:r>
      <w:r w:rsidRPr="004B3D77">
        <w:sym w:font="Webdings" w:char="F063"/>
      </w:r>
      <w:r w:rsidRPr="004B3D77">
        <w:t xml:space="preserve"> b) CA = CB </w:t>
      </w:r>
      <w:r w:rsidRPr="004B3D77">
        <w:tab/>
      </w:r>
      <w:r w:rsidRPr="004B3D77">
        <w:sym w:font="Webdings" w:char="F063"/>
      </w:r>
      <w:r w:rsidRPr="004B3D77">
        <w:t xml:space="preserve"> c) BD = AC</w:t>
      </w:r>
      <w:r w:rsidRPr="004B3D77">
        <w:tab/>
      </w:r>
      <w:r w:rsidRPr="004B3D77">
        <w:sym w:font="Webdings" w:char="F063"/>
      </w:r>
      <w:r w:rsidRPr="004B3D77">
        <w:t xml:space="preserve"> d) DA = BD</w:t>
      </w:r>
    </w:p>
    <w:p w:rsidR="004B3D77" w:rsidRPr="004B3D77" w:rsidRDefault="004B3D77" w:rsidP="004B3D77">
      <w:pPr>
        <w:jc w:val="both"/>
      </w:pPr>
      <w:r w:rsidRPr="004B3D77">
        <w:rPr>
          <w:b/>
          <w:bCs/>
        </w:rPr>
        <w:t>Câu 5</w:t>
      </w:r>
      <w:r w:rsidRPr="004B3D77">
        <w:t>: MN là đường trung bình của hình thang ABCD (BC // AD) thì:</w:t>
      </w:r>
    </w:p>
    <w:p w:rsidR="004B3D77" w:rsidRPr="004B3D77" w:rsidRDefault="004B3D77" w:rsidP="004B3D77">
      <w:pPr>
        <w:jc w:val="both"/>
      </w:pPr>
      <w:r w:rsidRPr="004B3D77">
        <w:t xml:space="preserve">    </w:t>
      </w:r>
      <w:r w:rsidRPr="004B3D77">
        <w:rPr>
          <w:lang w:val="vi-VN"/>
        </w:rPr>
        <w:tab/>
      </w:r>
      <w:r w:rsidRPr="004B3D77">
        <w:sym w:font="Webdings" w:char="F063"/>
      </w:r>
      <w:r w:rsidRPr="004B3D77">
        <w:t xml:space="preserve"> a) </w:t>
      </w:r>
      <w:r w:rsidRPr="004B3D77">
        <w:rPr>
          <w:noProof/>
          <w:position w:val="-24"/>
        </w:rPr>
        <w:drawing>
          <wp:inline distT="0" distB="0" distL="0" distR="0">
            <wp:extent cx="822960" cy="365760"/>
            <wp:effectExtent l="0" t="0" r="0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 </w:t>
      </w:r>
      <w:r w:rsidRPr="004B3D77">
        <w:tab/>
        <w:t xml:space="preserve"> </w:t>
      </w:r>
      <w:r w:rsidRPr="004B3D77">
        <w:rPr>
          <w:lang w:val="vi-VN"/>
        </w:rPr>
        <w:tab/>
      </w:r>
      <w:r w:rsidRPr="004B3D77">
        <w:sym w:font="Webdings" w:char="F063"/>
      </w:r>
      <w:r w:rsidRPr="004B3D77">
        <w:t xml:space="preserve"> b) </w:t>
      </w:r>
      <w:r w:rsidRPr="004B3D77">
        <w:rPr>
          <w:noProof/>
          <w:position w:val="-24"/>
        </w:rPr>
        <w:drawing>
          <wp:inline distT="0" distB="0" distL="0" distR="0">
            <wp:extent cx="822960" cy="365760"/>
            <wp:effectExtent l="0" t="0" r="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   </w:t>
      </w:r>
    </w:p>
    <w:p w:rsidR="004B3D77" w:rsidRPr="004B3D77" w:rsidRDefault="004B3D77" w:rsidP="004B3D77">
      <w:pPr>
        <w:jc w:val="both"/>
      </w:pPr>
      <w:r w:rsidRPr="004B3D77">
        <w:rPr>
          <w:lang w:val="vi-VN"/>
        </w:rPr>
        <w:tab/>
      </w:r>
      <w:r w:rsidRPr="004B3D77">
        <w:sym w:font="Webdings" w:char="F063"/>
      </w:r>
      <w:r w:rsidRPr="004B3D77">
        <w:t xml:space="preserve"> c) </w:t>
      </w:r>
      <w:r w:rsidRPr="004B3D77">
        <w:rPr>
          <w:noProof/>
          <w:position w:val="-24"/>
        </w:rPr>
        <w:drawing>
          <wp:inline distT="0" distB="0" distL="0" distR="0">
            <wp:extent cx="822960" cy="365760"/>
            <wp:effectExtent l="0" t="0" r="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   </w:t>
      </w:r>
      <w:r w:rsidRPr="004B3D77">
        <w:rPr>
          <w:lang w:val="vi-VN"/>
        </w:rPr>
        <w:tab/>
      </w:r>
      <w:r w:rsidRPr="004B3D77">
        <w:sym w:font="Webdings" w:char="F063"/>
      </w:r>
      <w:r w:rsidRPr="004B3D77">
        <w:t xml:space="preserve"> d) </w:t>
      </w:r>
      <w:r w:rsidRPr="004B3D77">
        <w:rPr>
          <w:noProof/>
          <w:position w:val="-24"/>
        </w:rPr>
        <w:drawing>
          <wp:inline distT="0" distB="0" distL="0" distR="0">
            <wp:extent cx="822960" cy="365760"/>
            <wp:effectExtent l="0" t="0" r="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pPr>
        <w:jc w:val="both"/>
      </w:pPr>
      <w:r w:rsidRPr="004B3D77">
        <w:rPr>
          <w:b/>
          <w:bCs/>
        </w:rPr>
        <w:t>Câu 6</w:t>
      </w:r>
      <w:r w:rsidRPr="004B3D77">
        <w:t>: Hình thoi có:</w:t>
      </w:r>
    </w:p>
    <w:p w:rsidR="004B3D77" w:rsidRPr="004B3D77" w:rsidRDefault="004B3D77" w:rsidP="004B3D77">
      <w:pPr>
        <w:jc w:val="both"/>
      </w:pPr>
      <w:r w:rsidRPr="004B3D77">
        <w:t xml:space="preserve">    </w:t>
      </w:r>
      <w:r w:rsidRPr="004B3D77">
        <w:rPr>
          <w:lang w:val="vi-VN"/>
        </w:rPr>
        <w:tab/>
      </w:r>
      <w:r w:rsidRPr="004B3D77">
        <w:sym w:font="Webdings" w:char="F063"/>
      </w:r>
      <w:r w:rsidRPr="004B3D77">
        <w:t xml:space="preserve"> a) Giao điểm của 2 đường chéo là tâm đối xứng của hình thoi</w:t>
      </w:r>
      <w:r w:rsidRPr="004B3D77">
        <w:tab/>
      </w:r>
    </w:p>
    <w:p w:rsidR="004B3D77" w:rsidRPr="004B3D77" w:rsidRDefault="004B3D77" w:rsidP="004B3D77">
      <w:pPr>
        <w:ind w:firstLine="720"/>
        <w:jc w:val="both"/>
      </w:pPr>
      <w:r w:rsidRPr="004B3D77">
        <w:sym w:font="Webdings" w:char="F063"/>
      </w:r>
      <w:r w:rsidRPr="004B3D77">
        <w:t xml:space="preserve"> c) Cả a và b đều đúng</w:t>
      </w:r>
    </w:p>
    <w:p w:rsidR="004B3D77" w:rsidRPr="004B3D77" w:rsidRDefault="004B3D77" w:rsidP="004B3D77">
      <w:pPr>
        <w:jc w:val="both"/>
      </w:pPr>
      <w:r w:rsidRPr="004B3D77">
        <w:t xml:space="preserve">   </w:t>
      </w:r>
      <w:r w:rsidRPr="004B3D77">
        <w:rPr>
          <w:lang w:val="vi-VN"/>
        </w:rPr>
        <w:tab/>
      </w:r>
      <w:r w:rsidRPr="004B3D77">
        <w:sym w:font="Webdings" w:char="F063"/>
      </w:r>
      <w:r w:rsidRPr="004B3D77">
        <w:t xml:space="preserve"> b) Hai đường chéo là hai trục đối xứng của hình thoi</w:t>
      </w:r>
      <w:r w:rsidRPr="004B3D77">
        <w:tab/>
      </w:r>
      <w:r w:rsidRPr="004B3D77">
        <w:tab/>
      </w:r>
    </w:p>
    <w:p w:rsidR="004B3D77" w:rsidRPr="004B3D77" w:rsidRDefault="004B3D77" w:rsidP="004B3D77">
      <w:pPr>
        <w:ind w:firstLine="720"/>
        <w:jc w:val="both"/>
      </w:pPr>
      <w:r w:rsidRPr="004B3D77">
        <w:lastRenderedPageBreak/>
        <w:sym w:font="Webdings" w:char="F063"/>
      </w:r>
      <w:r w:rsidRPr="004B3D77">
        <w:t xml:space="preserve"> d) Cả a và b đều sai</w:t>
      </w:r>
    </w:p>
    <w:p w:rsidR="004B3D77" w:rsidRPr="004B3D77" w:rsidRDefault="004B3D77" w:rsidP="004B3D77">
      <w:pPr>
        <w:jc w:val="both"/>
      </w:pPr>
      <w:r w:rsidRPr="004B3D77">
        <w:rPr>
          <w:b/>
          <w:bCs/>
        </w:rPr>
        <w:t>B. Bài tập</w:t>
      </w:r>
      <w:r w:rsidRPr="004B3D77">
        <w:t xml:space="preserve"> (7 điểm)</w:t>
      </w:r>
    </w:p>
    <w:p w:rsidR="004B3D77" w:rsidRPr="004B3D77" w:rsidRDefault="004B3D77" w:rsidP="004B3D77">
      <w:pPr>
        <w:jc w:val="both"/>
      </w:pPr>
      <w:r w:rsidRPr="004B3D77">
        <w:rPr>
          <w:b/>
          <w:bCs/>
        </w:rPr>
        <w:t>Bài 1</w:t>
      </w:r>
      <w:r w:rsidRPr="004B3D77">
        <w:t xml:space="preserve"> (2 điểm)</w:t>
      </w:r>
    </w:p>
    <w:p w:rsidR="004B3D77" w:rsidRPr="004B3D77" w:rsidRDefault="004B3D77" w:rsidP="004B3D77">
      <w:pPr>
        <w:jc w:val="both"/>
        <w:rPr>
          <w:lang w:val="vi-VN"/>
        </w:rPr>
      </w:pPr>
      <w:r w:rsidRPr="004B3D77">
        <w:tab/>
        <w:t xml:space="preserve">Cho đa thức: </w:t>
      </w:r>
      <w:r w:rsidRPr="004B3D77">
        <w:rPr>
          <w:noProof/>
          <w:position w:val="-10"/>
        </w:rPr>
        <w:drawing>
          <wp:inline distT="0" distB="0" distL="0" distR="0">
            <wp:extent cx="1828800" cy="274320"/>
            <wp:effectExtent l="0" t="0" r="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vi-VN"/>
        </w:rPr>
        <w:t>.</w:t>
      </w:r>
    </w:p>
    <w:p w:rsidR="004B3D77" w:rsidRPr="004B3D77" w:rsidRDefault="004B3D77" w:rsidP="004B3D77">
      <w:pPr>
        <w:ind w:firstLine="720"/>
        <w:jc w:val="both"/>
      </w:pPr>
      <w:r w:rsidRPr="004B3D77">
        <w:t>a) Phân tích P thành nhân tử</w:t>
      </w:r>
      <w:r w:rsidRPr="004B3D77">
        <w:rPr>
          <w:lang w:val="vi-VN"/>
        </w:rPr>
        <w:t>.</w:t>
      </w:r>
      <w:r w:rsidRPr="004B3D77">
        <w:tab/>
      </w:r>
      <w:r w:rsidRPr="004B3D77">
        <w:tab/>
      </w:r>
    </w:p>
    <w:p w:rsidR="004B3D77" w:rsidRPr="004B3D77" w:rsidRDefault="004B3D77" w:rsidP="004B3D77">
      <w:pPr>
        <w:ind w:firstLine="720"/>
        <w:jc w:val="both"/>
        <w:rPr>
          <w:lang w:val="vi-VN"/>
        </w:rPr>
      </w:pPr>
      <w:r w:rsidRPr="004B3D77">
        <w:t xml:space="preserve">b) Tính giá trị của P tại </w:t>
      </w:r>
      <w:r w:rsidRPr="004B3D77">
        <w:rPr>
          <w:noProof/>
          <w:position w:val="-6"/>
        </w:rPr>
        <w:drawing>
          <wp:inline distT="0" distB="0" distL="0" distR="0">
            <wp:extent cx="548640" cy="182880"/>
            <wp:effectExtent l="0" t="0" r="3810" b="762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vi-VN"/>
        </w:rPr>
        <w:t>.</w:t>
      </w:r>
    </w:p>
    <w:p w:rsidR="004B3D77" w:rsidRPr="004B3D77" w:rsidRDefault="004B3D77" w:rsidP="004B3D77">
      <w:pPr>
        <w:ind w:firstLine="720"/>
        <w:jc w:val="both"/>
        <w:rPr>
          <w:lang w:val="vi-VN"/>
        </w:rPr>
      </w:pPr>
      <w:r w:rsidRPr="004B3D77">
        <w:t xml:space="preserve">c) Chứng tỏ P luôn luôn chia hết cho 6 với mọi số nguyên </w:t>
      </w:r>
      <w:r w:rsidRPr="004B3D77">
        <w:rPr>
          <w:i/>
        </w:rPr>
        <w:t>n</w:t>
      </w:r>
      <w:r w:rsidRPr="004B3D77">
        <w:rPr>
          <w:i/>
          <w:lang w:val="vi-VN"/>
        </w:rPr>
        <w:t>.</w:t>
      </w:r>
    </w:p>
    <w:p w:rsidR="004B3D77" w:rsidRPr="004B3D77" w:rsidRDefault="004B3D77" w:rsidP="004B3D77">
      <w:pPr>
        <w:ind w:firstLine="720"/>
        <w:jc w:val="both"/>
        <w:rPr>
          <w:lang w:val="vi-VN"/>
        </w:rPr>
      </w:pPr>
      <w:r w:rsidRPr="004B3D77">
        <w:t xml:space="preserve">d) Tìm  </w:t>
      </w:r>
      <w:r w:rsidRPr="004B3D77">
        <w:rPr>
          <w:i/>
        </w:rPr>
        <w:t>n</w:t>
      </w:r>
      <w:r w:rsidRPr="004B3D77">
        <w:rPr>
          <w:noProof/>
          <w:position w:val="-4"/>
        </w:rPr>
        <w:drawing>
          <wp:inline distT="0" distB="0" distL="0" distR="0">
            <wp:extent cx="91440" cy="91440"/>
            <wp:effectExtent l="0" t="0" r="3810" b="381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Z để P chia hết cho </w:t>
      </w:r>
      <w:r w:rsidRPr="004B3D77">
        <w:rPr>
          <w:noProof/>
          <w:position w:val="-6"/>
        </w:rPr>
        <w:drawing>
          <wp:inline distT="0" distB="0" distL="0" distR="0">
            <wp:extent cx="274320" cy="182880"/>
            <wp:effectExtent l="0" t="0" r="0" b="762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vi-VN"/>
        </w:rPr>
        <w:t>.</w:t>
      </w:r>
    </w:p>
    <w:p w:rsidR="004B3D77" w:rsidRPr="004B3D77" w:rsidRDefault="004B3D77" w:rsidP="004B3D77">
      <w:pPr>
        <w:jc w:val="both"/>
      </w:pPr>
      <w:r w:rsidRPr="004B3D77">
        <w:rPr>
          <w:b/>
          <w:bCs/>
        </w:rPr>
        <w:t>Bài 2</w:t>
      </w:r>
      <w:r w:rsidRPr="004B3D77">
        <w:t xml:space="preserve"> (2 điểm)</w:t>
      </w:r>
    </w:p>
    <w:p w:rsidR="004B3D77" w:rsidRPr="004B3D77" w:rsidRDefault="004B3D77" w:rsidP="004B3D77">
      <w:pPr>
        <w:jc w:val="both"/>
        <w:rPr>
          <w:lang w:val="vi-VN"/>
        </w:rPr>
      </w:pPr>
      <w:r w:rsidRPr="004B3D77">
        <w:tab/>
        <w:t xml:space="preserve">Cho 2 phân thức: </w:t>
      </w:r>
      <w:r w:rsidRPr="004B3D77">
        <w:rPr>
          <w:noProof/>
          <w:position w:val="-28"/>
        </w:rPr>
        <w:drawing>
          <wp:inline distT="0" distB="0" distL="0" distR="0">
            <wp:extent cx="1005840" cy="457200"/>
            <wp:effectExtent l="0" t="0" r="3810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 xml:space="preserve"> và </w:t>
      </w:r>
      <w:r w:rsidRPr="004B3D77">
        <w:rPr>
          <w:noProof/>
          <w:position w:val="-28"/>
        </w:rPr>
        <w:drawing>
          <wp:inline distT="0" distB="0" distL="0" distR="0">
            <wp:extent cx="1371600" cy="457200"/>
            <wp:effectExtent l="0" t="0" r="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rPr>
          <w:lang w:val="vi-VN"/>
        </w:rPr>
        <w:t>.</w:t>
      </w:r>
    </w:p>
    <w:p w:rsidR="004B3D77" w:rsidRPr="004B3D77" w:rsidRDefault="004B3D77" w:rsidP="004B3D77">
      <w:pPr>
        <w:jc w:val="both"/>
        <w:rPr>
          <w:lang w:val="vi-VN"/>
        </w:rPr>
      </w:pPr>
      <w:r w:rsidRPr="004B3D77">
        <w:tab/>
        <w:t>a) Rút gọn các phân thức A và B</w:t>
      </w:r>
      <w:r w:rsidRPr="004B3D77">
        <w:rPr>
          <w:lang w:val="vi-VN"/>
        </w:rPr>
        <w:t>.</w:t>
      </w:r>
    </w:p>
    <w:p w:rsidR="004B3D77" w:rsidRPr="004B3D77" w:rsidRDefault="004B3D77" w:rsidP="004B3D77">
      <w:pPr>
        <w:jc w:val="both"/>
        <w:rPr>
          <w:lang w:val="vi-VN"/>
        </w:rPr>
      </w:pPr>
      <w:r w:rsidRPr="004B3D77">
        <w:tab/>
        <w:t>b) Tính tổng A + B</w:t>
      </w:r>
      <w:r w:rsidRPr="004B3D77">
        <w:rPr>
          <w:lang w:val="vi-VN"/>
        </w:rPr>
        <w:t>.</w:t>
      </w:r>
    </w:p>
    <w:p w:rsidR="004B3D77" w:rsidRPr="004B3D77" w:rsidRDefault="004B3D77" w:rsidP="004B3D77">
      <w:pPr>
        <w:jc w:val="both"/>
        <w:rPr>
          <w:lang w:val="vi-VN"/>
        </w:rPr>
      </w:pPr>
      <w:r w:rsidRPr="004B3D77">
        <w:tab/>
        <w:t>c) Tính hiệu A – B</w:t>
      </w:r>
      <w:r w:rsidRPr="004B3D77">
        <w:rPr>
          <w:lang w:val="vi-VN"/>
        </w:rPr>
        <w:t>.</w:t>
      </w:r>
    </w:p>
    <w:p w:rsidR="004B3D77" w:rsidRPr="004B3D77" w:rsidRDefault="004B3D77" w:rsidP="004B3D77">
      <w:pPr>
        <w:jc w:val="both"/>
      </w:pPr>
      <w:r w:rsidRPr="004B3D77">
        <w:rPr>
          <w:b/>
          <w:bCs/>
        </w:rPr>
        <w:t>Bài 3</w:t>
      </w:r>
      <w:r w:rsidRPr="004B3D77">
        <w:t xml:space="preserve"> (3 điểm)</w:t>
      </w:r>
    </w:p>
    <w:p w:rsidR="004B3D77" w:rsidRPr="004B3D77" w:rsidRDefault="004B3D77" w:rsidP="004B3D77">
      <w:pPr>
        <w:jc w:val="both"/>
      </w:pPr>
      <w:r w:rsidRPr="004B3D77">
        <w:tab/>
        <w:t xml:space="preserve">Cho tam giác ABC vuông tại B có AB &lt; BC. Đường phân giác của góc ABC cắt đường </w:t>
      </w:r>
      <w:r w:rsidRPr="004B3D77">
        <w:rPr>
          <w:lang w:val="vi-VN"/>
        </w:rPr>
        <w:tab/>
      </w:r>
      <w:r w:rsidRPr="004B3D77">
        <w:t xml:space="preserve">trung trực của đoạn AC tại D. Kẻ DE </w:t>
      </w:r>
      <w:r w:rsidRPr="004B3D77">
        <w:sym w:font="Symbol" w:char="F05E"/>
      </w:r>
      <w:r w:rsidRPr="004B3D77">
        <w:t xml:space="preserve"> AB và DF </w:t>
      </w:r>
      <w:r w:rsidRPr="004B3D77">
        <w:sym w:font="Symbol" w:char="F05E"/>
      </w:r>
      <w:r w:rsidRPr="004B3D77">
        <w:t xml:space="preserve"> BC</w:t>
      </w:r>
    </w:p>
    <w:p w:rsidR="004B3D77" w:rsidRPr="004B3D77" w:rsidRDefault="004B3D77" w:rsidP="004B3D77">
      <w:pPr>
        <w:jc w:val="both"/>
      </w:pPr>
      <w:r w:rsidRPr="004B3D77">
        <w:tab/>
        <w:t>a) Chứng minh tư giác BEDF là hình vuông</w:t>
      </w:r>
    </w:p>
    <w:p w:rsidR="004B3D77" w:rsidRPr="004B3D77" w:rsidRDefault="004B3D77" w:rsidP="004B3D77">
      <w:pPr>
        <w:jc w:val="both"/>
      </w:pPr>
      <w:r w:rsidRPr="004B3D77">
        <w:tab/>
        <w:t>b) Chứng minh AE = FC</w:t>
      </w:r>
    </w:p>
    <w:p w:rsidR="004B3D77" w:rsidRPr="004B3D77" w:rsidRDefault="004B3D77" w:rsidP="004B3D77">
      <w:pPr>
        <w:jc w:val="both"/>
        <w:rPr>
          <w:lang w:val="vi-VN"/>
        </w:rPr>
      </w:pPr>
      <w:r w:rsidRPr="004B3D77">
        <w:tab/>
        <w:t>c) Biết AB = 6cm, BC = 8cm. Gọi M là trung điểm của AC.Tính diện tích t</w:t>
      </w:r>
      <w:r w:rsidRPr="004B3D77">
        <w:rPr>
          <w:lang w:val="vi-VN"/>
        </w:rPr>
        <w:t>ứ</w:t>
      </w:r>
      <w:r w:rsidRPr="004B3D77">
        <w:t xml:space="preserve"> giác AEDM.</w:t>
      </w:r>
    </w:p>
    <w:p w:rsidR="004B3D77" w:rsidRPr="004B3D77" w:rsidRDefault="004B3D77" w:rsidP="004B3D77">
      <w:pPr>
        <w:spacing w:line="288" w:lineRule="auto"/>
        <w:ind w:left="456" w:hanging="456"/>
        <w:jc w:val="center"/>
        <w:rPr>
          <w:lang w:val="fr-FR"/>
        </w:rPr>
      </w:pPr>
      <w:r w:rsidRPr="004B3D77">
        <w:t>--------------------Hết-------------------</w:t>
      </w:r>
    </w:p>
    <w:p w:rsidR="004B3D77" w:rsidRPr="004B3D77" w:rsidRDefault="004B3D77" w:rsidP="004B3D77">
      <w:pPr>
        <w:jc w:val="both"/>
        <w:rPr>
          <w:lang w:val="vi-VN"/>
        </w:rPr>
      </w:pPr>
    </w:p>
    <w:p w:rsidR="004B3D77" w:rsidRPr="004B3D77" w:rsidRDefault="004B3D77" w:rsidP="004B3D77">
      <w:pPr>
        <w:jc w:val="both"/>
        <w:rPr>
          <w:lang w:val="vi-VN"/>
        </w:rPr>
      </w:pPr>
    </w:p>
    <w:p w:rsidR="004B3D77" w:rsidRPr="004B3D77" w:rsidRDefault="004B3D77" w:rsidP="004B3D77">
      <w:pPr>
        <w:rPr>
          <w:b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30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ind w:left="720" w:hanging="720"/>
        <w:rPr>
          <w:b/>
          <w:color w:val="0000FF"/>
        </w:rPr>
      </w:pPr>
    </w:p>
    <w:p w:rsidR="004B3D77" w:rsidRPr="004B3D77" w:rsidRDefault="004B3D77" w:rsidP="004B3D77">
      <w:pPr>
        <w:ind w:left="720" w:hanging="720"/>
      </w:pPr>
      <w:r w:rsidRPr="004B3D77">
        <w:rPr>
          <w:b/>
          <w:color w:val="0000FF"/>
        </w:rPr>
        <w:t>Câu 1:</w:t>
      </w:r>
      <w:r w:rsidRPr="004B3D77">
        <w:t xml:space="preserve"> (1,5đ)  Thực hiện các phép tính sau:</w:t>
      </w:r>
    </w:p>
    <w:p w:rsidR="004B3D77" w:rsidRPr="004B3D77" w:rsidRDefault="004B3D77" w:rsidP="004B3D77">
      <w:pPr>
        <w:ind w:left="1440" w:hanging="720"/>
        <w:rPr>
          <w:lang w:val="pt-BR"/>
        </w:rPr>
      </w:pPr>
      <w:r w:rsidRPr="004B3D77">
        <w:rPr>
          <w:lang w:val="pt-BR"/>
        </w:rPr>
        <w:t>a) x(x – 2);</w:t>
      </w:r>
      <w:r w:rsidRPr="004B3D77">
        <w:rPr>
          <w:lang w:val="pt-BR"/>
        </w:rPr>
        <w:tab/>
      </w:r>
      <w:r w:rsidRPr="004B3D77">
        <w:rPr>
          <w:lang w:val="pt-BR"/>
        </w:rPr>
        <w:tab/>
      </w:r>
    </w:p>
    <w:p w:rsidR="004B3D77" w:rsidRPr="004B3D77" w:rsidRDefault="004B3D77" w:rsidP="004B3D77">
      <w:pPr>
        <w:ind w:left="1440" w:hanging="720"/>
        <w:rPr>
          <w:lang w:val="pt-BR"/>
        </w:rPr>
      </w:pPr>
      <w:r w:rsidRPr="004B3D77">
        <w:rPr>
          <w:lang w:val="pt-BR"/>
        </w:rPr>
        <w:t>b) (x</w:t>
      </w:r>
      <w:r w:rsidRPr="004B3D77">
        <w:rPr>
          <w:vertAlign w:val="superscript"/>
          <w:lang w:val="pt-BR"/>
        </w:rPr>
        <w:t>2</w:t>
      </w:r>
      <w:r w:rsidRPr="004B3D77">
        <w:rPr>
          <w:lang w:val="pt-BR"/>
        </w:rPr>
        <w:t xml:space="preserve"> + 1)(x – 3);</w:t>
      </w:r>
      <w:r w:rsidRPr="004B3D77">
        <w:rPr>
          <w:lang w:val="pt-BR"/>
        </w:rPr>
        <w:tab/>
      </w:r>
      <w:r w:rsidRPr="004B3D77">
        <w:rPr>
          <w:lang w:val="pt-BR"/>
        </w:rPr>
        <w:tab/>
      </w:r>
    </w:p>
    <w:p w:rsidR="004B3D77" w:rsidRPr="004B3D77" w:rsidRDefault="004B3D77" w:rsidP="004B3D77">
      <w:pPr>
        <w:ind w:left="1440" w:hanging="720"/>
        <w:rPr>
          <w:lang w:val="pt-BR"/>
        </w:rPr>
      </w:pPr>
      <w:r w:rsidRPr="004B3D77">
        <w:rPr>
          <w:lang w:val="pt-BR"/>
        </w:rPr>
        <w:t>c) (2x</w:t>
      </w:r>
      <w:r w:rsidRPr="004B3D77">
        <w:rPr>
          <w:vertAlign w:val="superscript"/>
          <w:lang w:val="pt-BR"/>
        </w:rPr>
        <w:t>4</w:t>
      </w:r>
      <w:r w:rsidRPr="004B3D77">
        <w:rPr>
          <w:lang w:val="pt-BR"/>
        </w:rPr>
        <w:t xml:space="preserve"> – 12x</w:t>
      </w:r>
      <w:r w:rsidRPr="004B3D77">
        <w:rPr>
          <w:vertAlign w:val="superscript"/>
          <w:lang w:val="pt-BR"/>
        </w:rPr>
        <w:t>3</w:t>
      </w:r>
      <w:r w:rsidRPr="004B3D77">
        <w:rPr>
          <w:lang w:val="pt-BR"/>
        </w:rPr>
        <w:t xml:space="preserve"> + 6x</w:t>
      </w:r>
      <w:r w:rsidRPr="004B3D77">
        <w:rPr>
          <w:vertAlign w:val="superscript"/>
          <w:lang w:val="pt-BR"/>
        </w:rPr>
        <w:t>2</w:t>
      </w:r>
      <w:r w:rsidRPr="004B3D77">
        <w:rPr>
          <w:lang w:val="pt-BR"/>
        </w:rPr>
        <w:t>) : 2x</w:t>
      </w:r>
      <w:r w:rsidRPr="004B3D77">
        <w:rPr>
          <w:vertAlign w:val="superscript"/>
          <w:lang w:val="pt-BR"/>
        </w:rPr>
        <w:t>2</w:t>
      </w:r>
      <w:r w:rsidRPr="004B3D77">
        <w:rPr>
          <w:lang w:val="pt-BR"/>
        </w:rPr>
        <w:t xml:space="preserve">.  </w:t>
      </w:r>
    </w:p>
    <w:p w:rsidR="004B3D77" w:rsidRPr="004B3D77" w:rsidRDefault="004B3D77" w:rsidP="004B3D77">
      <w:pPr>
        <w:ind w:left="720" w:hanging="720"/>
        <w:rPr>
          <w:lang w:val="pt-BR"/>
        </w:rPr>
      </w:pPr>
      <w:r w:rsidRPr="004B3D77">
        <w:rPr>
          <w:b/>
          <w:color w:val="0000FF"/>
          <w:lang w:val="pt-BR"/>
        </w:rPr>
        <w:t>Câu 2:</w:t>
      </w:r>
      <w:r w:rsidRPr="004B3D77">
        <w:rPr>
          <w:lang w:val="pt-BR"/>
        </w:rPr>
        <w:t xml:space="preserve"> (2đ) Phân tích các sau đa thức thành nhân tử:</w:t>
      </w:r>
    </w:p>
    <w:p w:rsidR="004B3D77" w:rsidRPr="004B3D77" w:rsidRDefault="004B3D77" w:rsidP="004B3D77">
      <w:pPr>
        <w:ind w:left="720"/>
      </w:pPr>
      <w:r w:rsidRPr="004B3D77">
        <w:t>a) x</w:t>
      </w:r>
      <w:r w:rsidRPr="004B3D77">
        <w:rPr>
          <w:vertAlign w:val="superscript"/>
        </w:rPr>
        <w:t>3</w:t>
      </w:r>
      <w:r w:rsidRPr="004B3D77">
        <w:t xml:space="preserve"> – 2x</w:t>
      </w:r>
      <w:r w:rsidRPr="004B3D77">
        <w:rPr>
          <w:vertAlign w:val="superscript"/>
        </w:rPr>
        <w:t>2</w:t>
      </w:r>
      <w:r w:rsidRPr="004B3D77">
        <w:t>y + xy</w:t>
      </w:r>
      <w:r w:rsidRPr="004B3D77">
        <w:rPr>
          <w:vertAlign w:val="superscript"/>
        </w:rPr>
        <w:t>2</w:t>
      </w:r>
      <w:r w:rsidRPr="004B3D77">
        <w:t xml:space="preserve">;  </w:t>
      </w:r>
      <w:r w:rsidRPr="004B3D77">
        <w:tab/>
      </w:r>
      <w:r w:rsidRPr="004B3D77">
        <w:tab/>
      </w:r>
      <w:r w:rsidRPr="004B3D77">
        <w:tab/>
      </w:r>
    </w:p>
    <w:p w:rsidR="004B3D77" w:rsidRPr="004B3D77" w:rsidRDefault="004B3D77" w:rsidP="004B3D77">
      <w:pPr>
        <w:ind w:left="720"/>
      </w:pPr>
      <w:r w:rsidRPr="004B3D77">
        <w:t>b) x</w:t>
      </w:r>
      <w:r w:rsidRPr="004B3D77">
        <w:rPr>
          <w:vertAlign w:val="superscript"/>
        </w:rPr>
        <w:t>2</w:t>
      </w:r>
      <w:r w:rsidRPr="004B3D77">
        <w:t xml:space="preserve"> + 2012x + 2012y – y</w:t>
      </w:r>
      <w:r w:rsidRPr="004B3D77">
        <w:rPr>
          <w:vertAlign w:val="superscript"/>
        </w:rPr>
        <w:t>2</w:t>
      </w:r>
      <w:r w:rsidRPr="004B3D77">
        <w:t xml:space="preserve">. </w:t>
      </w:r>
    </w:p>
    <w:p w:rsidR="004B3D77" w:rsidRPr="004B3D77" w:rsidRDefault="004B3D77" w:rsidP="004B3D77">
      <w:pPr>
        <w:ind w:left="720" w:hanging="720"/>
      </w:pPr>
      <w:r w:rsidRPr="004B3D77">
        <w:rPr>
          <w:b/>
          <w:color w:val="0000FF"/>
        </w:rPr>
        <w:t>Câu 3:</w:t>
      </w:r>
      <w:r w:rsidRPr="004B3D77">
        <w:t xml:space="preserve"> (2đ)  Cộng, trừ các phân thức sau:</w:t>
      </w:r>
    </w:p>
    <w:p w:rsidR="004B3D77" w:rsidRPr="004B3D77" w:rsidRDefault="004B3D77" w:rsidP="004B3D77">
      <w:pPr>
        <w:ind w:left="720"/>
      </w:pPr>
      <w:r w:rsidRPr="004B3D77">
        <w:t xml:space="preserve">a) </w:t>
      </w:r>
      <w:r w:rsidRPr="004B3D77">
        <w:rPr>
          <w:noProof/>
          <w:position w:val="-24"/>
        </w:rPr>
        <w:drawing>
          <wp:inline distT="0" distB="0" distL="0" distR="0">
            <wp:extent cx="914400" cy="457200"/>
            <wp:effectExtent l="0" t="0" r="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;</w:t>
      </w:r>
      <w:r w:rsidRPr="004B3D77">
        <w:tab/>
      </w:r>
      <w:r w:rsidRPr="004B3D77">
        <w:tab/>
      </w:r>
    </w:p>
    <w:p w:rsidR="004B3D77" w:rsidRPr="004B3D77" w:rsidRDefault="004B3D77" w:rsidP="004B3D77">
      <w:pPr>
        <w:tabs>
          <w:tab w:val="left" w:pos="7500"/>
        </w:tabs>
        <w:ind w:left="720"/>
      </w:pPr>
      <w:r w:rsidRPr="004B3D77">
        <w:t xml:space="preserve">b) </w:t>
      </w:r>
      <w:r w:rsidRPr="004B3D77">
        <w:rPr>
          <w:noProof/>
          <w:position w:val="-28"/>
        </w:rPr>
        <w:drawing>
          <wp:inline distT="0" distB="0" distL="0" distR="0">
            <wp:extent cx="1280160" cy="457200"/>
            <wp:effectExtent l="0" t="0" r="0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5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D77">
        <w:t>.</w:t>
      </w:r>
      <w:r w:rsidRPr="004B3D77">
        <w:tab/>
      </w:r>
    </w:p>
    <w:p w:rsidR="004B3D77" w:rsidRPr="004B3D77" w:rsidRDefault="004B3D77" w:rsidP="004B3D77">
      <w:pPr>
        <w:ind w:left="720" w:hanging="720"/>
      </w:pPr>
      <w:r w:rsidRPr="004B3D77">
        <w:rPr>
          <w:b/>
          <w:color w:val="0000FF"/>
        </w:rPr>
        <w:t>Câu 4:</w:t>
      </w:r>
      <w:r w:rsidRPr="004B3D77">
        <w:t xml:space="preserve"> (1đ) </w:t>
      </w:r>
    </w:p>
    <w:p w:rsidR="004B3D77" w:rsidRPr="004B3D77" w:rsidRDefault="004B3D77" w:rsidP="004B3D77">
      <w:pPr>
        <w:ind w:left="720"/>
      </w:pPr>
      <w:r w:rsidRPr="004B3D77">
        <w:t>Tìm m để phép chia đa thức A(x) = 2x</w:t>
      </w:r>
      <w:r w:rsidRPr="004B3D77">
        <w:rPr>
          <w:vertAlign w:val="superscript"/>
        </w:rPr>
        <w:t>2</w:t>
      </w:r>
      <w:r w:rsidRPr="004B3D77">
        <w:t xml:space="preserve"> – x + m chia hết cho đa thức </w:t>
      </w:r>
    </w:p>
    <w:p w:rsidR="004B3D77" w:rsidRPr="004B3D77" w:rsidRDefault="004B3D77" w:rsidP="004B3D77">
      <w:pPr>
        <w:ind w:left="720"/>
      </w:pPr>
      <w:r w:rsidRPr="004B3D77">
        <w:t>B(x) = 2x – 5 có dư bằng – 10.</w:t>
      </w:r>
    </w:p>
    <w:p w:rsidR="004B3D77" w:rsidRPr="004B3D77" w:rsidRDefault="004B3D77" w:rsidP="004B3D77">
      <w:r w:rsidRPr="004B3D77">
        <w:rPr>
          <w:b/>
          <w:color w:val="0000FF"/>
        </w:rPr>
        <w:lastRenderedPageBreak/>
        <w:t>Câu 5:</w:t>
      </w:r>
      <w:r w:rsidRPr="004B3D77">
        <w:t xml:space="preserve"> (3,5đ)  </w:t>
      </w:r>
    </w:p>
    <w:p w:rsidR="004B3D77" w:rsidRPr="004B3D77" w:rsidRDefault="004B3D77" w:rsidP="004B3D77">
      <w:pPr>
        <w:ind w:left="720" w:firstLine="720"/>
        <w:jc w:val="both"/>
      </w:pPr>
      <w:r w:rsidRPr="004B3D77">
        <w:t>Cho tam giác ABC cân tại A có AH là đường cao. Gọi M và N lần lượt là trung điểm của hai cạnh AB và AC. Biết AH = 8cm và BC = 4cm.</w:t>
      </w:r>
    </w:p>
    <w:p w:rsidR="004B3D77" w:rsidRPr="004B3D77" w:rsidRDefault="004B3D77" w:rsidP="004B3D77">
      <w:pPr>
        <w:ind w:left="720" w:firstLine="720"/>
        <w:jc w:val="both"/>
      </w:pPr>
      <w:r w:rsidRPr="004B3D77">
        <w:t>a) Tính diện tích tam giác ABC và độ dài cạnh MN.</w:t>
      </w:r>
    </w:p>
    <w:p w:rsidR="004B3D77" w:rsidRPr="004B3D77" w:rsidRDefault="004B3D77" w:rsidP="004B3D77">
      <w:pPr>
        <w:ind w:left="1440"/>
        <w:jc w:val="both"/>
      </w:pPr>
      <w:r w:rsidRPr="004B3D77">
        <w:t>b) Gọi E là điểm đối xứng của H qua M. Chứng minh tứ giác AHBE là hình chữ nhật.</w:t>
      </w:r>
    </w:p>
    <w:p w:rsidR="004B3D77" w:rsidRPr="004B3D77" w:rsidRDefault="004B3D77" w:rsidP="004B3D77">
      <w:pPr>
        <w:ind w:left="1440"/>
        <w:jc w:val="both"/>
      </w:pPr>
      <w:r w:rsidRPr="004B3D77">
        <w:t>c) Gọi F là điểm đối xứng của A qua H. Chứng minh tứ giác ABFC là hình thoi.</w:t>
      </w:r>
    </w:p>
    <w:p w:rsidR="004B3D77" w:rsidRPr="004B3D77" w:rsidRDefault="004B3D77" w:rsidP="004B3D77">
      <w:pPr>
        <w:ind w:left="1440"/>
        <w:jc w:val="both"/>
      </w:pPr>
      <w:r w:rsidRPr="004B3D77">
        <w:t>d) Cho biết HK vuông góc với FC tại K; gọi I là trung điểm của HK. Chứng minh rằng BK vuông góc IF.</w:t>
      </w:r>
    </w:p>
    <w:p w:rsidR="004B3D77" w:rsidRPr="004B3D77" w:rsidRDefault="004B3D77" w:rsidP="004B3D77"/>
    <w:p w:rsidR="004B3D77" w:rsidRPr="004B3D77" w:rsidRDefault="004B3D77" w:rsidP="004B3D77">
      <w:pPr>
        <w:jc w:val="center"/>
        <w:rPr>
          <w:b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4B3D77" w:rsidRPr="004B3D77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spacing w:after="200" w:line="276" w:lineRule="auto"/>
              <w:jc w:val="center"/>
              <w:rPr>
                <w:b/>
                <w:color w:val="FF0000"/>
              </w:rPr>
            </w:pPr>
            <w:r w:rsidRPr="004B3D77">
              <w:rPr>
                <w:b/>
                <w:color w:val="FF0000"/>
              </w:rPr>
              <w:t>ĐỀ 31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3D77" w:rsidRPr="004B3D77" w:rsidRDefault="004B3D77" w:rsidP="000D13DE">
            <w:pPr>
              <w:jc w:val="center"/>
              <w:rPr>
                <w:b/>
                <w:color w:val="7030A0"/>
              </w:rPr>
            </w:pPr>
            <w:r w:rsidRPr="004B3D77">
              <w:rPr>
                <w:b/>
                <w:color w:val="7030A0"/>
              </w:rPr>
              <w:t>ĐỀ  KIỂM TRA HỌC KỲ I</w:t>
            </w:r>
          </w:p>
          <w:p w:rsidR="004B3D77" w:rsidRPr="004B3D77" w:rsidRDefault="004B3D77" w:rsidP="000D13DE">
            <w:pPr>
              <w:jc w:val="center"/>
              <w:rPr>
                <w:b/>
                <w:color w:val="00B0F0"/>
              </w:rPr>
            </w:pPr>
            <w:r w:rsidRPr="004B3D77">
              <w:rPr>
                <w:b/>
                <w:color w:val="00B0F0"/>
              </w:rPr>
              <w:t>Môn TOÁN LỚP 8</w:t>
            </w:r>
          </w:p>
          <w:p w:rsidR="004B3D77" w:rsidRPr="004B3D77" w:rsidRDefault="004B3D77" w:rsidP="000D13DE">
            <w:pPr>
              <w:spacing w:after="200" w:line="276" w:lineRule="auto"/>
              <w:jc w:val="center"/>
              <w:rPr>
                <w:i/>
                <w:color w:val="C00000"/>
              </w:rPr>
            </w:pPr>
            <w:r w:rsidRPr="004B3D77">
              <w:rPr>
                <w:i/>
                <w:color w:val="C00000"/>
              </w:rPr>
              <w:t>Thời gian: 90 phút</w:t>
            </w:r>
          </w:p>
        </w:tc>
      </w:tr>
    </w:tbl>
    <w:p w:rsidR="004B3D77" w:rsidRPr="004B3D77" w:rsidRDefault="004B3D77" w:rsidP="004B3D77">
      <w:pPr>
        <w:tabs>
          <w:tab w:val="left" w:pos="5820"/>
          <w:tab w:val="center" w:pos="6783"/>
        </w:tabs>
        <w:rPr>
          <w:b/>
          <w:lang w:val="sv-SE"/>
        </w:rPr>
      </w:pPr>
      <w:r w:rsidRPr="004B3D77">
        <w:rPr>
          <w:b/>
          <w:lang w:val="sv-SE"/>
        </w:rPr>
        <w:t xml:space="preserve">Câu 1(2,0đ):   </w:t>
      </w:r>
      <w:r w:rsidRPr="004B3D77">
        <w:rPr>
          <w:lang w:val="sv-SE"/>
        </w:rPr>
        <w:t>a</w:t>
      </w:r>
      <w:r w:rsidRPr="004B3D77">
        <w:rPr>
          <w:b/>
          <w:lang w:val="sv-SE"/>
        </w:rPr>
        <w:t xml:space="preserve">/ </w:t>
      </w:r>
      <w:r w:rsidRPr="004B3D77">
        <w:rPr>
          <w:lang w:val="sv-SE"/>
        </w:rPr>
        <w:t xml:space="preserve"> Viết công thức bình phương của một tổng. </w:t>
      </w:r>
    </w:p>
    <w:p w:rsidR="004B3D77" w:rsidRPr="004B3D77" w:rsidRDefault="004B3D77" w:rsidP="004B3D77">
      <w:r w:rsidRPr="004B3D77">
        <w:rPr>
          <w:lang w:val="sv-SE"/>
        </w:rPr>
        <w:t xml:space="preserve">                                       </w:t>
      </w:r>
      <w:r w:rsidRPr="004B3D77">
        <w:t xml:space="preserve"> Áp dụng : Tính   (x + 1)</w:t>
      </w:r>
      <w:r w:rsidRPr="004B3D77">
        <w:rPr>
          <w:vertAlign w:val="superscript"/>
        </w:rPr>
        <w:t>2</w:t>
      </w:r>
      <w:r w:rsidRPr="004B3D77">
        <w:t xml:space="preserve">    </w:t>
      </w:r>
    </w:p>
    <w:p w:rsidR="004B3D77" w:rsidRPr="004B3D77" w:rsidRDefault="004B3D77" w:rsidP="004B3D77">
      <w:pPr>
        <w:ind w:firstLine="720"/>
      </w:pPr>
      <w:r w:rsidRPr="004B3D77">
        <w:rPr>
          <w:b/>
        </w:rPr>
        <w:t xml:space="preserve">                         b/</w:t>
      </w:r>
      <w:r w:rsidRPr="004B3D77">
        <w:t xml:space="preserve">   Nêu định nghĩa hình chữ  nhật. Vẽ hình minh họa.</w:t>
      </w:r>
    </w:p>
    <w:p w:rsidR="004B3D77" w:rsidRPr="004B3D77" w:rsidRDefault="004B3D77" w:rsidP="004B3D77">
      <w:pPr>
        <w:rPr>
          <w:b/>
        </w:rPr>
      </w:pPr>
      <w:r w:rsidRPr="004B3D77">
        <w:rPr>
          <w:b/>
        </w:rPr>
        <w:t xml:space="preserve">                   </w:t>
      </w:r>
    </w:p>
    <w:p w:rsidR="004B3D77" w:rsidRPr="004B3D77" w:rsidRDefault="004B3D77" w:rsidP="004B3D77">
      <w:r w:rsidRPr="004B3D77">
        <w:rPr>
          <w:b/>
        </w:rPr>
        <w:t>Câu 2 (2,5đ)</w:t>
      </w:r>
      <w:r w:rsidRPr="004B3D77">
        <w:t>:  Thực hiện phép tính :</w:t>
      </w:r>
    </w:p>
    <w:p w:rsidR="004B3D77" w:rsidRPr="004B3D77" w:rsidRDefault="004B3D77" w:rsidP="004B3D77">
      <w:pPr>
        <w:ind w:firstLine="1260"/>
      </w:pPr>
      <w:r w:rsidRPr="004B3D77">
        <w:t xml:space="preserve">    </w:t>
      </w:r>
      <w:r w:rsidRPr="004B3D77">
        <w:tab/>
        <w:t>a/ (x</w:t>
      </w:r>
      <w:r w:rsidRPr="004B3D77">
        <w:rPr>
          <w:vertAlign w:val="superscript"/>
        </w:rPr>
        <w:t>2</w:t>
      </w:r>
      <w:r w:rsidRPr="004B3D77">
        <w:t xml:space="preserve"> – 2xy + y</w:t>
      </w:r>
      <w:r w:rsidRPr="004B3D77">
        <w:rPr>
          <w:vertAlign w:val="superscript"/>
        </w:rPr>
        <w:t>2</w:t>
      </w:r>
      <w:r w:rsidRPr="004B3D77">
        <w:t xml:space="preserve"> ) (x - y)</w:t>
      </w:r>
    </w:p>
    <w:p w:rsidR="004B3D77" w:rsidRPr="004B3D77" w:rsidRDefault="004B3D77" w:rsidP="004B3D77">
      <w:pPr>
        <w:ind w:firstLine="1260"/>
      </w:pPr>
      <w:r w:rsidRPr="004B3D77">
        <w:t xml:space="preserve">    </w:t>
      </w:r>
      <w:r w:rsidRPr="004B3D77">
        <w:tab/>
        <w:t xml:space="preserve">b/ </w:t>
      </w:r>
      <w:r w:rsidRPr="004B3D77">
        <w:rPr>
          <w:noProof/>
          <w:position w:val="-24"/>
        </w:rPr>
        <w:drawing>
          <wp:inline distT="0" distB="0" distL="0" distR="0">
            <wp:extent cx="1371600" cy="457200"/>
            <wp:effectExtent l="0" t="0" r="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6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rPr>
          <w:b/>
        </w:rPr>
        <w:t>Câu 3 (1,5đ)</w:t>
      </w:r>
      <w:r w:rsidRPr="004B3D77">
        <w:t xml:space="preserve">:   Cho phân thức : </w:t>
      </w:r>
      <w:r w:rsidRPr="004B3D77">
        <w:rPr>
          <w:noProof/>
          <w:position w:val="-24"/>
        </w:rPr>
        <w:drawing>
          <wp:inline distT="0" distB="0" distL="0" distR="0">
            <wp:extent cx="822960" cy="365760"/>
            <wp:effectExtent l="0" t="0" r="0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7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D77" w:rsidRPr="004B3D77" w:rsidRDefault="004B3D77" w:rsidP="004B3D77">
      <w:r w:rsidRPr="004B3D77">
        <w:t xml:space="preserve">                       </w:t>
      </w:r>
      <w:r w:rsidRPr="004B3D77">
        <w:tab/>
        <w:t xml:space="preserve"> a/ Tìm giá trị của x để phân thức trên được xác định.</w:t>
      </w:r>
    </w:p>
    <w:p w:rsidR="004B3D77" w:rsidRPr="004B3D77" w:rsidRDefault="004B3D77" w:rsidP="004B3D77">
      <w:r w:rsidRPr="004B3D77">
        <w:t xml:space="preserve">                       </w:t>
      </w:r>
      <w:r w:rsidRPr="004B3D77">
        <w:tab/>
        <w:t xml:space="preserve"> b/ Tìm x để phân thức A có giá trị bằng 0</w:t>
      </w:r>
    </w:p>
    <w:p w:rsidR="004B3D77" w:rsidRPr="004B3D77" w:rsidRDefault="004B3D77" w:rsidP="004B3D77">
      <w:r w:rsidRPr="004B3D77">
        <w:rPr>
          <w:b/>
        </w:rPr>
        <w:t>Câu 4 (1,0đ)</w:t>
      </w:r>
      <w:r w:rsidRPr="004B3D77">
        <w:t>:  Tìm số a để đa thức x</w:t>
      </w:r>
      <w:r w:rsidRPr="004B3D77">
        <w:rPr>
          <w:vertAlign w:val="superscript"/>
        </w:rPr>
        <w:t>3</w:t>
      </w:r>
      <w:r w:rsidRPr="004B3D77">
        <w:t xml:space="preserve"> – 3x</w:t>
      </w:r>
      <w:r w:rsidRPr="004B3D77">
        <w:rPr>
          <w:vertAlign w:val="superscript"/>
        </w:rPr>
        <w:t>2</w:t>
      </w:r>
      <w:r w:rsidRPr="004B3D77">
        <w:t xml:space="preserve"> + 5x + a chia hết cho đa thức x - 2</w:t>
      </w:r>
    </w:p>
    <w:p w:rsidR="004B3D77" w:rsidRPr="004B3D77" w:rsidRDefault="004B3D77" w:rsidP="004B3D77">
      <w:pPr>
        <w:jc w:val="both"/>
      </w:pPr>
      <w:r w:rsidRPr="004B3D77">
        <w:rPr>
          <w:b/>
        </w:rPr>
        <w:t>Câu 5 (3,0đ)</w:t>
      </w:r>
      <w:r w:rsidRPr="004B3D77">
        <w:t>: Cho tam giác ABC vuông tại A, đường trung tuyến AM . Gọi P là trung điểm  của AB,  Q là điểm đối xứng với M qua P.</w:t>
      </w:r>
    </w:p>
    <w:p w:rsidR="004B3D77" w:rsidRPr="004B3D77" w:rsidRDefault="004B3D77" w:rsidP="004B3D77">
      <w:r w:rsidRPr="004B3D77">
        <w:t xml:space="preserve">                        a/ Chứng minh : Tứ giác AQBM là hình thoi.</w:t>
      </w:r>
    </w:p>
    <w:p w:rsidR="004B3D77" w:rsidRPr="004B3D77" w:rsidRDefault="004B3D77" w:rsidP="004B3D77">
      <w:r w:rsidRPr="004B3D77">
        <w:t xml:space="preserve">                        b/ Tính diện tích tam giác ABC, biết AB = 10cm, AC = 6cm.</w:t>
      </w:r>
    </w:p>
    <w:p w:rsidR="004B3D77" w:rsidRPr="004B3D77" w:rsidRDefault="004B3D77" w:rsidP="004B3D77">
      <w:r w:rsidRPr="004B3D77">
        <w:t xml:space="preserve">                        c/ Tam giác ABC cần điều kiện gì thì tứ giác AQBM là  </w:t>
      </w:r>
    </w:p>
    <w:p w:rsidR="004B3D77" w:rsidRPr="004B3D77" w:rsidRDefault="004B3D77" w:rsidP="004B3D77">
      <w:r w:rsidRPr="004B3D77">
        <w:t xml:space="preserve">                             hình vuông ? </w:t>
      </w:r>
    </w:p>
    <w:p w:rsidR="004B3D77" w:rsidRPr="004B3D77" w:rsidRDefault="004B3D77" w:rsidP="004B3D77"/>
    <w:p w:rsidR="00C345A2" w:rsidRPr="00080A0B" w:rsidRDefault="00C345A2" w:rsidP="00C345A2">
      <w:pPr>
        <w:jc w:val="center"/>
        <w:rPr>
          <w:b/>
          <w:i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C345A2" w:rsidRPr="00080A0B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345A2" w:rsidRPr="00080A0B" w:rsidRDefault="00C345A2" w:rsidP="000D13DE">
            <w:pPr>
              <w:spacing w:after="20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080A0B">
              <w:rPr>
                <w:b/>
                <w:color w:val="FF0000"/>
                <w:sz w:val="26"/>
                <w:szCs w:val="26"/>
              </w:rPr>
              <w:t>ĐỀ 32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345A2" w:rsidRPr="00080A0B" w:rsidRDefault="00C345A2" w:rsidP="000D13DE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80A0B">
              <w:rPr>
                <w:b/>
                <w:color w:val="7030A0"/>
                <w:sz w:val="26"/>
                <w:szCs w:val="26"/>
              </w:rPr>
              <w:t>ĐỀ  KIỂM TRA HỌC KỲ I</w:t>
            </w:r>
          </w:p>
          <w:p w:rsidR="00C345A2" w:rsidRPr="00080A0B" w:rsidRDefault="00C345A2" w:rsidP="000D13DE">
            <w:pPr>
              <w:jc w:val="center"/>
              <w:rPr>
                <w:b/>
                <w:color w:val="00B0F0"/>
                <w:sz w:val="26"/>
                <w:szCs w:val="26"/>
              </w:rPr>
            </w:pPr>
            <w:r>
              <w:rPr>
                <w:b/>
                <w:color w:val="00B0F0"/>
                <w:sz w:val="26"/>
                <w:szCs w:val="26"/>
              </w:rPr>
              <w:t>Môn TOÁN LỚP 8</w:t>
            </w:r>
          </w:p>
          <w:p w:rsidR="00C345A2" w:rsidRPr="00080A0B" w:rsidRDefault="00C345A2" w:rsidP="000D13DE">
            <w:pPr>
              <w:spacing w:after="200" w:line="276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080A0B">
              <w:rPr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:rsidR="00C345A2" w:rsidRPr="00080A0B" w:rsidRDefault="00C345A2" w:rsidP="00C345A2">
      <w:pPr>
        <w:ind w:left="-540" w:firstLine="540"/>
        <w:rPr>
          <w:szCs w:val="26"/>
        </w:rPr>
      </w:pPr>
      <w:r w:rsidRPr="00080A0B">
        <w:rPr>
          <w:szCs w:val="26"/>
          <w:u w:val="single"/>
        </w:rPr>
        <w:t>Câu 1</w:t>
      </w:r>
      <w:r w:rsidRPr="00080A0B">
        <w:rPr>
          <w:szCs w:val="26"/>
        </w:rPr>
        <w:t xml:space="preserve">(1đ):  Phát biểu quy tắc nhân đơn thức với đa thức </w:t>
      </w:r>
    </w:p>
    <w:p w:rsidR="00C345A2" w:rsidRPr="00080A0B" w:rsidRDefault="00C345A2" w:rsidP="00C345A2">
      <w:pPr>
        <w:ind w:left="-540"/>
        <w:rPr>
          <w:szCs w:val="26"/>
        </w:rPr>
      </w:pPr>
      <w:r w:rsidRPr="00080A0B">
        <w:rPr>
          <w:szCs w:val="26"/>
        </w:rPr>
        <w:t xml:space="preserve">                           </w:t>
      </w:r>
      <w:r w:rsidRPr="00080A0B">
        <w:rPr>
          <w:szCs w:val="26"/>
          <w:u w:val="single"/>
        </w:rPr>
        <w:t>Áp dụng</w:t>
      </w:r>
      <w:r w:rsidRPr="00080A0B">
        <w:rPr>
          <w:szCs w:val="26"/>
        </w:rPr>
        <w:t>: Làm tính nhân      2x ( xy + 3x</w:t>
      </w:r>
      <w:r w:rsidRPr="00080A0B">
        <w:rPr>
          <w:szCs w:val="26"/>
          <w:vertAlign w:val="superscript"/>
        </w:rPr>
        <w:t>2</w:t>
      </w:r>
      <w:r w:rsidRPr="00080A0B">
        <w:rPr>
          <w:szCs w:val="26"/>
        </w:rPr>
        <w:t xml:space="preserve"> - </w:t>
      </w:r>
      <w:r>
        <w:rPr>
          <w:noProof/>
          <w:position w:val="-24"/>
          <w:szCs w:val="26"/>
        </w:rPr>
        <w:drawing>
          <wp:inline distT="0" distB="0" distL="0" distR="0">
            <wp:extent cx="152400" cy="390525"/>
            <wp:effectExtent l="0" t="0" r="0" b="9525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szCs w:val="26"/>
        </w:rPr>
        <w:t>)</w:t>
      </w:r>
    </w:p>
    <w:p w:rsidR="00C345A2" w:rsidRPr="00080A0B" w:rsidRDefault="00C345A2" w:rsidP="00C345A2">
      <w:pPr>
        <w:ind w:left="-540"/>
        <w:rPr>
          <w:szCs w:val="26"/>
        </w:rPr>
      </w:pPr>
      <w:r w:rsidRPr="00080A0B">
        <w:rPr>
          <w:szCs w:val="26"/>
        </w:rPr>
        <w:t xml:space="preserve">       </w:t>
      </w:r>
      <w:r w:rsidRPr="00080A0B">
        <w:rPr>
          <w:szCs w:val="26"/>
          <w:u w:val="single"/>
        </w:rPr>
        <w:t>Câu 2</w:t>
      </w:r>
      <w:r w:rsidRPr="00080A0B">
        <w:rPr>
          <w:szCs w:val="26"/>
        </w:rPr>
        <w:t xml:space="preserve"> (1đ):</w:t>
      </w:r>
      <w:r w:rsidRPr="00080A0B">
        <w:rPr>
          <w:b/>
          <w:szCs w:val="26"/>
        </w:rPr>
        <w:t xml:space="preserve"> </w:t>
      </w:r>
      <w:r w:rsidRPr="00080A0B">
        <w:rPr>
          <w:szCs w:val="26"/>
        </w:rPr>
        <w:t>Phát biểu tính chất đường trung bình của tam giác</w:t>
      </w:r>
    </w:p>
    <w:p w:rsidR="00C345A2" w:rsidRPr="00080A0B" w:rsidRDefault="00C345A2" w:rsidP="00C345A2">
      <w:pPr>
        <w:ind w:left="720"/>
        <w:rPr>
          <w:szCs w:val="26"/>
        </w:rPr>
      </w:pPr>
      <w:r w:rsidRPr="00080A0B">
        <w:rPr>
          <w:szCs w:val="26"/>
        </w:rPr>
        <w:lastRenderedPageBreak/>
        <w:t xml:space="preserve">  </w:t>
      </w:r>
      <w:r w:rsidRPr="00080A0B">
        <w:rPr>
          <w:szCs w:val="26"/>
          <w:u w:val="single"/>
        </w:rPr>
        <w:t>Áp dụng</w:t>
      </w:r>
      <w:r w:rsidRPr="00080A0B">
        <w:rPr>
          <w:szCs w:val="26"/>
        </w:rPr>
        <w:t>: Cho tam giác ABC, biết BC = 6cm. D và E lần lượt là trung điểm của AB và AC.Tính độ dài DE.</w:t>
      </w:r>
    </w:p>
    <w:p w:rsidR="00C345A2" w:rsidRPr="00080A0B" w:rsidRDefault="00C345A2" w:rsidP="00C345A2">
      <w:pPr>
        <w:ind w:left="-540"/>
        <w:rPr>
          <w:szCs w:val="26"/>
        </w:rPr>
      </w:pPr>
      <w:r w:rsidRPr="00080A0B">
        <w:rPr>
          <w:szCs w:val="26"/>
        </w:rPr>
        <w:t xml:space="preserve">       </w:t>
      </w:r>
    </w:p>
    <w:p w:rsidR="00C345A2" w:rsidRPr="00080A0B" w:rsidRDefault="00C345A2" w:rsidP="00C345A2">
      <w:pPr>
        <w:ind w:left="-540"/>
        <w:rPr>
          <w:szCs w:val="26"/>
        </w:rPr>
      </w:pPr>
      <w:r w:rsidRPr="00080A0B">
        <w:rPr>
          <w:szCs w:val="26"/>
        </w:rPr>
        <w:t xml:space="preserve">        </w:t>
      </w:r>
      <w:r w:rsidRPr="00080A0B">
        <w:rPr>
          <w:szCs w:val="26"/>
          <w:u w:val="single"/>
        </w:rPr>
        <w:t>Câu 3</w:t>
      </w:r>
      <w:r w:rsidRPr="00080A0B">
        <w:rPr>
          <w:szCs w:val="26"/>
        </w:rPr>
        <w:t xml:space="preserve"> (1đ): Phân tích các đa thức sau thành nhân tử </w:t>
      </w:r>
    </w:p>
    <w:p w:rsidR="00C345A2" w:rsidRPr="00080A0B" w:rsidRDefault="00C345A2" w:rsidP="00C345A2">
      <w:pPr>
        <w:ind w:left="360"/>
        <w:rPr>
          <w:szCs w:val="26"/>
        </w:rPr>
      </w:pPr>
      <w:r w:rsidRPr="00080A0B">
        <w:rPr>
          <w:szCs w:val="26"/>
        </w:rPr>
        <w:t xml:space="preserve">             a)  5x</w:t>
      </w:r>
      <w:r w:rsidRPr="00080A0B">
        <w:rPr>
          <w:szCs w:val="26"/>
          <w:vertAlign w:val="superscript"/>
        </w:rPr>
        <w:t>2</w:t>
      </w:r>
      <w:r w:rsidRPr="00080A0B">
        <w:rPr>
          <w:szCs w:val="26"/>
        </w:rPr>
        <w:t>y – 10xy</w:t>
      </w:r>
      <w:r w:rsidRPr="00080A0B">
        <w:rPr>
          <w:szCs w:val="26"/>
          <w:vertAlign w:val="superscript"/>
        </w:rPr>
        <w:t>2</w:t>
      </w:r>
    </w:p>
    <w:p w:rsidR="00C345A2" w:rsidRPr="00080A0B" w:rsidRDefault="00C345A2" w:rsidP="00C345A2">
      <w:pPr>
        <w:ind w:left="-57"/>
        <w:rPr>
          <w:szCs w:val="26"/>
        </w:rPr>
      </w:pPr>
      <w:r w:rsidRPr="00080A0B">
        <w:rPr>
          <w:szCs w:val="26"/>
        </w:rPr>
        <w:t xml:space="preserve">                   b)  x</w:t>
      </w:r>
      <w:r w:rsidRPr="00080A0B">
        <w:rPr>
          <w:szCs w:val="26"/>
          <w:vertAlign w:val="superscript"/>
        </w:rPr>
        <w:t xml:space="preserve">2 </w:t>
      </w:r>
      <w:r w:rsidRPr="00080A0B">
        <w:rPr>
          <w:szCs w:val="26"/>
        </w:rPr>
        <w:t>- 6x + 9 – y</w:t>
      </w:r>
      <w:r w:rsidRPr="00080A0B">
        <w:rPr>
          <w:szCs w:val="26"/>
          <w:vertAlign w:val="superscript"/>
        </w:rPr>
        <w:t>2</w:t>
      </w:r>
      <w:r w:rsidRPr="00080A0B">
        <w:rPr>
          <w:szCs w:val="26"/>
        </w:rPr>
        <w:t xml:space="preserve"> </w:t>
      </w:r>
    </w:p>
    <w:p w:rsidR="00C345A2" w:rsidRPr="00080A0B" w:rsidRDefault="00C345A2" w:rsidP="00C345A2">
      <w:pPr>
        <w:ind w:left="-57"/>
        <w:rPr>
          <w:szCs w:val="26"/>
          <w:u w:val="single"/>
        </w:rPr>
      </w:pPr>
    </w:p>
    <w:p w:rsidR="00C345A2" w:rsidRPr="00080A0B" w:rsidRDefault="00C345A2" w:rsidP="00C345A2">
      <w:pPr>
        <w:ind w:left="-57"/>
        <w:rPr>
          <w:szCs w:val="26"/>
        </w:rPr>
      </w:pPr>
      <w:r w:rsidRPr="00080A0B">
        <w:rPr>
          <w:szCs w:val="26"/>
        </w:rPr>
        <w:t xml:space="preserve"> </w:t>
      </w:r>
      <w:r w:rsidRPr="00080A0B">
        <w:rPr>
          <w:szCs w:val="26"/>
          <w:u w:val="single"/>
        </w:rPr>
        <w:t>Câu 4</w:t>
      </w:r>
      <w:r w:rsidRPr="00080A0B">
        <w:rPr>
          <w:szCs w:val="26"/>
        </w:rPr>
        <w:t xml:space="preserve"> (1đ): Tìm x biết </w:t>
      </w:r>
    </w:p>
    <w:p w:rsidR="00C345A2" w:rsidRPr="00080A0B" w:rsidRDefault="00C345A2" w:rsidP="001562D8">
      <w:pPr>
        <w:numPr>
          <w:ilvl w:val="0"/>
          <w:numId w:val="108"/>
        </w:numPr>
        <w:rPr>
          <w:szCs w:val="26"/>
        </w:rPr>
      </w:pPr>
      <w:r w:rsidRPr="00080A0B">
        <w:rPr>
          <w:szCs w:val="26"/>
        </w:rPr>
        <w:t>( 3x – 5 ) ( 2x + 3 ) – 6x</w:t>
      </w:r>
      <w:r w:rsidRPr="00080A0B">
        <w:rPr>
          <w:szCs w:val="26"/>
          <w:vertAlign w:val="superscript"/>
        </w:rPr>
        <w:t>2</w:t>
      </w:r>
      <w:r w:rsidRPr="00080A0B">
        <w:rPr>
          <w:szCs w:val="26"/>
        </w:rPr>
        <w:t xml:space="preserve"> = 7 </w:t>
      </w:r>
    </w:p>
    <w:p w:rsidR="00C345A2" w:rsidRPr="00080A0B" w:rsidRDefault="00C345A2" w:rsidP="001562D8">
      <w:pPr>
        <w:numPr>
          <w:ilvl w:val="0"/>
          <w:numId w:val="108"/>
        </w:numPr>
        <w:rPr>
          <w:szCs w:val="26"/>
        </w:rPr>
      </w:pPr>
      <w:r w:rsidRPr="00080A0B">
        <w:rPr>
          <w:szCs w:val="26"/>
        </w:rPr>
        <w:t>9x</w:t>
      </w:r>
      <w:r w:rsidRPr="00080A0B">
        <w:rPr>
          <w:szCs w:val="26"/>
          <w:vertAlign w:val="superscript"/>
        </w:rPr>
        <w:t>2</w:t>
      </w:r>
      <w:r w:rsidRPr="00080A0B">
        <w:rPr>
          <w:szCs w:val="26"/>
        </w:rPr>
        <w:t xml:space="preserve"> – 25 = 0 .</w:t>
      </w:r>
    </w:p>
    <w:p w:rsidR="00C345A2" w:rsidRPr="00080A0B" w:rsidRDefault="00C345A2" w:rsidP="00C345A2">
      <w:pPr>
        <w:rPr>
          <w:szCs w:val="26"/>
          <w:u w:val="single"/>
        </w:rPr>
      </w:pPr>
    </w:p>
    <w:p w:rsidR="00C345A2" w:rsidRPr="00080A0B" w:rsidRDefault="00C345A2" w:rsidP="00C345A2">
      <w:pPr>
        <w:rPr>
          <w:szCs w:val="26"/>
        </w:rPr>
      </w:pPr>
      <w:r w:rsidRPr="00080A0B">
        <w:rPr>
          <w:szCs w:val="26"/>
          <w:u w:val="single"/>
        </w:rPr>
        <w:t>Câu 5</w:t>
      </w:r>
      <w:r w:rsidRPr="00080A0B">
        <w:rPr>
          <w:szCs w:val="26"/>
        </w:rPr>
        <w:t xml:space="preserve"> (1,5đ): Thực hiện phép tính </w:t>
      </w:r>
    </w:p>
    <w:p w:rsidR="00C345A2" w:rsidRPr="00080A0B" w:rsidRDefault="00C345A2" w:rsidP="00C345A2">
      <w:pPr>
        <w:rPr>
          <w:szCs w:val="26"/>
        </w:rPr>
      </w:pPr>
      <w:r w:rsidRPr="00080A0B">
        <w:rPr>
          <w:szCs w:val="26"/>
        </w:rPr>
        <w:t xml:space="preserve">                 a)   5x( x</w:t>
      </w:r>
      <w:r w:rsidRPr="00080A0B">
        <w:rPr>
          <w:szCs w:val="26"/>
          <w:vertAlign w:val="superscript"/>
        </w:rPr>
        <w:t>2</w:t>
      </w:r>
      <w:r w:rsidRPr="00080A0B">
        <w:rPr>
          <w:szCs w:val="26"/>
        </w:rPr>
        <w:t xml:space="preserve">y + 2y - </w:t>
      </w:r>
      <w:r>
        <w:rPr>
          <w:noProof/>
          <w:position w:val="-66"/>
          <w:szCs w:val="26"/>
        </w:rPr>
        <w:drawing>
          <wp:inline distT="0" distB="0" distL="0" distR="0">
            <wp:extent cx="142875" cy="657225"/>
            <wp:effectExtent l="0" t="0" r="9525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szCs w:val="26"/>
        </w:rPr>
        <w:t xml:space="preserve">)                           </w:t>
      </w:r>
    </w:p>
    <w:p w:rsidR="00C345A2" w:rsidRPr="00080A0B" w:rsidRDefault="00C345A2" w:rsidP="00C345A2">
      <w:pPr>
        <w:rPr>
          <w:szCs w:val="26"/>
        </w:rPr>
      </w:pPr>
      <w:r w:rsidRPr="00080A0B">
        <w:rPr>
          <w:szCs w:val="26"/>
        </w:rPr>
        <w:t xml:space="preserve">                  b) </w:t>
      </w:r>
      <w:r>
        <w:rPr>
          <w:noProof/>
          <w:position w:val="-24"/>
          <w:szCs w:val="26"/>
        </w:rPr>
        <w:drawing>
          <wp:inline distT="0" distB="0" distL="0" distR="0">
            <wp:extent cx="1381125" cy="390525"/>
            <wp:effectExtent l="0" t="0" r="9525" b="9525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5A2" w:rsidRPr="00080A0B" w:rsidRDefault="00C345A2" w:rsidP="00C345A2">
      <w:pPr>
        <w:rPr>
          <w:szCs w:val="26"/>
        </w:rPr>
      </w:pPr>
    </w:p>
    <w:p w:rsidR="00C345A2" w:rsidRPr="00080A0B" w:rsidRDefault="00C345A2" w:rsidP="00C345A2">
      <w:pPr>
        <w:rPr>
          <w:szCs w:val="26"/>
        </w:rPr>
      </w:pPr>
      <w:r w:rsidRPr="00080A0B">
        <w:rPr>
          <w:szCs w:val="26"/>
          <w:u w:val="single"/>
        </w:rPr>
        <w:t>Câu 6</w:t>
      </w:r>
      <w:r w:rsidRPr="00080A0B">
        <w:rPr>
          <w:szCs w:val="26"/>
        </w:rPr>
        <w:t xml:space="preserve"> (1đ): Cho a + b = 1. Tính giá trị biểu thức:</w:t>
      </w:r>
    </w:p>
    <w:p w:rsidR="00C345A2" w:rsidRPr="00080A0B" w:rsidRDefault="00C345A2" w:rsidP="00C345A2">
      <w:pPr>
        <w:rPr>
          <w:szCs w:val="26"/>
        </w:rPr>
      </w:pPr>
      <w:r w:rsidRPr="00080A0B">
        <w:rPr>
          <w:szCs w:val="26"/>
        </w:rPr>
        <w:tab/>
      </w:r>
      <w:r w:rsidRPr="00080A0B">
        <w:rPr>
          <w:szCs w:val="26"/>
        </w:rPr>
        <w:tab/>
        <w:t>A = a</w:t>
      </w:r>
      <w:r w:rsidRPr="00080A0B">
        <w:rPr>
          <w:szCs w:val="26"/>
          <w:vertAlign w:val="superscript"/>
        </w:rPr>
        <w:t>3</w:t>
      </w:r>
      <w:r w:rsidRPr="00080A0B">
        <w:rPr>
          <w:szCs w:val="26"/>
        </w:rPr>
        <w:t xml:space="preserve"> + b</w:t>
      </w:r>
      <w:r w:rsidRPr="00080A0B">
        <w:rPr>
          <w:szCs w:val="26"/>
          <w:vertAlign w:val="superscript"/>
        </w:rPr>
        <w:t>3</w:t>
      </w:r>
      <w:r w:rsidRPr="00080A0B">
        <w:rPr>
          <w:szCs w:val="26"/>
        </w:rPr>
        <w:t xml:space="preserve"> + 3ab</w:t>
      </w:r>
    </w:p>
    <w:p w:rsidR="00C345A2" w:rsidRPr="00080A0B" w:rsidRDefault="00C345A2" w:rsidP="00C345A2">
      <w:pPr>
        <w:ind w:left="-540"/>
        <w:rPr>
          <w:szCs w:val="26"/>
        </w:rPr>
      </w:pPr>
    </w:p>
    <w:p w:rsidR="00C345A2" w:rsidRPr="00080A0B" w:rsidRDefault="00C345A2" w:rsidP="00C345A2">
      <w:pPr>
        <w:ind w:firstLine="15"/>
        <w:rPr>
          <w:szCs w:val="26"/>
        </w:rPr>
      </w:pPr>
      <w:r w:rsidRPr="00080A0B">
        <w:rPr>
          <w:szCs w:val="26"/>
          <w:u w:val="single"/>
        </w:rPr>
        <w:t>Câu 7</w:t>
      </w:r>
      <w:r w:rsidRPr="00080A0B">
        <w:rPr>
          <w:szCs w:val="26"/>
        </w:rPr>
        <w:t xml:space="preserve">:  (3,5đ) Cho tam giác ABC vuông tại A, AB = 6cm, AC = 8cm, AM là trung  </w:t>
      </w:r>
      <w:r w:rsidRPr="00080A0B">
        <w:rPr>
          <w:b/>
          <w:szCs w:val="26"/>
        </w:rPr>
        <w:t xml:space="preserve"> </w:t>
      </w:r>
      <w:r w:rsidRPr="00080A0B">
        <w:rPr>
          <w:szCs w:val="26"/>
        </w:rPr>
        <w:t xml:space="preserve">tuyến  ứng với cạnh huyền BC. Từ M kẻ MD vuông góc với cạnh AB  ( D thuộc AB) , ME vuông góc với AC ( E thuộc AC) </w:t>
      </w:r>
    </w:p>
    <w:p w:rsidR="00C345A2" w:rsidRPr="00080A0B" w:rsidRDefault="00C345A2" w:rsidP="00C345A2">
      <w:pPr>
        <w:rPr>
          <w:szCs w:val="26"/>
        </w:rPr>
      </w:pPr>
      <w:r w:rsidRPr="00080A0B">
        <w:rPr>
          <w:szCs w:val="26"/>
        </w:rPr>
        <w:t xml:space="preserve">              a)  Tứ giác ADME là hình gì ? Vì sao ? </w:t>
      </w:r>
    </w:p>
    <w:p w:rsidR="00C345A2" w:rsidRPr="00080A0B" w:rsidRDefault="00C345A2" w:rsidP="00C345A2">
      <w:pPr>
        <w:rPr>
          <w:szCs w:val="26"/>
        </w:rPr>
      </w:pPr>
      <w:r w:rsidRPr="00080A0B">
        <w:rPr>
          <w:szCs w:val="26"/>
        </w:rPr>
        <w:t xml:space="preserve">              b)  Tính diện tích hình chữ nhật ADME.</w:t>
      </w:r>
    </w:p>
    <w:p w:rsidR="00C345A2" w:rsidRPr="00080A0B" w:rsidRDefault="00C345A2" w:rsidP="00C345A2">
      <w:pPr>
        <w:rPr>
          <w:szCs w:val="26"/>
        </w:rPr>
      </w:pPr>
      <w:r w:rsidRPr="00080A0B">
        <w:rPr>
          <w:szCs w:val="26"/>
        </w:rPr>
        <w:t xml:space="preserve">              c)  Tìm điều kiện của tam giác ABC để tứ giác ADME là hình vuông.</w:t>
      </w:r>
    </w:p>
    <w:p w:rsidR="00C345A2" w:rsidRPr="00080A0B" w:rsidRDefault="00C345A2" w:rsidP="00C345A2">
      <w:pPr>
        <w:rPr>
          <w:sz w:val="26"/>
          <w:szCs w:val="26"/>
        </w:rPr>
      </w:pPr>
    </w:p>
    <w:p w:rsidR="004B3D77" w:rsidRDefault="004B3D77" w:rsidP="004B3D77">
      <w:pPr>
        <w:rPr>
          <w:lang w:val="fr-FR"/>
        </w:rPr>
      </w:pPr>
    </w:p>
    <w:p w:rsidR="00C345A2" w:rsidRPr="00080A0B" w:rsidRDefault="00C345A2" w:rsidP="00C345A2">
      <w:pPr>
        <w:jc w:val="center"/>
        <w:rPr>
          <w:b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C345A2" w:rsidRPr="00080A0B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345A2" w:rsidRPr="00080A0B" w:rsidRDefault="00C345A2" w:rsidP="000D13DE">
            <w:pPr>
              <w:spacing w:after="20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080A0B">
              <w:rPr>
                <w:b/>
                <w:color w:val="FF0000"/>
                <w:sz w:val="26"/>
                <w:szCs w:val="26"/>
              </w:rPr>
              <w:t>ĐỀ 33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345A2" w:rsidRPr="00080A0B" w:rsidRDefault="00C345A2" w:rsidP="000D13DE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80A0B">
              <w:rPr>
                <w:b/>
                <w:color w:val="7030A0"/>
                <w:sz w:val="26"/>
                <w:szCs w:val="26"/>
              </w:rPr>
              <w:t>ĐỀ  KIỂM TRA HỌC KỲ I</w:t>
            </w:r>
          </w:p>
          <w:p w:rsidR="00C345A2" w:rsidRPr="00080A0B" w:rsidRDefault="00C345A2" w:rsidP="000D13DE">
            <w:pPr>
              <w:jc w:val="center"/>
              <w:rPr>
                <w:b/>
                <w:color w:val="00B0F0"/>
                <w:sz w:val="26"/>
                <w:szCs w:val="26"/>
              </w:rPr>
            </w:pPr>
            <w:r>
              <w:rPr>
                <w:b/>
                <w:color w:val="00B0F0"/>
                <w:sz w:val="26"/>
                <w:szCs w:val="26"/>
              </w:rPr>
              <w:t>Môn TOÁN LỚP 8</w:t>
            </w:r>
          </w:p>
          <w:p w:rsidR="00C345A2" w:rsidRPr="00080A0B" w:rsidRDefault="00C345A2" w:rsidP="000D13DE">
            <w:pPr>
              <w:spacing w:after="200" w:line="276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080A0B">
              <w:rPr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:rsidR="00C345A2" w:rsidRPr="00080A0B" w:rsidRDefault="00C345A2" w:rsidP="00C345A2">
      <w:pPr>
        <w:ind w:left="469" w:hanging="469"/>
        <w:rPr>
          <w:rFonts w:eastAsia="VNI-Times"/>
          <w:b/>
          <w:bCs/>
        </w:rPr>
      </w:pPr>
      <w:r w:rsidRPr="00080A0B">
        <w:rPr>
          <w:b/>
          <w:bCs/>
          <w:u w:val="single"/>
        </w:rPr>
        <w:t>I.Phần trắc nghiệm</w:t>
      </w:r>
      <w:r w:rsidRPr="00080A0B">
        <w:rPr>
          <w:b/>
          <w:bCs/>
        </w:rPr>
        <w:t xml:space="preserve">: (4 điểm) </w:t>
      </w:r>
      <w:r w:rsidRPr="00080A0B">
        <w:rPr>
          <w:rFonts w:eastAsia="VNI-Times"/>
          <w:b/>
          <w:bCs/>
        </w:rPr>
        <w:tab/>
      </w:r>
      <w:r w:rsidRPr="00080A0B">
        <w:rPr>
          <w:rFonts w:eastAsia="VNI-Times"/>
          <w:b/>
          <w:bCs/>
          <w:i/>
        </w:rPr>
        <w:t>Chọn câu trả lời đúng nhất</w:t>
      </w:r>
    </w:p>
    <w:p w:rsidR="00C345A2" w:rsidRPr="00080A0B" w:rsidRDefault="00C345A2" w:rsidP="00C345A2">
      <w:pPr>
        <w:ind w:left="469" w:hanging="469"/>
      </w:pPr>
      <w:r w:rsidRPr="00080A0B">
        <w:rPr>
          <w:b/>
          <w:bCs/>
        </w:rPr>
        <w:t>Câu 1</w:t>
      </w:r>
      <w:r w:rsidRPr="00080A0B">
        <w:t xml:space="preserve">: </w:t>
      </w:r>
      <w:r w:rsidRPr="00080A0B">
        <w:rPr>
          <w:lang w:val="vi-VN"/>
        </w:rPr>
        <w:t>Giá</w:t>
      </w:r>
      <w:r w:rsidRPr="00080A0B">
        <w:t xml:space="preserve"> trị của biểu thức </w:t>
      </w:r>
      <w:r>
        <w:rPr>
          <w:noProof/>
          <w:position w:val="-10"/>
        </w:rPr>
        <w:drawing>
          <wp:inline distT="0" distB="0" distL="0" distR="0">
            <wp:extent cx="1362075" cy="266700"/>
            <wp:effectExtent l="0" t="0" r="9525" b="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3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 xml:space="preserve"> </w:t>
      </w:r>
      <w:r w:rsidRPr="00080A0B">
        <w:t xml:space="preserve">với 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là:</w:t>
      </w:r>
    </w:p>
    <w:p w:rsidR="00C345A2" w:rsidRPr="00080A0B" w:rsidRDefault="00C345A2" w:rsidP="00C345A2">
      <w:pPr>
        <w:ind w:left="469" w:hanging="469"/>
      </w:pPr>
      <w:r w:rsidRPr="00080A0B">
        <w:tab/>
        <w:t>A) 9</w:t>
      </w:r>
      <w:r w:rsidRPr="00080A0B">
        <w:tab/>
      </w:r>
      <w:r w:rsidRPr="00080A0B">
        <w:tab/>
      </w:r>
      <w:r w:rsidRPr="00080A0B">
        <w:tab/>
        <w:t>B) 3</w:t>
      </w:r>
      <w:r w:rsidRPr="00080A0B">
        <w:tab/>
      </w:r>
      <w:r w:rsidRPr="00080A0B">
        <w:tab/>
      </w:r>
      <w:r w:rsidRPr="00080A0B">
        <w:tab/>
        <w:t>C) 7</w:t>
      </w:r>
      <w:r w:rsidRPr="00080A0B">
        <w:tab/>
      </w:r>
      <w:r w:rsidRPr="00080A0B">
        <w:tab/>
      </w:r>
      <w:r w:rsidRPr="00080A0B">
        <w:tab/>
        <w:t>D) 6</w:t>
      </w:r>
    </w:p>
    <w:p w:rsidR="00C345A2" w:rsidRPr="00080A0B" w:rsidRDefault="00C345A2" w:rsidP="00C345A2">
      <w:pPr>
        <w:ind w:left="469" w:hanging="469"/>
      </w:pPr>
      <w:r w:rsidRPr="00080A0B">
        <w:rPr>
          <w:b/>
          <w:bCs/>
        </w:rPr>
        <w:t>Câu</w:t>
      </w:r>
      <w:r w:rsidRPr="00080A0B">
        <w:rPr>
          <w:lang w:val="vi-VN"/>
        </w:rPr>
        <w:tab/>
      </w:r>
      <w:r w:rsidRPr="00080A0B">
        <w:rPr>
          <w:b/>
        </w:rPr>
        <w:t>2</w:t>
      </w:r>
      <w:r w:rsidRPr="00080A0B">
        <w:rPr>
          <w:lang w:val="vi-VN"/>
        </w:rPr>
        <w:t>:</w:t>
      </w:r>
      <w:r w:rsidRPr="00080A0B">
        <w:t xml:space="preserve"> Rút gọn biểu thức </w:t>
      </w:r>
      <w:r>
        <w:rPr>
          <w:noProof/>
          <w:position w:val="-10"/>
        </w:rPr>
        <w:drawing>
          <wp:inline distT="0" distB="0" distL="0" distR="0">
            <wp:extent cx="1371600" cy="266700"/>
            <wp:effectExtent l="0" t="0" r="0" b="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5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ta được :</w:t>
      </w:r>
    </w:p>
    <w:p w:rsidR="00C345A2" w:rsidRPr="00080A0B" w:rsidRDefault="00C345A2" w:rsidP="00C345A2">
      <w:pPr>
        <w:ind w:left="469" w:hanging="469"/>
      </w:pPr>
      <w:r w:rsidRPr="00080A0B">
        <w:tab/>
        <w:t xml:space="preserve">A) </w:t>
      </w:r>
      <w:r>
        <w:rPr>
          <w:noProof/>
          <w:position w:val="-6"/>
        </w:rPr>
        <w:drawing>
          <wp:inline distT="0" distB="0" distL="0" distR="0">
            <wp:extent cx="419100" cy="180975"/>
            <wp:effectExtent l="0" t="0" r="0" b="9525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6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  <w:t xml:space="preserve">B) </w:t>
      </w:r>
      <w:r>
        <w:rPr>
          <w:noProof/>
          <w:position w:val="-6"/>
        </w:rPr>
        <w:drawing>
          <wp:inline distT="0" distB="0" distL="0" distR="0">
            <wp:extent cx="276225" cy="180975"/>
            <wp:effectExtent l="0" t="0" r="9525" b="9525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7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  <w:t>C)</w:t>
      </w:r>
      <w:r w:rsidRPr="00080A0B">
        <w:rPr>
          <w:lang w:val="vi-VN"/>
        </w:rPr>
        <w:t xml:space="preserve"> </w:t>
      </w:r>
      <w:r>
        <w:rPr>
          <w:noProof/>
          <w:position w:val="-6"/>
        </w:rPr>
        <w:drawing>
          <wp:inline distT="0" distB="0" distL="0" distR="0">
            <wp:extent cx="266700" cy="238125"/>
            <wp:effectExtent l="0" t="0" r="0" b="9525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8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  <w:t>D)</w:t>
      </w:r>
      <w:r w:rsidRPr="00080A0B">
        <w:rPr>
          <w:lang w:val="vi-VN"/>
        </w:rPr>
        <w:t xml:space="preserve"> </w:t>
      </w:r>
      <w:r>
        <w:rPr>
          <w:noProof/>
          <w:position w:val="-6"/>
        </w:rPr>
        <w:drawing>
          <wp:inline distT="0" distB="0" distL="0" distR="0">
            <wp:extent cx="266700" cy="238125"/>
            <wp:effectExtent l="0" t="0" r="0" b="9525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9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5A2" w:rsidRPr="00080A0B" w:rsidRDefault="00C345A2" w:rsidP="00C345A2">
      <w:pPr>
        <w:ind w:left="469" w:hanging="469"/>
      </w:pPr>
      <w:r w:rsidRPr="00080A0B">
        <w:rPr>
          <w:b/>
          <w:bCs/>
        </w:rPr>
        <w:t>Câu</w:t>
      </w:r>
      <w:r w:rsidRPr="00080A0B">
        <w:rPr>
          <w:lang w:val="vi-VN"/>
        </w:rPr>
        <w:tab/>
      </w:r>
      <w:r w:rsidRPr="00080A0B">
        <w:rPr>
          <w:b/>
          <w:lang w:val="vi-VN"/>
        </w:rPr>
        <w:t>3</w:t>
      </w:r>
      <w:r w:rsidRPr="00080A0B">
        <w:rPr>
          <w:lang w:val="vi-VN"/>
        </w:rPr>
        <w:t>:</w:t>
      </w:r>
      <w:r w:rsidRPr="00080A0B">
        <w:t xml:space="preserve"> Khi chia đa thức  </w:t>
      </w:r>
      <w:r>
        <w:rPr>
          <w:noProof/>
          <w:position w:val="-10"/>
        </w:rPr>
        <w:drawing>
          <wp:inline distT="0" distB="0" distL="0" distR="0">
            <wp:extent cx="1152525" cy="266700"/>
            <wp:effectExtent l="0" t="0" r="9525" b="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0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cho đa thức </w:t>
      </w:r>
      <w:r>
        <w:rPr>
          <w:noProof/>
          <w:position w:val="-10"/>
        </w:rPr>
        <w:drawing>
          <wp:inline distT="0" distB="0" distL="0" distR="0">
            <wp:extent cx="419100" cy="200025"/>
            <wp:effectExtent l="0" t="0" r="0" b="9525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1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 xml:space="preserve"> </w:t>
      </w:r>
      <w:r w:rsidRPr="00080A0B">
        <w:t>ta đựơc :</w:t>
      </w:r>
    </w:p>
    <w:p w:rsidR="00C345A2" w:rsidRPr="00080A0B" w:rsidRDefault="00C345A2" w:rsidP="00C345A2">
      <w:pPr>
        <w:ind w:left="469" w:hanging="469"/>
      </w:pPr>
      <w:r w:rsidRPr="00080A0B">
        <w:tab/>
        <w:t>A) Thương bằng</w:t>
      </w:r>
      <w:r>
        <w:rPr>
          <w:noProof/>
          <w:position w:val="-10"/>
        </w:rPr>
        <w:drawing>
          <wp:inline distT="0" distB="0" distL="0" distR="0">
            <wp:extent cx="485775" cy="266700"/>
            <wp:effectExtent l="0" t="0" r="9525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2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; dư bằng 1</w:t>
      </w:r>
      <w:r w:rsidRPr="00080A0B">
        <w:rPr>
          <w:lang w:val="vi-VN"/>
        </w:rPr>
        <w:tab/>
      </w:r>
      <w:r w:rsidRPr="00080A0B">
        <w:rPr>
          <w:lang w:val="vi-VN"/>
        </w:rPr>
        <w:tab/>
      </w:r>
      <w:r w:rsidRPr="00080A0B">
        <w:t>B) Thương bằng</w:t>
      </w:r>
      <w:r>
        <w:rPr>
          <w:noProof/>
          <w:position w:val="-10"/>
        </w:rPr>
        <w:drawing>
          <wp:inline distT="0" distB="0" distL="0" distR="0">
            <wp:extent cx="485775" cy="266700"/>
            <wp:effectExtent l="0" t="0" r="9525" b="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3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; dư bằng – 1 </w:t>
      </w:r>
    </w:p>
    <w:p w:rsidR="00C345A2" w:rsidRPr="00080A0B" w:rsidRDefault="00C345A2" w:rsidP="00C345A2">
      <w:pPr>
        <w:ind w:left="469" w:hanging="469"/>
      </w:pPr>
      <w:r w:rsidRPr="00080A0B">
        <w:tab/>
        <w:t>C) Thương bằng</w:t>
      </w:r>
      <w:r>
        <w:rPr>
          <w:noProof/>
          <w:position w:val="-10"/>
        </w:rPr>
        <w:drawing>
          <wp:inline distT="0" distB="0" distL="0" distR="0">
            <wp:extent cx="485775" cy="266700"/>
            <wp:effectExtent l="0" t="0" r="9525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4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; dư bằng 0</w:t>
      </w:r>
      <w:r w:rsidRPr="00080A0B">
        <w:rPr>
          <w:lang w:val="vi-VN"/>
        </w:rPr>
        <w:tab/>
      </w:r>
      <w:r w:rsidRPr="00080A0B">
        <w:rPr>
          <w:lang w:val="vi-VN"/>
        </w:rPr>
        <w:tab/>
      </w:r>
      <w:r w:rsidRPr="00080A0B">
        <w:t>D) Thương bằng</w:t>
      </w:r>
      <w:r>
        <w:rPr>
          <w:noProof/>
          <w:position w:val="-10"/>
        </w:rPr>
        <w:drawing>
          <wp:inline distT="0" distB="0" distL="0" distR="0">
            <wp:extent cx="485775" cy="266700"/>
            <wp:effectExtent l="0" t="0" r="9525" b="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5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; dư bằng </w:t>
      </w:r>
      <w:r>
        <w:rPr>
          <w:noProof/>
          <w:position w:val="-10"/>
        </w:rPr>
        <w:drawing>
          <wp:inline distT="0" distB="0" distL="0" distR="0">
            <wp:extent cx="419100" cy="200025"/>
            <wp:effectExtent l="0" t="0" r="0" b="9525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6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5A2" w:rsidRPr="00080A0B" w:rsidRDefault="00C345A2" w:rsidP="00C345A2">
      <w:pPr>
        <w:ind w:left="469" w:hanging="469"/>
      </w:pPr>
      <w:r w:rsidRPr="00080A0B">
        <w:rPr>
          <w:b/>
          <w:bCs/>
        </w:rPr>
        <w:lastRenderedPageBreak/>
        <w:t>Câu</w:t>
      </w:r>
      <w:r w:rsidRPr="00080A0B">
        <w:rPr>
          <w:lang w:val="vi-VN"/>
        </w:rPr>
        <w:tab/>
        <w:t>4:</w:t>
      </w:r>
      <w:r w:rsidRPr="00080A0B">
        <w:t xml:space="preserve"> Hai đường chéo của một hình thoi bằng 6cm và 4cm. Cạnh của hình thoi bằng:</w:t>
      </w:r>
    </w:p>
    <w:p w:rsidR="00C345A2" w:rsidRPr="00080A0B" w:rsidRDefault="00C345A2" w:rsidP="00C345A2">
      <w:pPr>
        <w:ind w:left="469" w:hanging="469"/>
      </w:pPr>
      <w:r w:rsidRPr="00080A0B">
        <w:tab/>
        <w:t>A) 5cm</w:t>
      </w:r>
      <w:r w:rsidRPr="00080A0B">
        <w:tab/>
      </w:r>
      <w:r w:rsidRPr="00080A0B">
        <w:tab/>
      </w:r>
      <w:r w:rsidRPr="00080A0B">
        <w:rPr>
          <w:lang w:val="vi-VN"/>
        </w:rPr>
        <w:tab/>
      </w:r>
      <w:r w:rsidRPr="00080A0B">
        <w:t>B)</w:t>
      </w:r>
      <w:r>
        <w:rPr>
          <w:noProof/>
          <w:position w:val="-8"/>
        </w:rPr>
        <w:drawing>
          <wp:inline distT="0" distB="0" distL="0" distR="0">
            <wp:extent cx="314325" cy="257175"/>
            <wp:effectExtent l="0" t="0" r="9525" b="9525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7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>cm</w:t>
      </w:r>
      <w:r w:rsidRPr="00080A0B">
        <w:tab/>
      </w:r>
      <w:r w:rsidRPr="00080A0B">
        <w:tab/>
        <w:t>C)</w:t>
      </w:r>
      <w:r>
        <w:rPr>
          <w:noProof/>
          <w:position w:val="-8"/>
        </w:rPr>
        <w:drawing>
          <wp:inline distT="0" distB="0" distL="0" distR="0">
            <wp:extent cx="304800" cy="257175"/>
            <wp:effectExtent l="0" t="0" r="0" b="9525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8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>cm</w:t>
      </w:r>
      <w:r w:rsidRPr="00080A0B">
        <w:tab/>
      </w:r>
      <w:r w:rsidRPr="00080A0B">
        <w:tab/>
        <w:t>D) 4cm</w:t>
      </w:r>
    </w:p>
    <w:p w:rsidR="00C345A2" w:rsidRPr="00080A0B" w:rsidRDefault="00C345A2" w:rsidP="00C345A2">
      <w:pPr>
        <w:ind w:left="469" w:hanging="469"/>
      </w:pPr>
      <w:r w:rsidRPr="00080A0B">
        <w:rPr>
          <w:b/>
          <w:bCs/>
        </w:rPr>
        <w:t>Câu</w:t>
      </w:r>
      <w:r w:rsidRPr="00080A0B">
        <w:rPr>
          <w:lang w:val="vi-VN"/>
        </w:rPr>
        <w:tab/>
      </w:r>
      <w:r w:rsidRPr="00080A0B">
        <w:rPr>
          <w:b/>
          <w:lang w:val="vi-VN"/>
        </w:rPr>
        <w:t>5</w:t>
      </w:r>
      <w:r w:rsidRPr="00080A0B">
        <w:rPr>
          <w:lang w:val="vi-VN"/>
        </w:rPr>
        <w:t>:</w:t>
      </w:r>
      <w:r w:rsidRPr="00080A0B">
        <w:t xml:space="preserve"> </w:t>
      </w:r>
      <w:r w:rsidRPr="00080A0B">
        <w:rPr>
          <w:lang w:val="vi-VN"/>
        </w:rPr>
        <w:t>Giá</w:t>
      </w:r>
      <w:r w:rsidRPr="00080A0B">
        <w:t xml:space="preserve"> trị của biểu thức </w:t>
      </w:r>
      <w:r>
        <w:rPr>
          <w:noProof/>
          <w:position w:val="-10"/>
        </w:rPr>
        <w:drawing>
          <wp:inline distT="0" distB="0" distL="0" distR="0">
            <wp:extent cx="1362075" cy="200025"/>
            <wp:effectExtent l="0" t="0" r="9525" b="9525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 xml:space="preserve"> </w:t>
      </w:r>
      <w:r w:rsidRPr="00080A0B">
        <w:t xml:space="preserve">với 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0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 xml:space="preserve"> </w:t>
      </w:r>
      <w:r w:rsidRPr="00080A0B">
        <w:t xml:space="preserve">và </w:t>
      </w:r>
      <w:r>
        <w:rPr>
          <w:noProof/>
          <w:position w:val="-10"/>
        </w:rPr>
        <w:drawing>
          <wp:inline distT="0" distB="0" distL="0" distR="0">
            <wp:extent cx="419100" cy="200025"/>
            <wp:effectExtent l="0" t="0" r="0" b="9525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 xml:space="preserve"> </w:t>
      </w:r>
      <w:r w:rsidRPr="00080A0B">
        <w:t>là:</w:t>
      </w:r>
    </w:p>
    <w:p w:rsidR="00C345A2" w:rsidRPr="00080A0B" w:rsidRDefault="00C345A2" w:rsidP="00C345A2">
      <w:pPr>
        <w:ind w:left="469" w:hanging="469"/>
      </w:pPr>
      <w:r w:rsidRPr="00080A0B">
        <w:tab/>
        <w:t>A) – 10</w:t>
      </w:r>
      <w:r w:rsidRPr="00080A0B">
        <w:tab/>
      </w:r>
      <w:r w:rsidRPr="00080A0B">
        <w:tab/>
      </w:r>
      <w:r w:rsidRPr="00080A0B">
        <w:rPr>
          <w:lang w:val="vi-VN"/>
        </w:rPr>
        <w:tab/>
      </w:r>
      <w:r w:rsidRPr="00080A0B">
        <w:t>B) 12</w:t>
      </w:r>
      <w:r w:rsidRPr="00080A0B">
        <w:tab/>
      </w:r>
      <w:r w:rsidRPr="00080A0B">
        <w:tab/>
      </w:r>
      <w:r w:rsidRPr="00080A0B">
        <w:tab/>
        <w:t>C) 10</w:t>
      </w:r>
      <w:r w:rsidRPr="00080A0B">
        <w:tab/>
      </w:r>
      <w:r w:rsidRPr="00080A0B">
        <w:tab/>
      </w:r>
      <w:r w:rsidRPr="00080A0B">
        <w:tab/>
        <w:t>D) 14</w:t>
      </w:r>
    </w:p>
    <w:p w:rsidR="00C345A2" w:rsidRPr="00080A0B" w:rsidRDefault="00C345A2" w:rsidP="00C345A2">
      <w:pPr>
        <w:ind w:left="469" w:hanging="469"/>
      </w:pPr>
      <w:r w:rsidRPr="00080A0B">
        <w:rPr>
          <w:b/>
          <w:bCs/>
        </w:rPr>
        <w:t>Câu</w:t>
      </w:r>
      <w:r w:rsidRPr="00080A0B">
        <w:rPr>
          <w:lang w:val="vi-VN"/>
        </w:rPr>
        <w:tab/>
        <w:t>6:</w:t>
      </w:r>
      <w:r w:rsidRPr="00080A0B">
        <w:t xml:space="preserve"> </w:t>
      </w:r>
      <w:r w:rsidRPr="00080A0B">
        <w:rPr>
          <w:lang w:val="vi-VN"/>
        </w:rPr>
        <w:t>K</w:t>
      </w:r>
      <w:r w:rsidRPr="00080A0B">
        <w:t xml:space="preserve">hi rút gọn phân thức </w:t>
      </w:r>
      <w:r>
        <w:rPr>
          <w:noProof/>
          <w:position w:val="-28"/>
        </w:rPr>
        <w:drawing>
          <wp:inline distT="0" distB="0" distL="0" distR="0">
            <wp:extent cx="495300" cy="428625"/>
            <wp:effectExtent l="0" t="0" r="0" b="9525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2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>,</w:t>
      </w:r>
      <w:r w:rsidRPr="00080A0B">
        <w:t xml:space="preserve"> ta được:</w:t>
      </w:r>
    </w:p>
    <w:p w:rsidR="00C345A2" w:rsidRPr="00080A0B" w:rsidRDefault="00C345A2" w:rsidP="00C345A2">
      <w:pPr>
        <w:ind w:left="469" w:hanging="469"/>
      </w:pPr>
      <w:r w:rsidRPr="00080A0B">
        <w:tab/>
        <w:t>A)</w:t>
      </w:r>
      <w:r w:rsidRPr="00080A0B">
        <w:rPr>
          <w:lang w:val="vi-VN"/>
        </w:rPr>
        <w:t xml:space="preserve"> </w:t>
      </w:r>
      <w:r>
        <w:rPr>
          <w:noProof/>
          <w:position w:val="-24"/>
        </w:rPr>
        <w:drawing>
          <wp:inline distT="0" distB="0" distL="0" distR="0">
            <wp:extent cx="152400" cy="409575"/>
            <wp:effectExtent l="0" t="0" r="0" b="9525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3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</w:r>
      <w:r w:rsidRPr="00080A0B">
        <w:tab/>
        <w:t>B)</w:t>
      </w:r>
      <w:r w:rsidRPr="00080A0B">
        <w:rPr>
          <w:lang w:val="vi-VN"/>
        </w:rPr>
        <w:t xml:space="preserve"> </w:t>
      </w:r>
      <w:r>
        <w:rPr>
          <w:noProof/>
          <w:position w:val="-24"/>
        </w:rPr>
        <w:drawing>
          <wp:inline distT="0" distB="0" distL="0" distR="0">
            <wp:extent cx="342900" cy="409575"/>
            <wp:effectExtent l="0" t="0" r="0" b="9525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4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  <w:t>C)</w:t>
      </w:r>
      <w:r w:rsidRPr="00080A0B">
        <w:rPr>
          <w:lang w:val="vi-VN"/>
        </w:rPr>
        <w:t xml:space="preserve"> </w:t>
      </w:r>
      <w:r>
        <w:rPr>
          <w:noProof/>
          <w:position w:val="-28"/>
        </w:rPr>
        <w:drawing>
          <wp:inline distT="0" distB="0" distL="0" distR="0">
            <wp:extent cx="419100" cy="428625"/>
            <wp:effectExtent l="0" t="0" r="0" b="9525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  <w:t>D)</w:t>
      </w:r>
      <w:r w:rsidRPr="00080A0B">
        <w:rPr>
          <w:lang w:val="vi-VN"/>
        </w:rPr>
        <w:t xml:space="preserve"> </w:t>
      </w:r>
      <w:r>
        <w:rPr>
          <w:noProof/>
          <w:position w:val="-28"/>
        </w:rPr>
        <w:drawing>
          <wp:inline distT="0" distB="0" distL="0" distR="0">
            <wp:extent cx="419100" cy="428625"/>
            <wp:effectExtent l="0" t="0" r="0" b="9525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5A2" w:rsidRPr="00080A0B" w:rsidRDefault="00C345A2" w:rsidP="00C345A2">
      <w:pPr>
        <w:ind w:left="469" w:hanging="469"/>
      </w:pPr>
      <w:r w:rsidRPr="00080A0B">
        <w:rPr>
          <w:b/>
          <w:bCs/>
        </w:rPr>
        <w:t>Câu</w:t>
      </w:r>
      <w:r w:rsidRPr="00080A0B">
        <w:rPr>
          <w:lang w:val="vi-VN"/>
        </w:rPr>
        <w:tab/>
      </w:r>
      <w:r w:rsidRPr="00080A0B">
        <w:rPr>
          <w:b/>
          <w:lang w:val="vi-VN"/>
        </w:rPr>
        <w:t>7</w:t>
      </w:r>
      <w:r w:rsidRPr="00080A0B">
        <w:rPr>
          <w:lang w:val="vi-VN"/>
        </w:rPr>
        <w:t>:</w:t>
      </w:r>
      <w:r w:rsidRPr="00080A0B">
        <w:t xml:space="preserve"> </w:t>
      </w:r>
      <w:r w:rsidRPr="00080A0B">
        <w:rPr>
          <w:lang w:val="vi-VN"/>
        </w:rPr>
        <w:t>Biểu thức</w:t>
      </w:r>
      <w:r w:rsidRPr="00080A0B">
        <w:t xml:space="preserve"> </w:t>
      </w:r>
      <w:r>
        <w:rPr>
          <w:noProof/>
          <w:position w:val="-10"/>
        </w:rPr>
        <w:drawing>
          <wp:inline distT="0" distB="0" distL="0" distR="0">
            <wp:extent cx="485775" cy="266700"/>
            <wp:effectExtent l="0" t="0" r="9525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bằng </w:t>
      </w:r>
      <w:r w:rsidRPr="00080A0B">
        <w:rPr>
          <w:lang w:val="vi-VN"/>
        </w:rPr>
        <w:t>biểu thức nào dưới đây</w:t>
      </w:r>
      <w:r w:rsidRPr="00080A0B">
        <w:t>:</w:t>
      </w:r>
    </w:p>
    <w:p w:rsidR="00C345A2" w:rsidRPr="00080A0B" w:rsidRDefault="00C345A2" w:rsidP="00C345A2">
      <w:pPr>
        <w:ind w:left="469" w:hanging="469"/>
      </w:pPr>
      <w:r w:rsidRPr="00080A0B">
        <w:tab/>
        <w:t xml:space="preserve">A) </w:t>
      </w:r>
      <w:r>
        <w:rPr>
          <w:noProof/>
          <w:position w:val="-10"/>
        </w:rPr>
        <w:drawing>
          <wp:inline distT="0" distB="0" distL="0" distR="0">
            <wp:extent cx="571500" cy="266700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 </w:t>
      </w:r>
      <w:r w:rsidRPr="00080A0B">
        <w:tab/>
      </w:r>
      <w:r w:rsidRPr="00080A0B">
        <w:rPr>
          <w:lang w:val="vi-VN"/>
        </w:rPr>
        <w:tab/>
      </w:r>
      <w:r w:rsidRPr="00080A0B">
        <w:t>B)</w:t>
      </w:r>
      <w:r w:rsidRPr="00080A0B">
        <w:rPr>
          <w:lang w:val="vi-VN"/>
        </w:rPr>
        <w:t xml:space="preserve"> </w:t>
      </w:r>
      <w:r>
        <w:rPr>
          <w:noProof/>
          <w:position w:val="-6"/>
        </w:rPr>
        <w:drawing>
          <wp:inline distT="0" distB="0" distL="0" distR="0">
            <wp:extent cx="695325" cy="238125"/>
            <wp:effectExtent l="0" t="0" r="9525" b="9525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  <w:t xml:space="preserve">C) </w:t>
      </w:r>
      <w:r>
        <w:rPr>
          <w:noProof/>
          <w:position w:val="-6"/>
        </w:rPr>
        <w:drawing>
          <wp:inline distT="0" distB="0" distL="0" distR="0">
            <wp:extent cx="619125" cy="238125"/>
            <wp:effectExtent l="0" t="0" r="9525" b="9525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  <w:t xml:space="preserve">D) </w:t>
      </w:r>
      <w:r>
        <w:rPr>
          <w:noProof/>
          <w:position w:val="-10"/>
        </w:rPr>
        <w:drawing>
          <wp:inline distT="0" distB="0" distL="0" distR="0">
            <wp:extent cx="485775" cy="266700"/>
            <wp:effectExtent l="0" t="0" r="9525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5A2" w:rsidRPr="00080A0B" w:rsidRDefault="00C345A2" w:rsidP="00C345A2">
      <w:pPr>
        <w:ind w:left="469" w:hanging="469"/>
      </w:pPr>
      <w:r w:rsidRPr="00080A0B">
        <w:rPr>
          <w:b/>
          <w:bCs/>
        </w:rPr>
        <w:t>Câu</w:t>
      </w:r>
      <w:r w:rsidRPr="00080A0B">
        <w:rPr>
          <w:lang w:val="vi-VN"/>
        </w:rPr>
        <w:tab/>
      </w:r>
      <w:r w:rsidRPr="00080A0B">
        <w:rPr>
          <w:b/>
          <w:lang w:val="vi-VN"/>
        </w:rPr>
        <w:t>8</w:t>
      </w:r>
      <w:r w:rsidRPr="00080A0B">
        <w:rPr>
          <w:lang w:val="vi-VN"/>
        </w:rPr>
        <w:t>:</w:t>
      </w:r>
      <w:r w:rsidRPr="00080A0B">
        <w:t xml:space="preserve"> </w:t>
      </w:r>
      <w:r w:rsidRPr="00080A0B">
        <w:rPr>
          <w:lang w:val="vi-VN"/>
        </w:rPr>
        <w:t>T</w:t>
      </w:r>
      <w:r w:rsidRPr="00080A0B">
        <w:t xml:space="preserve">rong các hình sau </w:t>
      </w:r>
      <w:r w:rsidRPr="00080A0B">
        <w:rPr>
          <w:lang w:val="vi-VN"/>
        </w:rPr>
        <w:t xml:space="preserve">đây, </w:t>
      </w:r>
      <w:r w:rsidRPr="00080A0B">
        <w:t xml:space="preserve">hình nào </w:t>
      </w:r>
      <w:r w:rsidRPr="00080A0B">
        <w:rPr>
          <w:u w:val="single"/>
        </w:rPr>
        <w:t>không</w:t>
      </w:r>
      <w:r w:rsidRPr="00080A0B">
        <w:t xml:space="preserve"> có tâm đối xứng:</w:t>
      </w:r>
    </w:p>
    <w:p w:rsidR="00C345A2" w:rsidRPr="00080A0B" w:rsidRDefault="00C345A2" w:rsidP="00C345A2">
      <w:pPr>
        <w:ind w:left="469" w:hanging="469"/>
      </w:pPr>
      <w:r w:rsidRPr="00080A0B">
        <w:tab/>
        <w:t>A) Ngũ giác đều</w:t>
      </w:r>
      <w:r w:rsidRPr="00080A0B">
        <w:tab/>
      </w:r>
      <w:r w:rsidRPr="00080A0B">
        <w:tab/>
        <w:t>B) Hình bình hành</w:t>
      </w:r>
      <w:r w:rsidRPr="00080A0B">
        <w:rPr>
          <w:lang w:val="vi-VN"/>
        </w:rPr>
        <w:tab/>
      </w:r>
      <w:r w:rsidRPr="00080A0B">
        <w:t>C) Hình vuông</w:t>
      </w:r>
      <w:r w:rsidRPr="00080A0B">
        <w:tab/>
        <w:t>D) Đoạn thẳng</w:t>
      </w:r>
    </w:p>
    <w:p w:rsidR="00C345A2" w:rsidRPr="00080A0B" w:rsidRDefault="00C345A2" w:rsidP="00C345A2">
      <w:pPr>
        <w:ind w:left="469" w:hanging="469"/>
      </w:pPr>
      <w:r w:rsidRPr="00080A0B">
        <w:rPr>
          <w:b/>
          <w:bCs/>
        </w:rPr>
        <w:t>Câu</w:t>
      </w:r>
      <w:r w:rsidRPr="00080A0B">
        <w:rPr>
          <w:lang w:val="vi-VN"/>
        </w:rPr>
        <w:tab/>
      </w:r>
      <w:r w:rsidRPr="00080A0B">
        <w:rPr>
          <w:b/>
          <w:lang w:val="vi-VN"/>
        </w:rPr>
        <w:t>9</w:t>
      </w:r>
      <w:r w:rsidRPr="00080A0B">
        <w:rPr>
          <w:lang w:val="vi-VN"/>
        </w:rPr>
        <w:t>:</w:t>
      </w:r>
      <w:r w:rsidRPr="00080A0B">
        <w:t xml:space="preserve"> Ta có : </w:t>
      </w:r>
      <w:r>
        <w:rPr>
          <w:noProof/>
          <w:position w:val="-10"/>
        </w:rPr>
        <w:drawing>
          <wp:inline distT="0" distB="0" distL="0" distR="0">
            <wp:extent cx="1457325" cy="266700"/>
            <wp:effectExtent l="0" t="0" r="9525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thì X và Y theo thứ tự là :</w:t>
      </w:r>
    </w:p>
    <w:p w:rsidR="00C345A2" w:rsidRPr="00080A0B" w:rsidRDefault="00C345A2" w:rsidP="00C345A2">
      <w:pPr>
        <w:ind w:left="469" w:hanging="469"/>
      </w:pPr>
      <w:r w:rsidRPr="00080A0B">
        <w:tab/>
        <w:t>A) – 8</w:t>
      </w:r>
      <w:r w:rsidRPr="00080A0B">
        <w:rPr>
          <w:i/>
        </w:rPr>
        <w:t>a</w:t>
      </w:r>
      <w:r w:rsidRPr="00080A0B">
        <w:t xml:space="preserve"> và 2</w:t>
      </w:r>
      <w:r w:rsidRPr="00080A0B">
        <w:tab/>
      </w:r>
      <w:r w:rsidRPr="00080A0B">
        <w:tab/>
        <w:t>B) – 4</w:t>
      </w:r>
      <w:r w:rsidRPr="00080A0B">
        <w:rPr>
          <w:i/>
        </w:rPr>
        <w:t>a</w:t>
      </w:r>
      <w:r w:rsidRPr="00080A0B">
        <w:t xml:space="preserve"> và 2</w:t>
      </w:r>
      <w:r w:rsidRPr="00080A0B">
        <w:tab/>
      </w:r>
      <w:r w:rsidRPr="00080A0B">
        <w:tab/>
        <w:t>C) 4</w:t>
      </w:r>
      <w:r w:rsidRPr="00080A0B">
        <w:rPr>
          <w:i/>
        </w:rPr>
        <w:t>a</w:t>
      </w:r>
      <w:r w:rsidRPr="00080A0B">
        <w:t xml:space="preserve"> và 2</w:t>
      </w:r>
      <w:r w:rsidRPr="00080A0B">
        <w:tab/>
      </w:r>
      <w:r w:rsidRPr="00080A0B">
        <w:tab/>
        <w:t>D) 8</w:t>
      </w:r>
      <w:r w:rsidRPr="00080A0B">
        <w:rPr>
          <w:i/>
        </w:rPr>
        <w:t>a</w:t>
      </w:r>
      <w:r w:rsidRPr="00080A0B">
        <w:t xml:space="preserve"> và 2</w:t>
      </w:r>
    </w:p>
    <w:p w:rsidR="00C345A2" w:rsidRPr="00080A0B" w:rsidRDefault="00C345A2" w:rsidP="00C345A2">
      <w:pPr>
        <w:ind w:left="469" w:hanging="469"/>
      </w:pPr>
      <w:r w:rsidRPr="00080A0B">
        <w:rPr>
          <w:b/>
          <w:bCs/>
        </w:rPr>
        <w:t>Câu</w:t>
      </w:r>
      <w:r w:rsidRPr="00080A0B">
        <w:rPr>
          <w:lang w:val="vi-VN"/>
        </w:rPr>
        <w:tab/>
      </w:r>
      <w:r w:rsidRPr="00080A0B">
        <w:rPr>
          <w:b/>
          <w:lang w:val="vi-VN"/>
        </w:rPr>
        <w:t>10</w:t>
      </w:r>
      <w:r w:rsidRPr="00080A0B">
        <w:rPr>
          <w:lang w:val="vi-VN"/>
        </w:rPr>
        <w:t>:</w:t>
      </w:r>
      <w:r w:rsidRPr="00080A0B">
        <w:t xml:space="preserve"> Giá trị của biểu thức </w:t>
      </w:r>
      <w:r>
        <w:rPr>
          <w:noProof/>
          <w:position w:val="-10"/>
        </w:rPr>
        <w:drawing>
          <wp:inline distT="0" distB="0" distL="0" distR="0">
            <wp:extent cx="1419225" cy="266700"/>
            <wp:effectExtent l="0" t="0" r="9525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 tại </w:t>
      </w:r>
      <w:r>
        <w:rPr>
          <w:noProof/>
          <w:position w:val="-24"/>
        </w:rPr>
        <w:drawing>
          <wp:inline distT="0" distB="0" distL="0" distR="0">
            <wp:extent cx="866775" cy="409575"/>
            <wp:effectExtent l="0" t="0" r="9525" b="9525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và </w:t>
      </w:r>
      <w:r>
        <w:rPr>
          <w:noProof/>
          <w:position w:val="-8"/>
        </w:rPr>
        <w:drawing>
          <wp:inline distT="0" distB="0" distL="0" distR="0">
            <wp:extent cx="571500" cy="190500"/>
            <wp:effectExtent l="0" t="0" r="0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 xml:space="preserve"> </w:t>
      </w:r>
      <w:r w:rsidRPr="00080A0B">
        <w:t>là:</w:t>
      </w:r>
    </w:p>
    <w:p w:rsidR="00C345A2" w:rsidRPr="00080A0B" w:rsidRDefault="00C345A2" w:rsidP="00C345A2">
      <w:pPr>
        <w:ind w:left="469" w:hanging="469"/>
      </w:pPr>
      <w:r w:rsidRPr="00080A0B">
        <w:tab/>
        <w:t xml:space="preserve">A) – 9 </w:t>
      </w:r>
      <w:r w:rsidRPr="00080A0B">
        <w:tab/>
      </w:r>
      <w:r w:rsidRPr="00080A0B">
        <w:tab/>
      </w:r>
      <w:r w:rsidRPr="00080A0B">
        <w:rPr>
          <w:lang w:val="vi-VN"/>
        </w:rPr>
        <w:tab/>
      </w:r>
      <w:r w:rsidRPr="00080A0B">
        <w:t>B) 6</w:t>
      </w:r>
      <w:r w:rsidRPr="00080A0B">
        <w:tab/>
      </w:r>
      <w:r w:rsidRPr="00080A0B">
        <w:tab/>
      </w:r>
      <w:r w:rsidRPr="00080A0B">
        <w:tab/>
        <w:t xml:space="preserve">C) – 6 </w:t>
      </w:r>
      <w:r w:rsidRPr="00080A0B">
        <w:tab/>
      </w:r>
      <w:r w:rsidRPr="00080A0B">
        <w:tab/>
      </w:r>
      <w:r w:rsidRPr="00080A0B">
        <w:rPr>
          <w:lang w:val="vi-VN"/>
        </w:rPr>
        <w:tab/>
      </w:r>
      <w:r w:rsidRPr="00080A0B">
        <w:t>D) 9</w:t>
      </w:r>
    </w:p>
    <w:p w:rsidR="00C345A2" w:rsidRPr="00080A0B" w:rsidRDefault="00C345A2" w:rsidP="00C345A2">
      <w:pPr>
        <w:ind w:left="469" w:hanging="469"/>
        <w:rPr>
          <w:b/>
        </w:rPr>
      </w:pPr>
      <w:r w:rsidRPr="00080A0B">
        <w:rPr>
          <w:b/>
        </w:rPr>
        <w:t>II.</w:t>
      </w:r>
      <w:r w:rsidRPr="00080A0B">
        <w:rPr>
          <w:b/>
          <w:lang w:val="vi-VN"/>
        </w:rPr>
        <w:t xml:space="preserve"> </w:t>
      </w:r>
      <w:r w:rsidRPr="00080A0B">
        <w:rPr>
          <w:b/>
          <w:u w:val="single"/>
        </w:rPr>
        <w:t>Phần tự luận</w:t>
      </w:r>
      <w:r w:rsidRPr="00080A0B">
        <w:rPr>
          <w:b/>
        </w:rPr>
        <w:t>:(6 điểm)</w:t>
      </w:r>
    </w:p>
    <w:p w:rsidR="00C345A2" w:rsidRPr="00080A0B" w:rsidRDefault="00C345A2" w:rsidP="00C345A2">
      <w:pPr>
        <w:ind w:left="469" w:hanging="469"/>
      </w:pPr>
      <w:r w:rsidRPr="00080A0B">
        <w:rPr>
          <w:b/>
        </w:rPr>
        <w:t>Câu 1</w:t>
      </w:r>
      <w:r w:rsidRPr="00080A0B">
        <w:rPr>
          <w:b/>
          <w:lang w:val="vi-VN"/>
        </w:rPr>
        <w:t>1</w:t>
      </w:r>
      <w:r w:rsidRPr="00080A0B">
        <w:rPr>
          <w:b/>
        </w:rPr>
        <w:t>:</w:t>
      </w:r>
      <w:r w:rsidRPr="00080A0B">
        <w:rPr>
          <w:b/>
          <w:lang w:val="vi-VN"/>
        </w:rPr>
        <w:t xml:space="preserve"> </w:t>
      </w:r>
      <w:r w:rsidRPr="00080A0B">
        <w:rPr>
          <w:b/>
        </w:rPr>
        <w:t>(</w:t>
      </w:r>
      <w:r w:rsidRPr="00080A0B">
        <w:t>1.5 đ) Phân tích các đa thức sau thành nhân tử :</w:t>
      </w:r>
    </w:p>
    <w:p w:rsidR="00C345A2" w:rsidRPr="00080A0B" w:rsidRDefault="00C345A2" w:rsidP="00C345A2">
      <w:pPr>
        <w:ind w:left="469" w:hanging="469"/>
        <w:rPr>
          <w:lang w:val="vi-VN"/>
        </w:rPr>
      </w:pPr>
      <w:r w:rsidRPr="00080A0B">
        <w:rPr>
          <w:lang w:val="vi-VN"/>
        </w:rPr>
        <w:tab/>
      </w:r>
      <w:r w:rsidRPr="00080A0B">
        <w:t>a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6"/>
        </w:rPr>
        <w:drawing>
          <wp:inline distT="0" distB="0" distL="0" distR="0">
            <wp:extent cx="723900" cy="238125"/>
            <wp:effectExtent l="0" t="0" r="0" b="9525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ab/>
      </w:r>
      <w:r w:rsidRPr="00080A0B">
        <w:rPr>
          <w:lang w:val="vi-VN"/>
        </w:rPr>
        <w:tab/>
      </w:r>
      <w:r w:rsidRPr="00080A0B">
        <w:t>b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10"/>
        </w:rPr>
        <w:drawing>
          <wp:inline distT="0" distB="0" distL="0" distR="0">
            <wp:extent cx="1181100" cy="266700"/>
            <wp:effectExtent l="0" t="0" r="0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ab/>
      </w:r>
      <w:r w:rsidRPr="00080A0B">
        <w:rPr>
          <w:lang w:val="vi-VN"/>
        </w:rPr>
        <w:tab/>
      </w:r>
      <w:r w:rsidRPr="00080A0B">
        <w:t>c</w:t>
      </w:r>
      <w:r w:rsidRPr="00080A0B">
        <w:rPr>
          <w:lang w:val="vi-VN"/>
        </w:rPr>
        <w:t>)</w:t>
      </w:r>
      <w:r w:rsidRPr="00080A0B">
        <w:t xml:space="preserve"> Tìm </w:t>
      </w:r>
      <w:r w:rsidRPr="00080A0B">
        <w:rPr>
          <w:i/>
        </w:rPr>
        <w:t>x</w:t>
      </w:r>
      <w:r w:rsidRPr="00080A0B">
        <w:t xml:space="preserve">, sao cho A = 0 </w:t>
      </w:r>
      <w:r w:rsidRPr="00080A0B">
        <w:rPr>
          <w:lang w:val="vi-VN"/>
        </w:rPr>
        <w:t>.</w:t>
      </w:r>
    </w:p>
    <w:p w:rsidR="00C345A2" w:rsidRPr="00080A0B" w:rsidRDefault="00C345A2" w:rsidP="00C345A2">
      <w:pPr>
        <w:ind w:left="469" w:hanging="469"/>
      </w:pPr>
      <w:r w:rsidRPr="00080A0B">
        <w:rPr>
          <w:b/>
        </w:rPr>
        <w:t xml:space="preserve">Câu </w:t>
      </w:r>
      <w:r w:rsidRPr="00080A0B">
        <w:rPr>
          <w:b/>
          <w:lang w:val="vi-VN"/>
        </w:rPr>
        <w:t>1</w:t>
      </w:r>
      <w:r w:rsidRPr="00080A0B">
        <w:rPr>
          <w:b/>
        </w:rPr>
        <w:t>2:</w:t>
      </w:r>
      <w:r w:rsidRPr="00080A0B">
        <w:rPr>
          <w:b/>
          <w:lang w:val="vi-VN"/>
        </w:rPr>
        <w:t xml:space="preserve"> </w:t>
      </w:r>
      <w:r w:rsidRPr="00080A0B">
        <w:rPr>
          <w:b/>
        </w:rPr>
        <w:t>(</w:t>
      </w:r>
      <w:r w:rsidRPr="00080A0B">
        <w:t xml:space="preserve">1.0 đ) Tìm </w:t>
      </w:r>
      <w:r w:rsidRPr="00080A0B">
        <w:rPr>
          <w:i/>
        </w:rPr>
        <w:t>m</w:t>
      </w:r>
      <w:r w:rsidRPr="00080A0B">
        <w:t xml:space="preserve"> sao cho đa thức </w:t>
      </w:r>
      <w:r>
        <w:rPr>
          <w:noProof/>
          <w:position w:val="-6"/>
        </w:rPr>
        <w:drawing>
          <wp:inline distT="0" distB="0" distL="0" distR="0">
            <wp:extent cx="771525" cy="238125"/>
            <wp:effectExtent l="0" t="0" r="9525" b="9525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 xml:space="preserve"> </w:t>
      </w:r>
      <w:r w:rsidRPr="00080A0B">
        <w:t xml:space="preserve">chia hết cho đa thức  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>?</w:t>
      </w:r>
    </w:p>
    <w:p w:rsidR="00C345A2" w:rsidRPr="00080A0B" w:rsidRDefault="00C345A2" w:rsidP="00C345A2">
      <w:pPr>
        <w:ind w:left="469" w:hanging="469"/>
      </w:pPr>
      <w:r w:rsidRPr="00080A0B">
        <w:rPr>
          <w:b/>
        </w:rPr>
        <w:t xml:space="preserve">Câu </w:t>
      </w:r>
      <w:r w:rsidRPr="00080A0B">
        <w:rPr>
          <w:b/>
          <w:lang w:val="vi-VN"/>
        </w:rPr>
        <w:t>1</w:t>
      </w:r>
      <w:r w:rsidRPr="00080A0B">
        <w:rPr>
          <w:b/>
        </w:rPr>
        <w:t>3:</w:t>
      </w:r>
      <w:r w:rsidRPr="00080A0B">
        <w:rPr>
          <w:b/>
          <w:lang w:val="vi-VN"/>
        </w:rPr>
        <w:t xml:space="preserve"> </w:t>
      </w:r>
      <w:r w:rsidRPr="00080A0B">
        <w:rPr>
          <w:b/>
        </w:rPr>
        <w:t>(</w:t>
      </w:r>
      <w:r w:rsidRPr="00080A0B">
        <w:t>1,5 đ) Thực hiện phép tính sau :</w:t>
      </w:r>
    </w:p>
    <w:p w:rsidR="00C345A2" w:rsidRPr="00080A0B" w:rsidRDefault="00C345A2" w:rsidP="00C345A2">
      <w:pPr>
        <w:ind w:left="469" w:hanging="469"/>
      </w:pPr>
      <w:r w:rsidRPr="00080A0B">
        <w:rPr>
          <w:lang w:val="vi-VN"/>
        </w:rPr>
        <w:tab/>
      </w:r>
      <w:r w:rsidRPr="00080A0B">
        <w:t>a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28"/>
        </w:rPr>
        <w:drawing>
          <wp:inline distT="0" distB="0" distL="0" distR="0">
            <wp:extent cx="981075" cy="466725"/>
            <wp:effectExtent l="0" t="0" r="9525" b="9525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ab/>
      </w:r>
      <w:r w:rsidRPr="00080A0B">
        <w:rPr>
          <w:lang w:val="vi-VN"/>
        </w:rPr>
        <w:tab/>
      </w:r>
      <w:r w:rsidRPr="00080A0B">
        <w:rPr>
          <w:lang w:val="vi-VN"/>
        </w:rPr>
        <w:tab/>
      </w:r>
      <w:r w:rsidRPr="00080A0B">
        <w:t>b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28"/>
        </w:rPr>
        <w:drawing>
          <wp:inline distT="0" distB="0" distL="0" distR="0">
            <wp:extent cx="1647825" cy="428625"/>
            <wp:effectExtent l="0" t="0" r="9525" b="9525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5A2" w:rsidRPr="00080A0B" w:rsidRDefault="00C345A2" w:rsidP="00C345A2">
      <w:pPr>
        <w:ind w:left="469" w:hanging="469"/>
        <w:jc w:val="both"/>
      </w:pPr>
      <w:r w:rsidRPr="00080A0B">
        <w:rPr>
          <w:b/>
        </w:rPr>
        <w:t xml:space="preserve">Câu </w:t>
      </w:r>
      <w:r w:rsidRPr="00080A0B">
        <w:rPr>
          <w:b/>
          <w:lang w:val="vi-VN"/>
        </w:rPr>
        <w:t>1</w:t>
      </w:r>
      <w:r w:rsidRPr="00080A0B">
        <w:rPr>
          <w:b/>
        </w:rPr>
        <w:t>4:</w:t>
      </w:r>
      <w:r w:rsidRPr="00080A0B">
        <w:t xml:space="preserve"> (2.0 đ) Cho tứ giác ABCD, E là trung điểm của cạnh AB. Qua E kẻ đường thẳng song song với AC cắt BC ở F. Qua F kẻ đường thẳng song song với BD cắt CD ở G. Qua G kẻ đường thẳng song song với AC cắt AD ở H .</w:t>
      </w:r>
    </w:p>
    <w:p w:rsidR="00C345A2" w:rsidRPr="00080A0B" w:rsidRDefault="00C345A2" w:rsidP="00C345A2">
      <w:pPr>
        <w:ind w:left="469" w:hanging="469"/>
        <w:jc w:val="both"/>
      </w:pPr>
      <w:r w:rsidRPr="00080A0B">
        <w:rPr>
          <w:lang w:val="vi-VN"/>
        </w:rPr>
        <w:tab/>
      </w:r>
      <w:r w:rsidRPr="00080A0B">
        <w:t>a</w:t>
      </w:r>
      <w:r w:rsidRPr="00080A0B">
        <w:rPr>
          <w:lang w:val="vi-VN"/>
        </w:rPr>
        <w:t>)</w:t>
      </w:r>
      <w:r w:rsidRPr="00080A0B">
        <w:t xml:space="preserve"> Chứng minh tứ giác EFGH là hình bình hành.</w:t>
      </w:r>
    </w:p>
    <w:p w:rsidR="00C345A2" w:rsidRPr="00080A0B" w:rsidRDefault="00C345A2" w:rsidP="00C345A2">
      <w:pPr>
        <w:ind w:left="469" w:hanging="469"/>
        <w:jc w:val="both"/>
      </w:pPr>
      <w:r w:rsidRPr="00080A0B">
        <w:rPr>
          <w:lang w:val="vi-VN"/>
        </w:rPr>
        <w:tab/>
      </w:r>
      <w:r w:rsidRPr="00080A0B">
        <w:t>b</w:t>
      </w:r>
      <w:r w:rsidRPr="00080A0B">
        <w:rPr>
          <w:lang w:val="vi-VN"/>
        </w:rPr>
        <w:t>)</w:t>
      </w:r>
      <w:r w:rsidRPr="00080A0B">
        <w:t xml:space="preserve"> Tứ giác ABCD </w:t>
      </w:r>
      <w:r w:rsidRPr="00080A0B">
        <w:rPr>
          <w:lang w:val="vi-VN"/>
        </w:rPr>
        <w:t>thoả</w:t>
      </w:r>
      <w:r w:rsidRPr="00080A0B">
        <w:t xml:space="preserve"> điều kiện gì thì EFGH là hình chữ nhật? </w:t>
      </w:r>
    </w:p>
    <w:p w:rsidR="00C345A2" w:rsidRPr="00080A0B" w:rsidRDefault="00C345A2" w:rsidP="00C345A2">
      <w:pPr>
        <w:ind w:left="469" w:hanging="469"/>
        <w:jc w:val="center"/>
        <w:rPr>
          <w:lang w:val="vi-VN"/>
        </w:rPr>
      </w:pPr>
      <w:r w:rsidRPr="00080A0B">
        <w:t>-----------------------------------------</w:t>
      </w:r>
      <w:r w:rsidRPr="00080A0B">
        <w:rPr>
          <w:lang w:val="vi-VN"/>
        </w:rPr>
        <w:t>Hết</w:t>
      </w:r>
      <w:r w:rsidRPr="00080A0B">
        <w:t>----------------------------------------</w:t>
      </w:r>
    </w:p>
    <w:p w:rsidR="00C345A2" w:rsidRDefault="00C345A2" w:rsidP="004B3D77">
      <w:pPr>
        <w:rPr>
          <w:lang w:val="fr-FR"/>
        </w:rPr>
      </w:pPr>
    </w:p>
    <w:p w:rsidR="001562D8" w:rsidRDefault="001562D8" w:rsidP="004B3D77">
      <w:pPr>
        <w:rPr>
          <w:lang w:val="fr-FR"/>
        </w:rPr>
      </w:pPr>
    </w:p>
    <w:p w:rsidR="001562D8" w:rsidRPr="00080A0B" w:rsidRDefault="001562D8" w:rsidP="001562D8">
      <w:pPr>
        <w:jc w:val="center"/>
        <w:rPr>
          <w:b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1562D8" w:rsidRPr="00080A0B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562D8" w:rsidRPr="00080A0B" w:rsidRDefault="001562D8" w:rsidP="000D13DE">
            <w:pPr>
              <w:spacing w:after="20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080A0B">
              <w:rPr>
                <w:b/>
                <w:color w:val="FF0000"/>
                <w:sz w:val="26"/>
                <w:szCs w:val="26"/>
              </w:rPr>
              <w:t>ĐỀ 34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562D8" w:rsidRPr="00080A0B" w:rsidRDefault="001562D8" w:rsidP="000D13DE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80A0B">
              <w:rPr>
                <w:b/>
                <w:color w:val="7030A0"/>
                <w:sz w:val="26"/>
                <w:szCs w:val="26"/>
              </w:rPr>
              <w:t>ĐỀ  KIỂM TRA HỌC KỲ I</w:t>
            </w:r>
          </w:p>
          <w:p w:rsidR="001562D8" w:rsidRPr="00080A0B" w:rsidRDefault="001562D8" w:rsidP="000D13DE">
            <w:pPr>
              <w:jc w:val="center"/>
              <w:rPr>
                <w:b/>
                <w:color w:val="00B0F0"/>
                <w:sz w:val="26"/>
                <w:szCs w:val="26"/>
              </w:rPr>
            </w:pPr>
            <w:r>
              <w:rPr>
                <w:b/>
                <w:color w:val="00B0F0"/>
                <w:sz w:val="26"/>
                <w:szCs w:val="26"/>
              </w:rPr>
              <w:t>Môn TOÁN LỚP 8</w:t>
            </w:r>
          </w:p>
          <w:p w:rsidR="001562D8" w:rsidRPr="00080A0B" w:rsidRDefault="001562D8" w:rsidP="000D13DE">
            <w:pPr>
              <w:spacing w:after="200" w:line="276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080A0B">
              <w:rPr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:rsidR="001562D8" w:rsidRPr="00080A0B" w:rsidRDefault="001562D8" w:rsidP="001562D8">
      <w:pPr>
        <w:ind w:left="456" w:hanging="456"/>
        <w:rPr>
          <w:b/>
        </w:rPr>
      </w:pPr>
    </w:p>
    <w:p w:rsidR="001562D8" w:rsidRPr="00080A0B" w:rsidRDefault="001562D8" w:rsidP="001562D8">
      <w:pPr>
        <w:ind w:left="456" w:hanging="456"/>
      </w:pPr>
      <w:r w:rsidRPr="00080A0B">
        <w:rPr>
          <w:b/>
        </w:rPr>
        <w:t xml:space="preserve"> I. TRẮC NGHIỆM</w:t>
      </w:r>
      <w:r w:rsidRPr="00080A0B">
        <w:t xml:space="preserve"> (4 điểm)  </w:t>
      </w:r>
    </w:p>
    <w:p w:rsidR="001562D8" w:rsidRPr="00080A0B" w:rsidRDefault="001562D8" w:rsidP="001562D8">
      <w:pPr>
        <w:ind w:left="456" w:hanging="456"/>
        <w:rPr>
          <w:lang w:val="vi-VN"/>
        </w:rPr>
      </w:pPr>
      <w:r w:rsidRPr="00080A0B">
        <w:rPr>
          <w:b/>
        </w:rPr>
        <w:t>Câu 1</w:t>
      </w:r>
      <w:r w:rsidRPr="00080A0B">
        <w:t xml:space="preserve">: Kết quả của phép tính </w:t>
      </w:r>
      <w:r>
        <w:rPr>
          <w:noProof/>
          <w:position w:val="-10"/>
        </w:rPr>
        <w:drawing>
          <wp:inline distT="0" distB="0" distL="0" distR="0">
            <wp:extent cx="990600" cy="200025"/>
            <wp:effectExtent l="0" t="0" r="0" b="9525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 xml:space="preserve"> là:</w:t>
      </w:r>
    </w:p>
    <w:p w:rsidR="001562D8" w:rsidRPr="00080A0B" w:rsidRDefault="001562D8" w:rsidP="001562D8">
      <w:pPr>
        <w:ind w:left="456" w:hanging="456"/>
      </w:pPr>
      <w:r w:rsidRPr="00080A0B">
        <w:lastRenderedPageBreak/>
        <w:tab/>
        <w:t>A</w:t>
      </w:r>
      <w:r w:rsidRPr="00080A0B">
        <w:rPr>
          <w:lang w:val="vi-VN"/>
        </w:rPr>
        <w:t xml:space="preserve">) </w:t>
      </w:r>
      <w:r>
        <w:rPr>
          <w:noProof/>
          <w:position w:val="-6"/>
        </w:rPr>
        <w:drawing>
          <wp:inline distT="0" distB="0" distL="0" distR="0">
            <wp:extent cx="495300" cy="238125"/>
            <wp:effectExtent l="0" t="0" r="0" b="9525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  <w:t>B</w:t>
      </w:r>
      <w:r w:rsidRPr="00080A0B">
        <w:rPr>
          <w:lang w:val="vi-VN"/>
        </w:rPr>
        <w:t xml:space="preserve">) </w:t>
      </w:r>
      <w:r>
        <w:rPr>
          <w:noProof/>
          <w:position w:val="-6"/>
        </w:rPr>
        <w:drawing>
          <wp:inline distT="0" distB="0" distL="0" distR="0">
            <wp:extent cx="495300" cy="238125"/>
            <wp:effectExtent l="0" t="0" r="0" b="9525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  <w:t>C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6"/>
        </w:rPr>
        <w:drawing>
          <wp:inline distT="0" distB="0" distL="0" distR="0">
            <wp:extent cx="495300" cy="238125"/>
            <wp:effectExtent l="0" t="0" r="0" b="9525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rPr>
          <w:lang w:val="vi-VN"/>
        </w:rPr>
        <w:tab/>
      </w:r>
      <w:r w:rsidRPr="00080A0B">
        <w:t>D</w:t>
      </w:r>
      <w:r w:rsidRPr="00080A0B">
        <w:rPr>
          <w:lang w:val="vi-VN"/>
        </w:rPr>
        <w:t xml:space="preserve">) </w:t>
      </w:r>
      <w:r>
        <w:rPr>
          <w:noProof/>
          <w:position w:val="-6"/>
        </w:rPr>
        <w:drawing>
          <wp:inline distT="0" distB="0" distL="0" distR="0">
            <wp:extent cx="495300" cy="238125"/>
            <wp:effectExtent l="0" t="0" r="0" b="9525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2D8" w:rsidRPr="00080A0B" w:rsidRDefault="001562D8" w:rsidP="001562D8">
      <w:pPr>
        <w:ind w:left="456" w:hanging="456"/>
        <w:rPr>
          <w:lang w:val="vi-VN"/>
        </w:rPr>
      </w:pPr>
      <w:r w:rsidRPr="00080A0B">
        <w:rPr>
          <w:b/>
        </w:rPr>
        <w:t>Câu 2</w:t>
      </w:r>
      <w:r w:rsidRPr="00080A0B">
        <w:t>: Hình thoi là hình</w:t>
      </w:r>
      <w:r w:rsidRPr="00080A0B">
        <w:rPr>
          <w:lang w:val="vi-VN"/>
        </w:rPr>
        <w:t>:</w:t>
      </w:r>
    </w:p>
    <w:p w:rsidR="001562D8" w:rsidRPr="00080A0B" w:rsidRDefault="001562D8" w:rsidP="001562D8">
      <w:pPr>
        <w:ind w:left="456" w:hanging="456"/>
      </w:pPr>
      <w:r w:rsidRPr="00080A0B">
        <w:tab/>
        <w:t>A</w:t>
      </w:r>
      <w:r w:rsidRPr="00080A0B">
        <w:rPr>
          <w:lang w:val="vi-VN"/>
        </w:rPr>
        <w:t>)</w:t>
      </w:r>
      <w:r w:rsidRPr="00080A0B">
        <w:t xml:space="preserve"> không có trục đối xứng.</w:t>
      </w:r>
      <w:r w:rsidRPr="00080A0B">
        <w:tab/>
      </w:r>
      <w:r w:rsidRPr="00080A0B">
        <w:tab/>
      </w:r>
      <w:r w:rsidRPr="00080A0B">
        <w:rPr>
          <w:lang w:val="vi-VN"/>
        </w:rPr>
        <w:tab/>
      </w:r>
      <w:r w:rsidRPr="00080A0B">
        <w:t>B</w:t>
      </w:r>
      <w:r w:rsidRPr="00080A0B">
        <w:rPr>
          <w:lang w:val="vi-VN"/>
        </w:rPr>
        <w:t>)</w:t>
      </w:r>
      <w:r w:rsidRPr="00080A0B">
        <w:t xml:space="preserve"> có một trục đối xứng.</w:t>
      </w:r>
    </w:p>
    <w:p w:rsidR="001562D8" w:rsidRPr="00080A0B" w:rsidRDefault="001562D8" w:rsidP="001562D8">
      <w:pPr>
        <w:ind w:left="456" w:hanging="456"/>
      </w:pPr>
      <w:r w:rsidRPr="00080A0B">
        <w:tab/>
        <w:t>C</w:t>
      </w:r>
      <w:r w:rsidRPr="00080A0B">
        <w:rPr>
          <w:lang w:val="vi-VN"/>
        </w:rPr>
        <w:t>)</w:t>
      </w:r>
      <w:r w:rsidRPr="00080A0B">
        <w:t xml:space="preserve"> có hai trục đối xứng.</w:t>
      </w:r>
      <w:r w:rsidRPr="00080A0B">
        <w:tab/>
      </w:r>
      <w:r w:rsidRPr="00080A0B">
        <w:tab/>
      </w:r>
      <w:r w:rsidRPr="00080A0B">
        <w:rPr>
          <w:lang w:val="vi-VN"/>
        </w:rPr>
        <w:tab/>
      </w:r>
      <w:r w:rsidRPr="00080A0B">
        <w:rPr>
          <w:lang w:val="vi-VN"/>
        </w:rPr>
        <w:tab/>
      </w:r>
      <w:r w:rsidRPr="00080A0B">
        <w:t>D</w:t>
      </w:r>
      <w:r w:rsidRPr="00080A0B">
        <w:rPr>
          <w:lang w:val="vi-VN"/>
        </w:rPr>
        <w:t>)</w:t>
      </w:r>
      <w:r w:rsidRPr="00080A0B">
        <w:t xml:space="preserve"> có bốn trục đối xứng.</w:t>
      </w:r>
    </w:p>
    <w:p w:rsidR="001562D8" w:rsidRPr="00080A0B" w:rsidRDefault="001562D8" w:rsidP="001562D8">
      <w:pPr>
        <w:ind w:left="456" w:hanging="456"/>
      </w:pPr>
      <w:r w:rsidRPr="00080A0B">
        <w:rPr>
          <w:b/>
        </w:rPr>
        <w:t>Câu 3</w:t>
      </w:r>
      <w:r w:rsidRPr="00080A0B">
        <w:t>: Hình vuông có cạnh bằng 2 thì đường chéo hình vuông đó là:</w:t>
      </w:r>
    </w:p>
    <w:p w:rsidR="001562D8" w:rsidRPr="00080A0B" w:rsidRDefault="001562D8" w:rsidP="001562D8">
      <w:pPr>
        <w:ind w:left="456" w:hanging="456"/>
      </w:pPr>
      <w:r w:rsidRPr="00080A0B">
        <w:tab/>
        <w:t>A</w:t>
      </w:r>
      <w:r w:rsidRPr="00080A0B">
        <w:rPr>
          <w:lang w:val="vi-VN"/>
        </w:rPr>
        <w:t>)</w:t>
      </w:r>
      <w:r w:rsidRPr="00080A0B">
        <w:t xml:space="preserve"> 4</w:t>
      </w:r>
      <w:r w:rsidRPr="00080A0B">
        <w:tab/>
      </w:r>
      <w:r w:rsidRPr="00080A0B">
        <w:tab/>
      </w:r>
      <w:r w:rsidRPr="00080A0B">
        <w:tab/>
        <w:t>B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</w:r>
      <w:r w:rsidRPr="00080A0B">
        <w:tab/>
        <w:t>C</w:t>
      </w:r>
      <w:r w:rsidRPr="00080A0B">
        <w:rPr>
          <w:lang w:val="vi-VN"/>
        </w:rPr>
        <w:t>)</w:t>
      </w:r>
      <w:r w:rsidRPr="00080A0B">
        <w:t xml:space="preserve"> 8</w:t>
      </w:r>
      <w:r w:rsidRPr="00080A0B">
        <w:tab/>
      </w:r>
      <w:r w:rsidRPr="00080A0B">
        <w:tab/>
      </w:r>
      <w:r w:rsidRPr="00080A0B">
        <w:tab/>
        <w:t>D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6"/>
        </w:rPr>
        <w:drawing>
          <wp:inline distT="0" distB="0" distL="0" distR="0">
            <wp:extent cx="238125" cy="219075"/>
            <wp:effectExtent l="0" t="0" r="9525" b="9525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2D8" w:rsidRPr="00080A0B" w:rsidRDefault="001562D8" w:rsidP="001562D8">
      <w:pPr>
        <w:ind w:left="456" w:hanging="456"/>
      </w:pPr>
      <w:r w:rsidRPr="00080A0B">
        <w:rPr>
          <w:b/>
        </w:rPr>
        <w:t>Câu 4</w:t>
      </w:r>
      <w:r w:rsidRPr="00080A0B">
        <w:t xml:space="preserve">: Khẳng định nào sau đây là </w:t>
      </w:r>
      <w:r w:rsidRPr="00080A0B">
        <w:rPr>
          <w:b/>
          <w:i/>
        </w:rPr>
        <w:t>sai</w:t>
      </w:r>
      <w:r w:rsidRPr="00080A0B">
        <w:t>?</w:t>
      </w:r>
    </w:p>
    <w:p w:rsidR="001562D8" w:rsidRPr="00080A0B" w:rsidRDefault="001562D8" w:rsidP="001562D8">
      <w:pPr>
        <w:ind w:left="456" w:hanging="456"/>
        <w:jc w:val="both"/>
      </w:pPr>
      <w:r w:rsidRPr="00080A0B">
        <w:rPr>
          <w:lang w:val="vi-VN"/>
        </w:rPr>
        <w:tab/>
      </w:r>
      <w:r w:rsidRPr="00080A0B">
        <w:t>A</w:t>
      </w:r>
      <w:r w:rsidRPr="00080A0B">
        <w:rPr>
          <w:lang w:val="vi-VN"/>
        </w:rPr>
        <w:t>)</w:t>
      </w:r>
      <w:r w:rsidRPr="00080A0B">
        <w:t xml:space="preserve"> Tứ giác có hai đường chéo vuông góc với nhau tại trung điểm của mỗi đường là hình thoi.</w:t>
      </w:r>
    </w:p>
    <w:p w:rsidR="001562D8" w:rsidRPr="00080A0B" w:rsidRDefault="001562D8" w:rsidP="001562D8">
      <w:pPr>
        <w:ind w:left="456" w:hanging="456"/>
        <w:jc w:val="both"/>
      </w:pPr>
      <w:r w:rsidRPr="00080A0B">
        <w:rPr>
          <w:lang w:val="vi-VN"/>
        </w:rPr>
        <w:tab/>
      </w:r>
      <w:r w:rsidRPr="00080A0B">
        <w:t>B</w:t>
      </w:r>
      <w:r w:rsidRPr="00080A0B">
        <w:rPr>
          <w:lang w:val="vi-VN"/>
        </w:rPr>
        <w:t>)</w:t>
      </w:r>
      <w:r w:rsidRPr="00080A0B">
        <w:t xml:space="preserve"> Tứ giác có tất cả các cạnh bên bằng nhau là hình thoi.</w:t>
      </w:r>
    </w:p>
    <w:p w:rsidR="001562D8" w:rsidRPr="00080A0B" w:rsidRDefault="001562D8" w:rsidP="001562D8">
      <w:pPr>
        <w:ind w:left="456" w:hanging="456"/>
      </w:pPr>
      <w:r w:rsidRPr="00080A0B">
        <w:rPr>
          <w:lang w:val="vi-VN"/>
        </w:rPr>
        <w:tab/>
      </w:r>
      <w:r w:rsidRPr="00080A0B">
        <w:t>C</w:t>
      </w:r>
      <w:r w:rsidRPr="00080A0B">
        <w:rPr>
          <w:lang w:val="vi-VN"/>
        </w:rPr>
        <w:t>)</w:t>
      </w:r>
      <w:r w:rsidRPr="00080A0B">
        <w:t xml:space="preserve"> Hình chữ nhật có hai đường chéo bằng nhau là hình vuông.</w:t>
      </w:r>
    </w:p>
    <w:p w:rsidR="001562D8" w:rsidRPr="00080A0B" w:rsidRDefault="001562D8" w:rsidP="001562D8">
      <w:pPr>
        <w:ind w:left="456" w:hanging="456"/>
      </w:pPr>
      <w:r w:rsidRPr="00080A0B">
        <w:tab/>
        <w:t>D</w:t>
      </w:r>
      <w:r w:rsidRPr="00080A0B">
        <w:rPr>
          <w:lang w:val="vi-VN"/>
        </w:rPr>
        <w:t>)</w:t>
      </w:r>
      <w:r w:rsidRPr="00080A0B">
        <w:t xml:space="preserve"> Hình chữ nhật có hai đường chéo vuông góc với nhau là hình vuông.</w:t>
      </w:r>
    </w:p>
    <w:p w:rsidR="001562D8" w:rsidRPr="00080A0B" w:rsidRDefault="001562D8" w:rsidP="001562D8">
      <w:pPr>
        <w:ind w:left="456" w:hanging="456"/>
      </w:pPr>
      <w:r w:rsidRPr="00080A0B">
        <w:rPr>
          <w:b/>
        </w:rPr>
        <w:t>Câu 5</w:t>
      </w:r>
      <w:r w:rsidRPr="00080A0B">
        <w:t xml:space="preserve">: Đa thức </w:t>
      </w:r>
      <w:r>
        <w:rPr>
          <w:noProof/>
          <w:position w:val="-6"/>
        </w:rPr>
        <w:drawing>
          <wp:inline distT="0" distB="0" distL="0" distR="0">
            <wp:extent cx="685800" cy="238125"/>
            <wp:effectExtent l="0" t="0" r="0" b="9525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 xml:space="preserve"> </w:t>
      </w:r>
      <w:r w:rsidRPr="00080A0B">
        <w:t>được phân tích thành:</w:t>
      </w:r>
    </w:p>
    <w:p w:rsidR="001562D8" w:rsidRPr="00080A0B" w:rsidRDefault="001562D8" w:rsidP="001562D8">
      <w:pPr>
        <w:ind w:left="456" w:hanging="456"/>
      </w:pPr>
      <w:r w:rsidRPr="00080A0B">
        <w:tab/>
        <w:t>A</w:t>
      </w:r>
      <w:r w:rsidRPr="00080A0B">
        <w:rPr>
          <w:lang w:val="vi-VN"/>
        </w:rPr>
        <w:t xml:space="preserve">) </w:t>
      </w:r>
      <w:r>
        <w:rPr>
          <w:noProof/>
          <w:position w:val="-10"/>
        </w:rPr>
        <w:drawing>
          <wp:inline distT="0" distB="0" distL="0" distR="0">
            <wp:extent cx="485775" cy="266700"/>
            <wp:effectExtent l="0" t="0" r="9525" b="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9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  <w:t xml:space="preserve">          </w:t>
      </w:r>
      <w:r w:rsidRPr="00080A0B">
        <w:rPr>
          <w:lang w:val="vi-VN"/>
        </w:rPr>
        <w:tab/>
      </w:r>
      <w:r w:rsidRPr="00080A0B">
        <w:t>B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10"/>
        </w:rPr>
        <w:drawing>
          <wp:inline distT="0" distB="0" distL="0" distR="0">
            <wp:extent cx="571500" cy="266700"/>
            <wp:effectExtent l="0" t="0" r="0" b="0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  <w:t>C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10"/>
        </w:rPr>
        <w:drawing>
          <wp:inline distT="0" distB="0" distL="0" distR="0">
            <wp:extent cx="581025" cy="266700"/>
            <wp:effectExtent l="0" t="0" r="9525" b="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  <w:t>D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10"/>
        </w:rPr>
        <w:drawing>
          <wp:inline distT="0" distB="0" distL="0" distR="0">
            <wp:extent cx="571500" cy="266700"/>
            <wp:effectExtent l="0" t="0" r="0" b="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2D8" w:rsidRPr="00080A0B" w:rsidRDefault="001562D8" w:rsidP="001562D8">
      <w:pPr>
        <w:ind w:left="456" w:hanging="456"/>
      </w:pPr>
      <w:r w:rsidRPr="00080A0B">
        <w:rPr>
          <w:b/>
        </w:rPr>
        <w:t>Câu 6</w:t>
      </w:r>
      <w:r w:rsidRPr="00080A0B">
        <w:t xml:space="preserve">: Mẫu thức chung có bậc nhỏ nhất của các phân thức </w:t>
      </w:r>
      <w:r>
        <w:rPr>
          <w:noProof/>
          <w:position w:val="-24"/>
        </w:rPr>
        <w:drawing>
          <wp:inline distT="0" distB="0" distL="0" distR="0">
            <wp:extent cx="409575" cy="390525"/>
            <wp:effectExtent l="0" t="0" r="9525" b="9525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; </w:t>
      </w:r>
      <w:r>
        <w:rPr>
          <w:noProof/>
          <w:position w:val="-28"/>
        </w:rPr>
        <w:drawing>
          <wp:inline distT="0" distB="0" distL="0" distR="0">
            <wp:extent cx="1114425" cy="419100"/>
            <wp:effectExtent l="0" t="0" r="9525" b="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; </w:t>
      </w:r>
      <w:r>
        <w:rPr>
          <w:noProof/>
          <w:position w:val="-24"/>
        </w:rPr>
        <w:drawing>
          <wp:inline distT="0" distB="0" distL="0" distR="0">
            <wp:extent cx="447675" cy="390525"/>
            <wp:effectExtent l="0" t="0" r="0" b="9525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là:</w:t>
      </w:r>
    </w:p>
    <w:p w:rsidR="001562D8" w:rsidRPr="00080A0B" w:rsidRDefault="001562D8" w:rsidP="001562D8">
      <w:pPr>
        <w:ind w:left="456" w:hanging="456"/>
      </w:pPr>
      <w:r w:rsidRPr="00080A0B">
        <w:tab/>
        <w:t>A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10"/>
        </w:rPr>
        <w:drawing>
          <wp:inline distT="0" distB="0" distL="0" distR="0">
            <wp:extent cx="876300" cy="266700"/>
            <wp:effectExtent l="0" t="0" r="0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</w:r>
      <w:r w:rsidRPr="00080A0B">
        <w:rPr>
          <w:lang w:val="vi-VN"/>
        </w:rPr>
        <w:tab/>
      </w:r>
      <w:r w:rsidRPr="00080A0B">
        <w:rPr>
          <w:lang w:val="vi-VN"/>
        </w:rPr>
        <w:tab/>
      </w:r>
      <w:r w:rsidRPr="00080A0B">
        <w:rPr>
          <w:lang w:val="vi-VN"/>
        </w:rPr>
        <w:tab/>
      </w:r>
      <w:r w:rsidRPr="00080A0B">
        <w:t>B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10"/>
        </w:rPr>
        <w:drawing>
          <wp:inline distT="0" distB="0" distL="0" distR="0">
            <wp:extent cx="1552575" cy="266700"/>
            <wp:effectExtent l="0" t="0" r="9525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2D8" w:rsidRPr="00080A0B" w:rsidRDefault="001562D8" w:rsidP="001562D8">
      <w:pPr>
        <w:ind w:left="456" w:hanging="456"/>
      </w:pPr>
      <w:r w:rsidRPr="00080A0B">
        <w:tab/>
        <w:t>C</w:t>
      </w:r>
      <w:r w:rsidRPr="00080A0B">
        <w:rPr>
          <w:lang w:val="vi-VN"/>
        </w:rPr>
        <w:t>)</w:t>
      </w:r>
      <w:r w:rsidRPr="00080A0B">
        <w:t xml:space="preserve"> </w:t>
      </w:r>
      <w:r w:rsidRPr="00080A0B">
        <w:rPr>
          <w:lang w:val="vi-VN"/>
        </w:rPr>
        <w:t xml:space="preserve"> </w:t>
      </w:r>
      <w:r>
        <w:rPr>
          <w:noProof/>
          <w:position w:val="-6"/>
        </w:rPr>
        <w:drawing>
          <wp:inline distT="0" distB="0" distL="0" distR="0">
            <wp:extent cx="390525" cy="238125"/>
            <wp:effectExtent l="0" t="0" r="9525" b="9525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</w:r>
      <w:r w:rsidRPr="00080A0B">
        <w:tab/>
      </w:r>
      <w:r w:rsidRPr="00080A0B">
        <w:tab/>
      </w:r>
      <w:r w:rsidRPr="00080A0B">
        <w:tab/>
      </w:r>
      <w:r w:rsidRPr="00080A0B">
        <w:tab/>
        <w:t>D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10"/>
        </w:rPr>
        <w:drawing>
          <wp:inline distT="0" distB="0" distL="0" distR="0">
            <wp:extent cx="942975" cy="266700"/>
            <wp:effectExtent l="0" t="0" r="9525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2D8" w:rsidRPr="00080A0B" w:rsidRDefault="001562D8" w:rsidP="001562D8">
      <w:pPr>
        <w:ind w:left="456" w:hanging="456"/>
        <w:rPr>
          <w:lang w:val="vi-VN"/>
        </w:rPr>
      </w:pPr>
      <w:r w:rsidRPr="00080A0B">
        <w:rPr>
          <w:b/>
        </w:rPr>
        <w:t>Câu 7</w:t>
      </w:r>
      <w:r w:rsidRPr="00080A0B">
        <w:t>: Đa thức M trong đẳng thức</w:t>
      </w:r>
      <w:r w:rsidRPr="00080A0B">
        <w:rPr>
          <w:lang w:val="vi-VN"/>
        </w:rPr>
        <w:t>:</w:t>
      </w:r>
      <w:r w:rsidRPr="00080A0B">
        <w:t xml:space="preserve"> </w:t>
      </w:r>
      <w:r>
        <w:rPr>
          <w:noProof/>
          <w:position w:val="-24"/>
        </w:rPr>
        <w:drawing>
          <wp:inline distT="0" distB="0" distL="0" distR="0">
            <wp:extent cx="447675" cy="419100"/>
            <wp:effectExtent l="0" t="0" r="9525" b="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= </w:t>
      </w:r>
      <w:r>
        <w:rPr>
          <w:noProof/>
          <w:position w:val="-24"/>
        </w:rPr>
        <w:drawing>
          <wp:inline distT="0" distB="0" distL="0" distR="0">
            <wp:extent cx="447675" cy="390525"/>
            <wp:effectExtent l="0" t="0" r="9525" b="9525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 xml:space="preserve"> là:</w:t>
      </w:r>
    </w:p>
    <w:p w:rsidR="001562D8" w:rsidRPr="00080A0B" w:rsidRDefault="001562D8" w:rsidP="001562D8">
      <w:pPr>
        <w:ind w:left="456" w:hanging="456"/>
      </w:pPr>
      <w:r w:rsidRPr="00080A0B">
        <w:t xml:space="preserve"> </w:t>
      </w:r>
      <w:r w:rsidRPr="00080A0B">
        <w:rPr>
          <w:lang w:val="vi-VN"/>
        </w:rPr>
        <w:tab/>
      </w:r>
      <w:r w:rsidRPr="00080A0B">
        <w:t>A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6"/>
        </w:rPr>
        <w:drawing>
          <wp:inline distT="0" distB="0" distL="0" distR="0">
            <wp:extent cx="495300" cy="238125"/>
            <wp:effectExtent l="0" t="0" r="0" b="9525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  <w:t xml:space="preserve">          </w:t>
      </w:r>
      <w:r w:rsidRPr="00080A0B">
        <w:rPr>
          <w:lang w:val="vi-VN"/>
        </w:rPr>
        <w:tab/>
      </w:r>
      <w:r w:rsidRPr="00080A0B">
        <w:t>B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6"/>
        </w:rPr>
        <w:drawing>
          <wp:inline distT="0" distB="0" distL="0" distR="0">
            <wp:extent cx="495300" cy="238125"/>
            <wp:effectExtent l="0" t="0" r="0" b="9525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  <w:t xml:space="preserve">           C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6"/>
        </w:rPr>
        <w:drawing>
          <wp:inline distT="0" distB="0" distL="0" distR="0">
            <wp:extent cx="495300" cy="238125"/>
            <wp:effectExtent l="0" t="0" r="0" b="9525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  <w:t xml:space="preserve">        </w:t>
      </w:r>
      <w:r w:rsidRPr="00080A0B">
        <w:rPr>
          <w:lang w:val="vi-VN"/>
        </w:rPr>
        <w:tab/>
      </w:r>
      <w:r w:rsidRPr="00080A0B">
        <w:t>D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6"/>
        </w:rPr>
        <w:drawing>
          <wp:inline distT="0" distB="0" distL="0" distR="0">
            <wp:extent cx="495300" cy="238125"/>
            <wp:effectExtent l="0" t="0" r="0" b="9525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2D8" w:rsidRPr="00080A0B" w:rsidRDefault="001562D8" w:rsidP="001562D8">
      <w:pPr>
        <w:ind w:left="456" w:hanging="456"/>
      </w:pPr>
      <w:r w:rsidRPr="00080A0B">
        <w:rPr>
          <w:b/>
        </w:rPr>
        <w:t>Câu 8</w:t>
      </w:r>
      <w:r w:rsidRPr="00080A0B">
        <w:t xml:space="preserve">: Tính </w:t>
      </w:r>
      <w:r>
        <w:rPr>
          <w:noProof/>
          <w:position w:val="-26"/>
        </w:rPr>
        <w:drawing>
          <wp:inline distT="0" distB="0" distL="0" distR="0">
            <wp:extent cx="581025" cy="495300"/>
            <wp:effectExtent l="0" t="0" r="9525" b="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>?</w:t>
      </w:r>
    </w:p>
    <w:p w:rsidR="001562D8" w:rsidRPr="00080A0B" w:rsidRDefault="001562D8" w:rsidP="001562D8">
      <w:pPr>
        <w:ind w:left="456" w:hanging="456"/>
      </w:pPr>
      <w:r w:rsidRPr="00080A0B">
        <w:tab/>
        <w:t>A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24"/>
        </w:rPr>
        <w:drawing>
          <wp:inline distT="0" distB="0" distL="0" distR="0">
            <wp:extent cx="676275" cy="409575"/>
            <wp:effectExtent l="0" t="0" r="9525" b="9525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  <w:t>B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24"/>
        </w:rPr>
        <w:drawing>
          <wp:inline distT="0" distB="0" distL="0" distR="0">
            <wp:extent cx="447675" cy="409575"/>
            <wp:effectExtent l="0" t="0" r="9525" b="9525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ab/>
      </w:r>
      <w:r w:rsidRPr="00080A0B">
        <w:rPr>
          <w:lang w:val="vi-VN"/>
        </w:rPr>
        <w:tab/>
      </w:r>
      <w:r w:rsidRPr="00080A0B">
        <w:t>C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24"/>
        </w:rPr>
        <w:drawing>
          <wp:inline distT="0" distB="0" distL="0" distR="0">
            <wp:extent cx="447675" cy="409575"/>
            <wp:effectExtent l="0" t="0" r="9525" b="9525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ab/>
      </w:r>
      <w:r w:rsidRPr="00080A0B">
        <w:rPr>
          <w:lang w:val="vi-VN"/>
        </w:rPr>
        <w:tab/>
      </w:r>
      <w:r w:rsidRPr="00080A0B">
        <w:t>D</w:t>
      </w:r>
      <w:r w:rsidRPr="00080A0B">
        <w:rPr>
          <w:lang w:val="vi-VN"/>
        </w:rPr>
        <w:t>)</w:t>
      </w:r>
      <w:r w:rsidRPr="00080A0B">
        <w:t xml:space="preserve"> </w:t>
      </w:r>
      <w:r>
        <w:rPr>
          <w:noProof/>
          <w:position w:val="-24"/>
        </w:rPr>
        <w:drawing>
          <wp:inline distT="0" distB="0" distL="0" distR="0">
            <wp:extent cx="676275" cy="409575"/>
            <wp:effectExtent l="0" t="0" r="9525" b="9525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2D8" w:rsidRPr="00080A0B" w:rsidRDefault="001562D8" w:rsidP="001562D8">
      <w:pPr>
        <w:ind w:left="456" w:hanging="456"/>
      </w:pPr>
      <w:r w:rsidRPr="00080A0B">
        <w:rPr>
          <w:b/>
        </w:rPr>
        <w:t>II. TỰ LUẬN</w:t>
      </w:r>
      <w:r w:rsidRPr="00080A0B">
        <w:t xml:space="preserve"> (6 điểm)</w:t>
      </w:r>
    </w:p>
    <w:p w:rsidR="001562D8" w:rsidRPr="00080A0B" w:rsidRDefault="001562D8" w:rsidP="001562D8">
      <w:pPr>
        <w:ind w:left="456" w:hanging="456"/>
      </w:pPr>
      <w:r w:rsidRPr="00080A0B">
        <w:rPr>
          <w:b/>
          <w:lang w:val="vi-VN"/>
        </w:rPr>
        <w:t>Bài</w:t>
      </w:r>
      <w:r w:rsidRPr="00080A0B">
        <w:rPr>
          <w:b/>
        </w:rPr>
        <w:t xml:space="preserve"> 1</w:t>
      </w:r>
      <w:r w:rsidRPr="00080A0B">
        <w:t>: (1,5 điểm). Phân tích các đa thức sau thành nhân tử.</w:t>
      </w:r>
    </w:p>
    <w:p w:rsidR="001562D8" w:rsidRPr="00080A0B" w:rsidRDefault="001562D8" w:rsidP="001562D8">
      <w:pPr>
        <w:ind w:left="456" w:hanging="456"/>
      </w:pPr>
      <w:r w:rsidRPr="00080A0B">
        <w:rPr>
          <w:lang w:val="vi-VN"/>
        </w:rPr>
        <w:tab/>
      </w:r>
      <w:r w:rsidRPr="00080A0B">
        <w:rPr>
          <w:lang w:val="vi-VN"/>
        </w:rPr>
        <w:tab/>
        <w:t xml:space="preserve">a) </w:t>
      </w:r>
      <w:r>
        <w:rPr>
          <w:noProof/>
          <w:position w:val="-10"/>
        </w:rPr>
        <w:drawing>
          <wp:inline distT="0" distB="0" distL="0" distR="0">
            <wp:extent cx="847725" cy="266700"/>
            <wp:effectExtent l="0" t="0" r="9525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vi-VN"/>
        </w:rPr>
        <w:tab/>
      </w:r>
      <w:r w:rsidRPr="00080A0B">
        <w:rPr>
          <w:lang w:val="vi-VN"/>
        </w:rPr>
        <w:tab/>
      </w:r>
      <w:r w:rsidRPr="00080A0B">
        <w:rPr>
          <w:lang w:val="vi-VN"/>
        </w:rPr>
        <w:tab/>
        <w:t xml:space="preserve">b) </w:t>
      </w:r>
      <w:r>
        <w:rPr>
          <w:noProof/>
          <w:position w:val="-10"/>
        </w:rPr>
        <w:drawing>
          <wp:inline distT="0" distB="0" distL="0" distR="0">
            <wp:extent cx="942975" cy="266700"/>
            <wp:effectExtent l="0" t="0" r="9525" b="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2D8" w:rsidRPr="00080A0B" w:rsidRDefault="001562D8" w:rsidP="001562D8">
      <w:pPr>
        <w:ind w:left="456" w:hanging="456"/>
      </w:pPr>
      <w:r w:rsidRPr="00080A0B">
        <w:rPr>
          <w:b/>
          <w:lang w:val="vi-VN"/>
        </w:rPr>
        <w:t>Bài</w:t>
      </w:r>
      <w:r w:rsidRPr="00080A0B">
        <w:rPr>
          <w:b/>
        </w:rPr>
        <w:t xml:space="preserve"> 2</w:t>
      </w:r>
      <w:r w:rsidRPr="00080A0B">
        <w:t xml:space="preserve">: (1 điểm). Rút gọn phân thức: </w:t>
      </w:r>
      <w:r w:rsidRPr="00080A0B">
        <w:rPr>
          <w:lang w:val="vi-VN"/>
        </w:rPr>
        <w:tab/>
      </w:r>
      <w:r>
        <w:rPr>
          <w:noProof/>
          <w:position w:val="-24"/>
        </w:rPr>
        <w:drawing>
          <wp:inline distT="0" distB="0" distL="0" distR="0">
            <wp:extent cx="714375" cy="419100"/>
            <wp:effectExtent l="0" t="0" r="9525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2D8" w:rsidRPr="00080A0B" w:rsidRDefault="001562D8" w:rsidP="001562D8">
      <w:pPr>
        <w:ind w:left="456" w:hanging="456"/>
      </w:pPr>
      <w:r w:rsidRPr="00080A0B">
        <w:rPr>
          <w:b/>
          <w:lang w:val="vi-VN"/>
        </w:rPr>
        <w:t>Bài 3</w:t>
      </w:r>
      <w:r w:rsidRPr="00080A0B">
        <w:t xml:space="preserve">: (1,5 điểm). Thực hiện phép tính sau: </w:t>
      </w:r>
      <w:r w:rsidRPr="00080A0B">
        <w:rPr>
          <w:lang w:val="vi-VN"/>
        </w:rPr>
        <w:tab/>
      </w:r>
      <w:r>
        <w:rPr>
          <w:noProof/>
          <w:position w:val="-24"/>
        </w:rPr>
        <w:drawing>
          <wp:inline distT="0" distB="0" distL="0" distR="0">
            <wp:extent cx="447675" cy="390525"/>
            <wp:effectExtent l="0" t="0" r="9525" b="9525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+ </w:t>
      </w:r>
      <w:r>
        <w:rPr>
          <w:noProof/>
          <w:position w:val="-24"/>
        </w:rPr>
        <w:drawing>
          <wp:inline distT="0" distB="0" distL="0" distR="0">
            <wp:extent cx="409575" cy="390525"/>
            <wp:effectExtent l="0" t="0" r="9525" b="9525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2D8" w:rsidRPr="00080A0B" w:rsidRDefault="001562D8" w:rsidP="001562D8">
      <w:pPr>
        <w:ind w:left="456" w:hanging="456"/>
        <w:rPr>
          <w:lang w:val="de-DE"/>
        </w:rPr>
      </w:pPr>
      <w:r w:rsidRPr="00080A0B">
        <w:rPr>
          <w:b/>
          <w:lang w:val="vi-VN"/>
        </w:rPr>
        <w:t>Bài</w:t>
      </w:r>
      <w:r w:rsidRPr="00080A0B">
        <w:rPr>
          <w:b/>
        </w:rPr>
        <w:t xml:space="preserve"> 4</w:t>
      </w:r>
      <w:r w:rsidRPr="00080A0B">
        <w:t xml:space="preserve">: (2 điểm). Cho hình thang cân ABCD (AB </w:t>
      </w:r>
      <w:r w:rsidRPr="00080A0B">
        <w:rPr>
          <w:lang w:val="vi-VN"/>
        </w:rPr>
        <w:t>//</w:t>
      </w:r>
      <w:r w:rsidRPr="00080A0B">
        <w:t xml:space="preserve"> CD). </w:t>
      </w:r>
      <w:r w:rsidRPr="00080A0B">
        <w:rPr>
          <w:lang w:val="de-DE"/>
        </w:rPr>
        <w:t>E là trung điểm của AB.</w:t>
      </w:r>
    </w:p>
    <w:p w:rsidR="001562D8" w:rsidRPr="00080A0B" w:rsidRDefault="001562D8" w:rsidP="001562D8">
      <w:pPr>
        <w:ind w:left="456" w:hanging="456"/>
        <w:rPr>
          <w:lang w:val="de-DE"/>
        </w:rPr>
      </w:pPr>
      <w:r w:rsidRPr="00080A0B">
        <w:rPr>
          <w:lang w:val="vi-VN"/>
        </w:rPr>
        <w:tab/>
        <w:t xml:space="preserve">a) </w:t>
      </w:r>
      <w:r w:rsidRPr="00080A0B">
        <w:rPr>
          <w:lang w:val="de-DE"/>
        </w:rPr>
        <w:t>Chứng minh tam giác EDC cân.</w:t>
      </w:r>
    </w:p>
    <w:p w:rsidR="001562D8" w:rsidRPr="00080A0B" w:rsidRDefault="001562D8" w:rsidP="001562D8">
      <w:pPr>
        <w:ind w:left="456" w:hanging="456"/>
      </w:pPr>
      <w:r w:rsidRPr="00080A0B">
        <w:rPr>
          <w:lang w:val="vi-VN"/>
        </w:rPr>
        <w:tab/>
        <w:t xml:space="preserve">b) </w:t>
      </w:r>
      <w:r w:rsidRPr="00080A0B">
        <w:rPr>
          <w:lang w:val="de-DE"/>
        </w:rPr>
        <w:t xml:space="preserve">Gọi I, K, M theo thứ tự là trung điểm của BC, CD, DA. Tứ giác EIKM là hình gì? </w:t>
      </w:r>
      <w:r w:rsidRPr="00080A0B">
        <w:t>Vì sao?</w:t>
      </w:r>
    </w:p>
    <w:p w:rsidR="001562D8" w:rsidRPr="00080A0B" w:rsidRDefault="001562D8" w:rsidP="001562D8">
      <w:pPr>
        <w:ind w:left="456" w:hanging="456"/>
        <w:jc w:val="center"/>
      </w:pPr>
    </w:p>
    <w:p w:rsidR="001562D8" w:rsidRPr="00080A0B" w:rsidRDefault="001562D8" w:rsidP="001562D8">
      <w:pPr>
        <w:ind w:left="456" w:hanging="456"/>
        <w:jc w:val="center"/>
      </w:pPr>
      <w:r w:rsidRPr="00080A0B">
        <w:t>---------------------Hết--------------------</w:t>
      </w:r>
    </w:p>
    <w:p w:rsidR="001562D8" w:rsidRDefault="001562D8" w:rsidP="004B3D77">
      <w:pPr>
        <w:rPr>
          <w:lang w:val="fr-FR"/>
        </w:rPr>
      </w:pPr>
    </w:p>
    <w:p w:rsidR="001562D8" w:rsidRDefault="001562D8" w:rsidP="004B3D77">
      <w:pPr>
        <w:rPr>
          <w:lang w:val="fr-FR"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1562D8" w:rsidRPr="00080A0B" w:rsidTr="000D13DE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562D8" w:rsidRPr="00080A0B" w:rsidRDefault="001562D8" w:rsidP="000D13DE">
            <w:pPr>
              <w:spacing w:after="20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080A0B">
              <w:rPr>
                <w:b/>
                <w:color w:val="FF0000"/>
                <w:sz w:val="26"/>
                <w:szCs w:val="26"/>
              </w:rPr>
              <w:lastRenderedPageBreak/>
              <w:t>ĐỀ 35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562D8" w:rsidRPr="00080A0B" w:rsidRDefault="001562D8" w:rsidP="000D13DE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80A0B">
              <w:rPr>
                <w:b/>
                <w:color w:val="7030A0"/>
                <w:sz w:val="26"/>
                <w:szCs w:val="26"/>
              </w:rPr>
              <w:t>ĐỀ  KIỂM TRA HỌC KỲ I</w:t>
            </w:r>
          </w:p>
          <w:p w:rsidR="001562D8" w:rsidRPr="00080A0B" w:rsidRDefault="001562D8" w:rsidP="000D13DE">
            <w:pPr>
              <w:jc w:val="center"/>
              <w:rPr>
                <w:b/>
                <w:color w:val="00B0F0"/>
                <w:sz w:val="26"/>
                <w:szCs w:val="26"/>
              </w:rPr>
            </w:pPr>
            <w:r>
              <w:rPr>
                <w:b/>
                <w:color w:val="00B0F0"/>
                <w:sz w:val="26"/>
                <w:szCs w:val="26"/>
              </w:rPr>
              <w:t>Môn TOÁN LỚP 8</w:t>
            </w:r>
          </w:p>
          <w:p w:rsidR="001562D8" w:rsidRPr="00080A0B" w:rsidRDefault="001562D8" w:rsidP="000D13DE">
            <w:pPr>
              <w:spacing w:after="200" w:line="276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080A0B">
              <w:rPr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:rsidR="001562D8" w:rsidRPr="00080A0B" w:rsidRDefault="001562D8" w:rsidP="001562D8">
      <w:pPr>
        <w:rPr>
          <w:b/>
          <w:u w:val="single"/>
        </w:rPr>
      </w:pPr>
    </w:p>
    <w:p w:rsidR="001562D8" w:rsidRPr="00080A0B" w:rsidRDefault="001562D8" w:rsidP="001562D8">
      <w:r w:rsidRPr="00080A0B">
        <w:rPr>
          <w:b/>
          <w:u w:val="single"/>
        </w:rPr>
        <w:t>Câu 1</w:t>
      </w:r>
      <w:r w:rsidRPr="00080A0B">
        <w:rPr>
          <w:b/>
        </w:rPr>
        <w:t>:</w:t>
      </w:r>
      <w:r w:rsidRPr="00080A0B">
        <w:t xml:space="preserve"> Phân tích các đa thức sau thành nhân tử:  </w:t>
      </w:r>
    </w:p>
    <w:p w:rsidR="001562D8" w:rsidRPr="00080A0B" w:rsidRDefault="001562D8" w:rsidP="001562D8">
      <w:pPr>
        <w:numPr>
          <w:ilvl w:val="0"/>
          <w:numId w:val="110"/>
        </w:numPr>
      </w:pPr>
      <w:r w:rsidRPr="00080A0B">
        <w:t>x</w:t>
      </w:r>
      <w:r w:rsidRPr="00080A0B">
        <w:rPr>
          <w:vertAlign w:val="superscript"/>
        </w:rPr>
        <w:t>2</w:t>
      </w:r>
      <w:r w:rsidRPr="00080A0B">
        <w:t xml:space="preserve"> + xy</w:t>
      </w:r>
      <w:r w:rsidRPr="00080A0B">
        <w:tab/>
        <w:t xml:space="preserve">   ;   </w:t>
      </w:r>
      <w:r w:rsidRPr="00080A0B">
        <w:tab/>
        <w:t xml:space="preserve">                  b) 9y</w:t>
      </w:r>
      <w:r w:rsidRPr="00080A0B">
        <w:rPr>
          <w:vertAlign w:val="superscript"/>
        </w:rPr>
        <w:t xml:space="preserve">2 </w:t>
      </w:r>
      <w:r w:rsidRPr="00080A0B">
        <w:t>- 4x</w:t>
      </w:r>
      <w:r w:rsidRPr="00080A0B">
        <w:rPr>
          <w:vertAlign w:val="superscript"/>
        </w:rPr>
        <w:t>2</w:t>
      </w:r>
      <w:r w:rsidRPr="00080A0B">
        <w:t xml:space="preserve">                          ; c)x</w:t>
      </w:r>
      <w:r w:rsidRPr="00080A0B">
        <w:rPr>
          <w:vertAlign w:val="superscript"/>
        </w:rPr>
        <w:t>3</w:t>
      </w:r>
      <w:r w:rsidRPr="00080A0B">
        <w:t>+2x</w:t>
      </w:r>
      <w:r w:rsidRPr="00080A0B">
        <w:rPr>
          <w:vertAlign w:val="superscript"/>
        </w:rPr>
        <w:t>2</w:t>
      </w:r>
      <w:r w:rsidRPr="00080A0B">
        <w:t>+x</w:t>
      </w:r>
    </w:p>
    <w:p w:rsidR="001562D8" w:rsidRPr="00080A0B" w:rsidRDefault="001562D8" w:rsidP="001562D8">
      <w:pPr>
        <w:jc w:val="both"/>
      </w:pPr>
      <w:r w:rsidRPr="00080A0B">
        <w:rPr>
          <w:b/>
          <w:u w:val="single"/>
        </w:rPr>
        <w:t>Câu 2</w:t>
      </w:r>
      <w:r w:rsidRPr="00080A0B">
        <w:rPr>
          <w:b/>
        </w:rPr>
        <w:t>:</w:t>
      </w:r>
      <w:r w:rsidRPr="00080A0B">
        <w:t xml:space="preserve"> Thực hiện phép tính: </w:t>
      </w:r>
    </w:p>
    <w:p w:rsidR="001562D8" w:rsidRPr="00080A0B" w:rsidRDefault="001562D8" w:rsidP="001562D8">
      <w:pPr>
        <w:jc w:val="both"/>
        <w:rPr>
          <w:lang w:val="pt-BR"/>
        </w:rPr>
      </w:pPr>
      <w:r w:rsidRPr="00080A0B">
        <w:t xml:space="preserve">a) </w:t>
      </w:r>
      <w:r>
        <w:rPr>
          <w:noProof/>
          <w:position w:val="-24"/>
        </w:rPr>
        <w:drawing>
          <wp:inline distT="0" distB="0" distL="0" distR="0">
            <wp:extent cx="952500" cy="419100"/>
            <wp:effectExtent l="0" t="0" r="0" b="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nl-NL"/>
        </w:rPr>
        <w:t xml:space="preserve"> ;</w:t>
      </w:r>
      <w:r w:rsidRPr="00080A0B">
        <w:tab/>
        <w:t xml:space="preserve">        b) </w:t>
      </w:r>
      <w:r>
        <w:rPr>
          <w:noProof/>
          <w:position w:val="-24"/>
        </w:rPr>
        <w:drawing>
          <wp:inline distT="0" distB="0" distL="0" distR="0">
            <wp:extent cx="1190625" cy="419100"/>
            <wp:effectExtent l="0" t="0" r="0" b="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pt-BR"/>
        </w:rPr>
        <w:t xml:space="preserve">     ;         c) </w:t>
      </w:r>
      <w:r>
        <w:rPr>
          <w:noProof/>
          <w:position w:val="-24"/>
        </w:rPr>
        <w:drawing>
          <wp:inline distT="0" distB="0" distL="0" distR="0">
            <wp:extent cx="1371600" cy="390525"/>
            <wp:effectExtent l="0" t="0" r="0" b="9525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2D8" w:rsidRPr="00080A0B" w:rsidRDefault="001562D8" w:rsidP="001562D8">
      <w:pPr>
        <w:pStyle w:val="MTDisplayEquation"/>
        <w:rPr>
          <w:szCs w:val="28"/>
        </w:rPr>
      </w:pPr>
      <w:r w:rsidRPr="00080A0B">
        <w:rPr>
          <w:szCs w:val="28"/>
        </w:rPr>
        <w:tab/>
      </w:r>
    </w:p>
    <w:p w:rsidR="001562D8" w:rsidRPr="00080A0B" w:rsidRDefault="001562D8" w:rsidP="001562D8">
      <w:pPr>
        <w:rPr>
          <w:iCs/>
        </w:rPr>
      </w:pPr>
      <w:r w:rsidRPr="00080A0B">
        <w:rPr>
          <w:b/>
          <w:bCs/>
          <w:iCs/>
          <w:u w:val="single"/>
        </w:rPr>
        <w:t>Câu 3</w:t>
      </w:r>
      <w:r w:rsidRPr="00080A0B">
        <w:rPr>
          <w:b/>
          <w:bCs/>
          <w:iCs/>
        </w:rPr>
        <w:t>:</w:t>
      </w:r>
      <w:r w:rsidRPr="00080A0B">
        <w:rPr>
          <w:iCs/>
        </w:rPr>
        <w:t xml:space="preserve">  Cho phân thức B = </w:t>
      </w:r>
      <w:r>
        <w:rPr>
          <w:iCs/>
          <w:noProof/>
          <w:position w:val="-26"/>
        </w:rPr>
        <w:drawing>
          <wp:inline distT="0" distB="0" distL="0" distR="0">
            <wp:extent cx="647700" cy="428625"/>
            <wp:effectExtent l="0" t="0" r="0" b="9525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2D8" w:rsidRPr="00080A0B" w:rsidRDefault="001562D8" w:rsidP="001562D8">
      <w:pPr>
        <w:rPr>
          <w:iCs/>
        </w:rPr>
      </w:pPr>
      <w:r w:rsidRPr="00080A0B">
        <w:rPr>
          <w:iCs/>
        </w:rPr>
        <w:t>a) Tìm điều kiện của x để giá trị của phân thức trên được xác định .</w:t>
      </w:r>
    </w:p>
    <w:p w:rsidR="001562D8" w:rsidRPr="00080A0B" w:rsidRDefault="001562D8" w:rsidP="001562D8">
      <w:pPr>
        <w:rPr>
          <w:iCs/>
        </w:rPr>
      </w:pPr>
      <w:r w:rsidRPr="00080A0B">
        <w:rPr>
          <w:iCs/>
        </w:rPr>
        <w:t>b) Tính giá trị của B tại x = 1 và x = - 1</w:t>
      </w:r>
    </w:p>
    <w:p w:rsidR="001562D8" w:rsidRPr="00080A0B" w:rsidRDefault="001562D8" w:rsidP="001562D8">
      <w:pPr>
        <w:jc w:val="both"/>
      </w:pPr>
      <w:r w:rsidRPr="00080A0B">
        <w:rPr>
          <w:b/>
          <w:u w:val="single"/>
        </w:rPr>
        <w:t>Câu 4</w:t>
      </w:r>
      <w:r w:rsidRPr="00080A0B">
        <w:rPr>
          <w:b/>
        </w:rPr>
        <w:t>:</w:t>
      </w:r>
      <w:r w:rsidRPr="00080A0B">
        <w:t xml:space="preserve"> Cho ABCD là hình chữ nhật . Tính S</w:t>
      </w:r>
      <w:r w:rsidRPr="00080A0B">
        <w:softHyphen/>
      </w:r>
      <w:r w:rsidRPr="00080A0B">
        <w:softHyphen/>
      </w:r>
      <w:r w:rsidRPr="00080A0B">
        <w:rPr>
          <w:vertAlign w:val="subscript"/>
        </w:rPr>
        <w:t>ABCD</w:t>
      </w:r>
      <w:r w:rsidRPr="00080A0B">
        <w:t xml:space="preserve"> biết </w:t>
      </w:r>
    </w:p>
    <w:p w:rsidR="001562D8" w:rsidRPr="00080A0B" w:rsidRDefault="001562D8" w:rsidP="001562D8">
      <w:pPr>
        <w:jc w:val="both"/>
      </w:pPr>
      <w:r w:rsidRPr="00080A0B">
        <w:t xml:space="preserve"> AB = 70cm ; BC = 4dm . </w:t>
      </w:r>
    </w:p>
    <w:p w:rsidR="001562D8" w:rsidRPr="00080A0B" w:rsidRDefault="001562D8" w:rsidP="001562D8">
      <w:r w:rsidRPr="00080A0B">
        <w:rPr>
          <w:b/>
          <w:u w:val="single"/>
        </w:rPr>
        <w:t>Câu 5</w:t>
      </w:r>
      <w:r w:rsidRPr="00080A0B">
        <w:t>: Cho tam giác ABC, E và D lần lượt là trung điểm của các cạnh AB và AC , gọi G là giao điểm của CE và BD, H và K là trung điểm của BG và CG .</w:t>
      </w:r>
    </w:p>
    <w:p w:rsidR="001562D8" w:rsidRPr="00080A0B" w:rsidRDefault="001562D8" w:rsidP="001562D8">
      <w:pPr>
        <w:numPr>
          <w:ilvl w:val="0"/>
          <w:numId w:val="109"/>
        </w:numPr>
      </w:pPr>
      <w:r w:rsidRPr="00080A0B">
        <w:t>Tứ giác DEHK là hình gì? Vì sao?</w:t>
      </w:r>
    </w:p>
    <w:p w:rsidR="001562D8" w:rsidRPr="00080A0B" w:rsidRDefault="001562D8" w:rsidP="001562D8">
      <w:pPr>
        <w:numPr>
          <w:ilvl w:val="0"/>
          <w:numId w:val="109"/>
        </w:numPr>
      </w:pPr>
      <w:r w:rsidRPr="00080A0B">
        <w:t>Tam giác ABC cần thoả mãn điều kiện gì thì tứ giác DEHK là hình chữ nhật.</w:t>
      </w:r>
    </w:p>
    <w:p w:rsidR="001562D8" w:rsidRPr="00080A0B" w:rsidRDefault="001562D8" w:rsidP="001562D8">
      <w:pPr>
        <w:widowControl w:val="0"/>
        <w:numPr>
          <w:ilvl w:val="0"/>
          <w:numId w:val="109"/>
        </w:numPr>
        <w:autoSpaceDE w:val="0"/>
        <w:autoSpaceDN w:val="0"/>
        <w:adjustRightInd w:val="0"/>
        <w:rPr>
          <w:b/>
        </w:rPr>
      </w:pPr>
      <w:r w:rsidRPr="00080A0B">
        <w:t>Trong điều kiện câu b , hãy tính tỉ số diện tích của hình chữ nhật DEHK và diện tích tam giác ABC./.</w:t>
      </w:r>
    </w:p>
    <w:p w:rsidR="001562D8" w:rsidRDefault="001562D8" w:rsidP="004B3D77">
      <w:pPr>
        <w:rPr>
          <w:lang w:val="fr-FR"/>
        </w:rPr>
      </w:pPr>
    </w:p>
    <w:p w:rsidR="001562D8" w:rsidRDefault="001562D8" w:rsidP="004B3D77">
      <w:pPr>
        <w:rPr>
          <w:lang w:val="fr-FR"/>
        </w:rPr>
      </w:pPr>
    </w:p>
    <w:p w:rsidR="001562D8" w:rsidRPr="004B3D77" w:rsidRDefault="001562D8" w:rsidP="004B3D77">
      <w:pPr>
        <w:rPr>
          <w:lang w:val="fr-FR"/>
        </w:rPr>
      </w:pPr>
    </w:p>
    <w:p w:rsidR="00A85F36" w:rsidRPr="00080A0B" w:rsidRDefault="00A85F36" w:rsidP="00A85F36"/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A85F36" w:rsidRPr="00080A0B" w:rsidTr="009311D1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85F36" w:rsidRPr="00080A0B" w:rsidRDefault="00A85F36" w:rsidP="009311D1">
            <w:pPr>
              <w:spacing w:after="20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080A0B">
              <w:rPr>
                <w:b/>
                <w:color w:val="FF0000"/>
                <w:sz w:val="26"/>
                <w:szCs w:val="26"/>
              </w:rPr>
              <w:t>ĐỀ 36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85F36" w:rsidRPr="00080A0B" w:rsidRDefault="00A85F36" w:rsidP="009311D1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80A0B">
              <w:rPr>
                <w:b/>
                <w:color w:val="7030A0"/>
                <w:sz w:val="26"/>
                <w:szCs w:val="26"/>
              </w:rPr>
              <w:t>ĐỀ  KIỂM TRA HỌC KỲ I</w:t>
            </w:r>
          </w:p>
          <w:p w:rsidR="00A85F36" w:rsidRPr="00080A0B" w:rsidRDefault="00A85F36" w:rsidP="009311D1">
            <w:pPr>
              <w:jc w:val="center"/>
              <w:rPr>
                <w:b/>
                <w:color w:val="00B0F0"/>
                <w:sz w:val="26"/>
                <w:szCs w:val="26"/>
              </w:rPr>
            </w:pPr>
            <w:r>
              <w:rPr>
                <w:b/>
                <w:color w:val="00B0F0"/>
                <w:sz w:val="26"/>
                <w:szCs w:val="26"/>
              </w:rPr>
              <w:t>Môn TOÁN LỚP 8</w:t>
            </w:r>
          </w:p>
          <w:p w:rsidR="00A85F36" w:rsidRPr="00080A0B" w:rsidRDefault="00A85F36" w:rsidP="009311D1">
            <w:pPr>
              <w:spacing w:after="200" w:line="276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080A0B">
              <w:rPr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:rsidR="00A85F36" w:rsidRPr="00080A0B" w:rsidRDefault="00A85F36" w:rsidP="00A85F36">
      <w:pPr>
        <w:widowControl w:val="0"/>
        <w:tabs>
          <w:tab w:val="left" w:pos="4372"/>
        </w:tabs>
        <w:spacing w:line="360" w:lineRule="auto"/>
        <w:jc w:val="both"/>
        <w:rPr>
          <w:b/>
          <w:bCs/>
          <w:sz w:val="26"/>
          <w:szCs w:val="26"/>
        </w:rPr>
      </w:pPr>
    </w:p>
    <w:p w:rsidR="00A85F36" w:rsidRPr="00080A0B" w:rsidRDefault="00A85F36" w:rsidP="00A85F36">
      <w:pPr>
        <w:widowControl w:val="0"/>
        <w:tabs>
          <w:tab w:val="left" w:pos="4372"/>
        </w:tabs>
        <w:spacing w:line="360" w:lineRule="auto"/>
        <w:jc w:val="both"/>
        <w:rPr>
          <w:sz w:val="26"/>
          <w:szCs w:val="26"/>
        </w:rPr>
      </w:pPr>
      <w:r w:rsidRPr="00080A0B">
        <w:rPr>
          <w:b/>
          <w:bCs/>
          <w:sz w:val="26"/>
          <w:szCs w:val="26"/>
        </w:rPr>
        <w:t xml:space="preserve">Câu 1 </w:t>
      </w:r>
      <w:r w:rsidRPr="00080A0B">
        <w:rPr>
          <w:b/>
          <w:bCs/>
          <w:i/>
          <w:sz w:val="26"/>
          <w:szCs w:val="26"/>
        </w:rPr>
        <w:t>(2</w:t>
      </w:r>
      <w:r w:rsidRPr="00080A0B">
        <w:rPr>
          <w:b/>
          <w:bCs/>
          <w:i/>
          <w:sz w:val="26"/>
          <w:szCs w:val="26"/>
          <w:lang w:val="en-GB"/>
        </w:rPr>
        <w:t>,0</w:t>
      </w:r>
      <w:r w:rsidRPr="00080A0B">
        <w:rPr>
          <w:b/>
          <w:bCs/>
          <w:i/>
          <w:sz w:val="26"/>
          <w:szCs w:val="26"/>
        </w:rPr>
        <w:t xml:space="preserve"> điểm)</w:t>
      </w:r>
      <w:r w:rsidRPr="00080A0B">
        <w:rPr>
          <w:b/>
          <w:bCs/>
          <w:sz w:val="26"/>
          <w:szCs w:val="26"/>
          <w:lang w:val="nl-NL"/>
        </w:rPr>
        <w:t xml:space="preserve"> </w:t>
      </w:r>
      <w:r w:rsidRPr="00080A0B">
        <w:rPr>
          <w:sz w:val="26"/>
          <w:szCs w:val="26"/>
        </w:rPr>
        <w:t>Thực hiện phép tính:</w:t>
      </w:r>
    </w:p>
    <w:p w:rsidR="00A85F36" w:rsidRPr="00080A0B" w:rsidRDefault="00A85F36" w:rsidP="00A85F36">
      <w:pPr>
        <w:widowControl w:val="0"/>
        <w:tabs>
          <w:tab w:val="center" w:pos="5345"/>
        </w:tabs>
        <w:spacing w:line="360" w:lineRule="auto"/>
        <w:jc w:val="both"/>
        <w:rPr>
          <w:sz w:val="26"/>
          <w:szCs w:val="26"/>
          <w:vertAlign w:val="superscript"/>
        </w:rPr>
      </w:pPr>
      <w:r w:rsidRPr="00080A0B">
        <w:rPr>
          <w:sz w:val="26"/>
          <w:szCs w:val="26"/>
        </w:rPr>
        <w:t>a) 2xy.3x</w:t>
      </w:r>
      <w:r w:rsidRPr="00080A0B">
        <w:rPr>
          <w:sz w:val="26"/>
          <w:szCs w:val="26"/>
          <w:vertAlign w:val="superscript"/>
        </w:rPr>
        <w:t>2</w:t>
      </w:r>
      <w:r w:rsidRPr="00080A0B">
        <w:rPr>
          <w:sz w:val="26"/>
          <w:szCs w:val="26"/>
        </w:rPr>
        <w:t>y</w:t>
      </w:r>
      <w:r w:rsidRPr="00080A0B">
        <w:rPr>
          <w:sz w:val="26"/>
          <w:szCs w:val="26"/>
          <w:vertAlign w:val="superscript"/>
        </w:rPr>
        <w:t>3</w:t>
      </w:r>
      <w:r w:rsidRPr="00080A0B">
        <w:rPr>
          <w:sz w:val="26"/>
          <w:szCs w:val="26"/>
          <w:vertAlign w:val="superscript"/>
        </w:rPr>
        <w:tab/>
        <w:t xml:space="preserve"> </w:t>
      </w:r>
    </w:p>
    <w:p w:rsidR="00A85F36" w:rsidRPr="00080A0B" w:rsidRDefault="00A85F36" w:rsidP="00A85F36">
      <w:pPr>
        <w:widowControl w:val="0"/>
        <w:tabs>
          <w:tab w:val="left" w:pos="4200"/>
        </w:tabs>
        <w:spacing w:line="360" w:lineRule="auto"/>
        <w:jc w:val="both"/>
        <w:rPr>
          <w:sz w:val="26"/>
          <w:szCs w:val="26"/>
        </w:rPr>
      </w:pPr>
      <w:r w:rsidRPr="00080A0B">
        <w:rPr>
          <w:sz w:val="26"/>
          <w:szCs w:val="26"/>
        </w:rPr>
        <w:t>b) x.(x</w:t>
      </w:r>
      <w:r w:rsidRPr="00080A0B">
        <w:rPr>
          <w:sz w:val="26"/>
          <w:szCs w:val="26"/>
          <w:vertAlign w:val="superscript"/>
        </w:rPr>
        <w:t>2</w:t>
      </w:r>
      <w:r w:rsidRPr="00080A0B">
        <w:rPr>
          <w:sz w:val="26"/>
          <w:szCs w:val="26"/>
        </w:rPr>
        <w:t xml:space="preserve"> – 2x + 5) </w:t>
      </w:r>
    </w:p>
    <w:p w:rsidR="00A85F36" w:rsidRPr="00080A0B" w:rsidRDefault="00A85F36" w:rsidP="00A85F36">
      <w:pPr>
        <w:widowControl w:val="0"/>
        <w:tabs>
          <w:tab w:val="left" w:pos="4200"/>
          <w:tab w:val="center" w:pos="5349"/>
        </w:tabs>
        <w:spacing w:line="360" w:lineRule="auto"/>
        <w:jc w:val="both"/>
        <w:rPr>
          <w:sz w:val="26"/>
          <w:szCs w:val="26"/>
        </w:rPr>
      </w:pPr>
      <w:r w:rsidRPr="00080A0B">
        <w:rPr>
          <w:sz w:val="26"/>
          <w:szCs w:val="26"/>
        </w:rPr>
        <w:t xml:space="preserve">c) </w:t>
      </w:r>
      <w:r w:rsidRPr="00080A0B">
        <w:rPr>
          <w:sz w:val="26"/>
          <w:szCs w:val="26"/>
          <w:lang w:val="en-GB"/>
        </w:rPr>
        <w:t>(3x</w:t>
      </w:r>
      <w:r w:rsidRPr="00080A0B">
        <w:rPr>
          <w:sz w:val="26"/>
          <w:szCs w:val="26"/>
          <w:vertAlign w:val="superscript"/>
          <w:lang w:val="en-GB"/>
        </w:rPr>
        <w:t>2</w:t>
      </w:r>
      <w:r w:rsidRPr="00080A0B">
        <w:rPr>
          <w:sz w:val="26"/>
          <w:szCs w:val="26"/>
          <w:lang w:val="en-GB"/>
        </w:rPr>
        <w:t xml:space="preserve"> - 6x) : 3x</w:t>
      </w:r>
    </w:p>
    <w:p w:rsidR="00A85F36" w:rsidRPr="00080A0B" w:rsidRDefault="00A85F36" w:rsidP="00A85F36">
      <w:pPr>
        <w:widowControl w:val="0"/>
        <w:tabs>
          <w:tab w:val="left" w:pos="4200"/>
          <w:tab w:val="center" w:pos="5349"/>
        </w:tabs>
        <w:spacing w:line="360" w:lineRule="auto"/>
        <w:jc w:val="both"/>
        <w:rPr>
          <w:sz w:val="26"/>
          <w:szCs w:val="26"/>
        </w:rPr>
      </w:pPr>
      <w:r w:rsidRPr="00080A0B">
        <w:rPr>
          <w:sz w:val="26"/>
          <w:szCs w:val="26"/>
        </w:rPr>
        <w:t>d) (x</w:t>
      </w:r>
      <w:r w:rsidRPr="00080A0B">
        <w:rPr>
          <w:sz w:val="26"/>
          <w:szCs w:val="26"/>
          <w:vertAlign w:val="superscript"/>
        </w:rPr>
        <w:t>2</w:t>
      </w:r>
      <w:r w:rsidRPr="00080A0B">
        <w:rPr>
          <w:sz w:val="26"/>
          <w:szCs w:val="26"/>
        </w:rPr>
        <w:t xml:space="preserve"> – 2x + 1) : (x – 1)</w:t>
      </w:r>
    </w:p>
    <w:p w:rsidR="00A85F36" w:rsidRPr="00080A0B" w:rsidRDefault="00A85F36" w:rsidP="00A85F36">
      <w:pPr>
        <w:widowControl w:val="0"/>
        <w:tabs>
          <w:tab w:val="left" w:pos="4200"/>
        </w:tabs>
        <w:spacing w:line="360" w:lineRule="auto"/>
        <w:jc w:val="both"/>
        <w:rPr>
          <w:sz w:val="26"/>
          <w:szCs w:val="26"/>
        </w:rPr>
      </w:pPr>
      <w:r w:rsidRPr="00080A0B">
        <w:rPr>
          <w:b/>
          <w:bCs/>
          <w:sz w:val="26"/>
          <w:szCs w:val="26"/>
        </w:rPr>
        <w:t xml:space="preserve">Câu 2 </w:t>
      </w:r>
      <w:r w:rsidRPr="00080A0B">
        <w:rPr>
          <w:b/>
          <w:bCs/>
          <w:i/>
          <w:sz w:val="26"/>
          <w:szCs w:val="26"/>
        </w:rPr>
        <w:t>(2</w:t>
      </w:r>
      <w:r w:rsidRPr="00080A0B">
        <w:rPr>
          <w:b/>
          <w:bCs/>
          <w:i/>
          <w:sz w:val="26"/>
          <w:szCs w:val="26"/>
          <w:lang w:val="en-GB"/>
        </w:rPr>
        <w:t>,0</w:t>
      </w:r>
      <w:r w:rsidRPr="00080A0B">
        <w:rPr>
          <w:b/>
          <w:bCs/>
          <w:i/>
          <w:sz w:val="26"/>
          <w:szCs w:val="26"/>
        </w:rPr>
        <w:t xml:space="preserve"> điểm).</w:t>
      </w:r>
      <w:r w:rsidRPr="00080A0B">
        <w:rPr>
          <w:sz w:val="26"/>
          <w:szCs w:val="26"/>
        </w:rPr>
        <w:t xml:space="preserve"> Phân tích các đa thức sau thành nhân tử:</w:t>
      </w:r>
    </w:p>
    <w:p w:rsidR="00A85F36" w:rsidRPr="00080A0B" w:rsidRDefault="00A85F36" w:rsidP="00A85F36">
      <w:pPr>
        <w:widowControl w:val="0"/>
        <w:tabs>
          <w:tab w:val="left" w:pos="4200"/>
        </w:tabs>
        <w:spacing w:line="360" w:lineRule="auto"/>
        <w:jc w:val="both"/>
        <w:rPr>
          <w:sz w:val="26"/>
          <w:szCs w:val="26"/>
          <w:lang w:val="pt-BR"/>
        </w:rPr>
      </w:pPr>
      <w:r w:rsidRPr="00080A0B">
        <w:rPr>
          <w:sz w:val="26"/>
          <w:szCs w:val="26"/>
          <w:lang w:val="pt-BR"/>
        </w:rPr>
        <w:t xml:space="preserve">a) </w:t>
      </w:r>
      <w:r w:rsidRPr="00080A0B">
        <w:rPr>
          <w:sz w:val="26"/>
          <w:szCs w:val="26"/>
          <w:lang w:val="en-GB"/>
        </w:rPr>
        <w:t>5x</w:t>
      </w:r>
      <w:r w:rsidRPr="00080A0B">
        <w:rPr>
          <w:sz w:val="26"/>
          <w:szCs w:val="26"/>
          <w:vertAlign w:val="superscript"/>
          <w:lang w:val="en-GB"/>
        </w:rPr>
        <w:t>2</w:t>
      </w:r>
      <w:r w:rsidRPr="00080A0B">
        <w:rPr>
          <w:sz w:val="26"/>
          <w:szCs w:val="26"/>
          <w:lang w:val="en-GB"/>
        </w:rPr>
        <w:t>y - 10xy</w:t>
      </w:r>
      <w:r w:rsidRPr="00080A0B">
        <w:rPr>
          <w:sz w:val="26"/>
          <w:szCs w:val="26"/>
          <w:vertAlign w:val="superscript"/>
          <w:lang w:val="en-GB"/>
        </w:rPr>
        <w:t>2</w:t>
      </w:r>
      <w:r w:rsidRPr="00080A0B">
        <w:rPr>
          <w:sz w:val="26"/>
          <w:szCs w:val="26"/>
          <w:lang w:val="pt-BR"/>
        </w:rPr>
        <w:t xml:space="preserve">        </w:t>
      </w:r>
    </w:p>
    <w:p w:rsidR="00A85F36" w:rsidRPr="00080A0B" w:rsidRDefault="00A85F36" w:rsidP="00A85F36">
      <w:pPr>
        <w:widowControl w:val="0"/>
        <w:tabs>
          <w:tab w:val="left" w:pos="4200"/>
        </w:tabs>
        <w:spacing w:line="360" w:lineRule="auto"/>
        <w:jc w:val="both"/>
        <w:rPr>
          <w:sz w:val="26"/>
          <w:szCs w:val="26"/>
          <w:lang w:val="pt-BR"/>
        </w:rPr>
      </w:pPr>
      <w:r w:rsidRPr="00080A0B">
        <w:rPr>
          <w:sz w:val="26"/>
          <w:szCs w:val="26"/>
          <w:lang w:val="pt-BR"/>
        </w:rPr>
        <w:t>b) 3(x + 3) – x</w:t>
      </w:r>
      <w:r w:rsidRPr="00080A0B">
        <w:rPr>
          <w:sz w:val="26"/>
          <w:szCs w:val="26"/>
          <w:vertAlign w:val="superscript"/>
          <w:lang w:val="pt-BR"/>
        </w:rPr>
        <w:t>2</w:t>
      </w:r>
      <w:r w:rsidRPr="00080A0B">
        <w:rPr>
          <w:sz w:val="26"/>
          <w:szCs w:val="26"/>
          <w:lang w:val="pt-BR"/>
        </w:rPr>
        <w:t xml:space="preserve"> + 9          </w:t>
      </w:r>
    </w:p>
    <w:p w:rsidR="00A85F36" w:rsidRPr="00080A0B" w:rsidRDefault="00A85F36" w:rsidP="00A85F36">
      <w:pPr>
        <w:widowControl w:val="0"/>
        <w:tabs>
          <w:tab w:val="left" w:pos="4200"/>
        </w:tabs>
        <w:spacing w:line="360" w:lineRule="auto"/>
        <w:jc w:val="both"/>
        <w:rPr>
          <w:sz w:val="26"/>
          <w:szCs w:val="26"/>
          <w:lang w:val="pt-BR"/>
        </w:rPr>
      </w:pPr>
      <w:r w:rsidRPr="00080A0B">
        <w:rPr>
          <w:sz w:val="26"/>
          <w:szCs w:val="26"/>
          <w:lang w:val="pt-BR"/>
        </w:rPr>
        <w:lastRenderedPageBreak/>
        <w:t>c) x</w:t>
      </w:r>
      <w:r w:rsidRPr="00080A0B">
        <w:rPr>
          <w:sz w:val="26"/>
          <w:szCs w:val="26"/>
          <w:vertAlign w:val="superscript"/>
          <w:lang w:val="pt-BR"/>
        </w:rPr>
        <w:t>2</w:t>
      </w:r>
      <w:r w:rsidRPr="00080A0B">
        <w:rPr>
          <w:sz w:val="26"/>
          <w:szCs w:val="26"/>
          <w:lang w:val="pt-BR"/>
        </w:rPr>
        <w:t xml:space="preserve"> – y </w:t>
      </w:r>
      <w:r w:rsidRPr="00080A0B">
        <w:rPr>
          <w:sz w:val="26"/>
          <w:szCs w:val="26"/>
          <w:vertAlign w:val="superscript"/>
          <w:lang w:val="pt-BR"/>
        </w:rPr>
        <w:t>2</w:t>
      </w:r>
      <w:r w:rsidRPr="00080A0B">
        <w:rPr>
          <w:sz w:val="26"/>
          <w:szCs w:val="26"/>
          <w:lang w:val="pt-BR"/>
        </w:rPr>
        <w:t xml:space="preserve"> + xz - yz</w:t>
      </w:r>
    </w:p>
    <w:p w:rsidR="00A85F36" w:rsidRPr="00080A0B" w:rsidRDefault="00A85F36" w:rsidP="00A85F36">
      <w:pPr>
        <w:widowControl w:val="0"/>
        <w:tabs>
          <w:tab w:val="left" w:pos="4200"/>
        </w:tabs>
        <w:spacing w:line="360" w:lineRule="auto"/>
        <w:jc w:val="both"/>
        <w:rPr>
          <w:sz w:val="26"/>
          <w:szCs w:val="26"/>
          <w:lang w:val="pt-BR"/>
        </w:rPr>
      </w:pPr>
      <w:r w:rsidRPr="00080A0B">
        <w:rPr>
          <w:b/>
          <w:bCs/>
          <w:sz w:val="26"/>
          <w:szCs w:val="26"/>
          <w:lang w:val="pt-BR"/>
        </w:rPr>
        <w:t xml:space="preserve">Câu 3 </w:t>
      </w:r>
      <w:r w:rsidRPr="00080A0B">
        <w:rPr>
          <w:b/>
          <w:bCs/>
          <w:i/>
          <w:sz w:val="26"/>
          <w:szCs w:val="26"/>
          <w:lang w:val="pt-BR"/>
        </w:rPr>
        <w:t>(2</w:t>
      </w:r>
      <w:r w:rsidRPr="00080A0B">
        <w:rPr>
          <w:b/>
          <w:bCs/>
          <w:i/>
          <w:sz w:val="26"/>
          <w:szCs w:val="26"/>
          <w:lang w:val="en-GB"/>
        </w:rPr>
        <w:t>,0</w:t>
      </w:r>
      <w:r w:rsidRPr="00080A0B">
        <w:rPr>
          <w:b/>
          <w:bCs/>
          <w:i/>
          <w:sz w:val="26"/>
          <w:szCs w:val="26"/>
          <w:lang w:val="pt-BR"/>
        </w:rPr>
        <w:t xml:space="preserve"> điểm).</w:t>
      </w:r>
      <w:r w:rsidRPr="00080A0B">
        <w:rPr>
          <w:i/>
          <w:sz w:val="26"/>
          <w:szCs w:val="26"/>
          <w:lang w:val="pt-BR"/>
        </w:rPr>
        <w:t xml:space="preserve"> </w:t>
      </w:r>
      <w:r w:rsidRPr="00080A0B">
        <w:rPr>
          <w:sz w:val="26"/>
          <w:szCs w:val="26"/>
          <w:lang w:val="nl-NL"/>
        </w:rPr>
        <w:t xml:space="preserve">Cho biểu thức: </w:t>
      </w:r>
      <w:r>
        <w:rPr>
          <w:noProof/>
          <w:position w:val="-26"/>
          <w:sz w:val="26"/>
          <w:szCs w:val="26"/>
        </w:rPr>
        <w:drawing>
          <wp:inline distT="0" distB="0" distL="0" distR="0">
            <wp:extent cx="1800225" cy="46672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Pr="00080A0B" w:rsidRDefault="00A85F36" w:rsidP="00A85F36">
      <w:pPr>
        <w:widowControl w:val="0"/>
        <w:tabs>
          <w:tab w:val="left" w:pos="5115"/>
        </w:tabs>
        <w:spacing w:line="360" w:lineRule="auto"/>
        <w:jc w:val="both"/>
        <w:rPr>
          <w:sz w:val="26"/>
          <w:szCs w:val="26"/>
          <w:lang w:val="nl-NL"/>
        </w:rPr>
      </w:pPr>
      <w:r w:rsidRPr="00080A0B">
        <w:rPr>
          <w:sz w:val="26"/>
          <w:szCs w:val="26"/>
          <w:lang w:val="en-GB"/>
        </w:rPr>
        <w:t xml:space="preserve">a) </w:t>
      </w:r>
      <w:r w:rsidRPr="00080A0B">
        <w:rPr>
          <w:sz w:val="26"/>
          <w:szCs w:val="26"/>
          <w:lang w:val="nl-NL"/>
        </w:rPr>
        <w:t>Với điều kiện nào của x thì giá trị của biểu thức A được xác định?</w:t>
      </w:r>
    </w:p>
    <w:p w:rsidR="00A85F36" w:rsidRPr="00080A0B" w:rsidRDefault="00A85F36" w:rsidP="00A85F36">
      <w:pPr>
        <w:widowControl w:val="0"/>
        <w:tabs>
          <w:tab w:val="left" w:pos="5115"/>
        </w:tabs>
        <w:spacing w:line="360" w:lineRule="auto"/>
        <w:jc w:val="both"/>
        <w:rPr>
          <w:sz w:val="26"/>
          <w:szCs w:val="26"/>
          <w:lang w:val="nl-NL"/>
        </w:rPr>
      </w:pPr>
      <w:r w:rsidRPr="00080A0B">
        <w:rPr>
          <w:sz w:val="26"/>
          <w:szCs w:val="26"/>
          <w:lang w:val="en-GB"/>
        </w:rPr>
        <w:t xml:space="preserve">b) </w:t>
      </w:r>
      <w:r w:rsidRPr="00080A0B">
        <w:rPr>
          <w:sz w:val="26"/>
          <w:szCs w:val="26"/>
          <w:lang w:val="nl-NL"/>
        </w:rPr>
        <w:t>Rút gọn biểu thức A.</w:t>
      </w:r>
    </w:p>
    <w:p w:rsidR="00A85F36" w:rsidRPr="00080A0B" w:rsidRDefault="00A85F36" w:rsidP="00A85F36">
      <w:pPr>
        <w:widowControl w:val="0"/>
        <w:tabs>
          <w:tab w:val="left" w:pos="5115"/>
        </w:tabs>
        <w:spacing w:line="360" w:lineRule="auto"/>
        <w:jc w:val="both"/>
        <w:rPr>
          <w:sz w:val="26"/>
          <w:szCs w:val="26"/>
          <w:lang w:val="nl-NL"/>
        </w:rPr>
      </w:pPr>
      <w:r w:rsidRPr="00080A0B">
        <w:rPr>
          <w:sz w:val="26"/>
          <w:szCs w:val="26"/>
          <w:lang w:val="en-GB"/>
        </w:rPr>
        <w:t xml:space="preserve">c) </w:t>
      </w:r>
      <w:r w:rsidRPr="00080A0B">
        <w:rPr>
          <w:sz w:val="26"/>
          <w:szCs w:val="26"/>
          <w:lang w:val="nl-NL"/>
        </w:rPr>
        <w:t xml:space="preserve">Tìm giá trị của biểu thức A tại x = 1.           </w:t>
      </w:r>
    </w:p>
    <w:p w:rsidR="00A85F36" w:rsidRPr="00080A0B" w:rsidRDefault="00A85F36" w:rsidP="00A85F36">
      <w:pPr>
        <w:widowControl w:val="0"/>
        <w:spacing w:line="360" w:lineRule="auto"/>
        <w:jc w:val="both"/>
        <w:rPr>
          <w:sz w:val="26"/>
          <w:szCs w:val="26"/>
          <w:lang w:val="pt-BR"/>
        </w:rPr>
      </w:pPr>
      <w:r w:rsidRPr="00080A0B">
        <w:rPr>
          <w:b/>
          <w:bCs/>
          <w:sz w:val="26"/>
          <w:szCs w:val="26"/>
          <w:lang w:val="pt-BR"/>
        </w:rPr>
        <w:t xml:space="preserve">Câu 4 </w:t>
      </w:r>
      <w:r w:rsidRPr="00080A0B">
        <w:rPr>
          <w:b/>
          <w:bCs/>
          <w:i/>
          <w:sz w:val="26"/>
          <w:szCs w:val="26"/>
          <w:lang w:val="pt-BR"/>
        </w:rPr>
        <w:t>(</w:t>
      </w:r>
      <w:r w:rsidRPr="00080A0B">
        <w:rPr>
          <w:b/>
          <w:bCs/>
          <w:i/>
          <w:sz w:val="26"/>
          <w:szCs w:val="26"/>
          <w:lang w:val="en-GB"/>
        </w:rPr>
        <w:t>3,</w:t>
      </w:r>
      <w:r w:rsidRPr="00080A0B">
        <w:rPr>
          <w:b/>
          <w:bCs/>
          <w:i/>
          <w:sz w:val="26"/>
          <w:szCs w:val="26"/>
          <w:lang w:val="pt-BR"/>
        </w:rPr>
        <w:t>5 điểm)</w:t>
      </w:r>
      <w:r w:rsidRPr="00080A0B">
        <w:rPr>
          <w:b/>
          <w:bCs/>
          <w:i/>
          <w:sz w:val="26"/>
          <w:szCs w:val="26"/>
          <w:lang w:val="en-GB"/>
        </w:rPr>
        <w:t xml:space="preserve">. </w:t>
      </w:r>
      <w:r w:rsidRPr="00080A0B">
        <w:rPr>
          <w:sz w:val="26"/>
          <w:szCs w:val="26"/>
          <w:lang w:val="pt-BR"/>
        </w:rPr>
        <w:t>Cho tam giác MNP vuông tại M, đường cao MH. Gọi D,</w:t>
      </w:r>
      <w:r w:rsidRPr="00080A0B">
        <w:rPr>
          <w:sz w:val="26"/>
          <w:szCs w:val="26"/>
          <w:lang w:val="en-GB"/>
        </w:rPr>
        <w:t xml:space="preserve"> </w:t>
      </w:r>
      <w:r w:rsidRPr="00080A0B">
        <w:rPr>
          <w:sz w:val="26"/>
          <w:szCs w:val="26"/>
          <w:lang w:val="pt-BR"/>
        </w:rPr>
        <w:t>E lần lượt là chân các đường vuông góc hạ từ H xuống MN và MP.</w:t>
      </w:r>
    </w:p>
    <w:p w:rsidR="00A85F36" w:rsidRPr="00080A0B" w:rsidRDefault="00A85F36" w:rsidP="00A85F36">
      <w:pPr>
        <w:widowControl w:val="0"/>
        <w:spacing w:line="360" w:lineRule="auto"/>
        <w:jc w:val="both"/>
        <w:rPr>
          <w:sz w:val="26"/>
          <w:szCs w:val="26"/>
          <w:lang w:val="pt-BR"/>
        </w:rPr>
      </w:pPr>
      <w:r w:rsidRPr="00080A0B">
        <w:rPr>
          <w:sz w:val="26"/>
          <w:szCs w:val="26"/>
          <w:lang w:val="pt-BR"/>
        </w:rPr>
        <w:t>a) Chứng minh tứ giác MDHE là hình chữ nhật.</w:t>
      </w:r>
    </w:p>
    <w:p w:rsidR="00A85F36" w:rsidRPr="00080A0B" w:rsidRDefault="00A85F36" w:rsidP="00A85F36">
      <w:pPr>
        <w:widowControl w:val="0"/>
        <w:spacing w:line="360" w:lineRule="auto"/>
        <w:jc w:val="both"/>
        <w:rPr>
          <w:sz w:val="26"/>
          <w:szCs w:val="26"/>
          <w:lang w:val="pt-BR"/>
        </w:rPr>
      </w:pPr>
      <w:r w:rsidRPr="00080A0B">
        <w:rPr>
          <w:sz w:val="26"/>
          <w:szCs w:val="26"/>
          <w:lang w:val="pt-BR"/>
        </w:rPr>
        <w:t>b) Gọi A là trung điểm của HP. Chứng minh tam giác DEA vuông.</w:t>
      </w:r>
    </w:p>
    <w:p w:rsidR="00A85F36" w:rsidRPr="00080A0B" w:rsidRDefault="00A85F36" w:rsidP="00A85F36">
      <w:pPr>
        <w:widowControl w:val="0"/>
        <w:spacing w:line="360" w:lineRule="auto"/>
        <w:jc w:val="both"/>
        <w:rPr>
          <w:sz w:val="26"/>
          <w:szCs w:val="26"/>
          <w:lang w:val="pt-BR"/>
        </w:rPr>
      </w:pPr>
      <w:r w:rsidRPr="00080A0B">
        <w:rPr>
          <w:sz w:val="26"/>
          <w:szCs w:val="26"/>
          <w:lang w:val="pt-BR"/>
        </w:rPr>
        <w:t>c) Tam giác MNP cần có thêm điều kiện gì để DE=2EA.</w:t>
      </w:r>
    </w:p>
    <w:p w:rsidR="00A85F36" w:rsidRPr="00080A0B" w:rsidRDefault="00A85F36" w:rsidP="00A85F36">
      <w:pPr>
        <w:widowControl w:val="0"/>
        <w:spacing w:line="360" w:lineRule="auto"/>
        <w:jc w:val="both"/>
        <w:rPr>
          <w:sz w:val="26"/>
          <w:szCs w:val="26"/>
          <w:lang w:val="fr-FR"/>
        </w:rPr>
      </w:pPr>
      <w:r w:rsidRPr="00080A0B">
        <w:rPr>
          <w:b/>
          <w:bCs/>
          <w:sz w:val="26"/>
          <w:szCs w:val="26"/>
          <w:lang w:val="fr-FR"/>
        </w:rPr>
        <w:t xml:space="preserve">Câu 5 </w:t>
      </w:r>
      <w:r w:rsidRPr="00080A0B">
        <w:rPr>
          <w:b/>
          <w:bCs/>
          <w:i/>
          <w:sz w:val="26"/>
          <w:szCs w:val="26"/>
          <w:lang w:val="fr-FR"/>
        </w:rPr>
        <w:t>(0</w:t>
      </w:r>
      <w:r w:rsidRPr="00080A0B">
        <w:rPr>
          <w:b/>
          <w:bCs/>
          <w:i/>
          <w:sz w:val="26"/>
          <w:szCs w:val="26"/>
          <w:lang w:val="en-GB"/>
        </w:rPr>
        <w:t>,</w:t>
      </w:r>
      <w:r w:rsidRPr="00080A0B">
        <w:rPr>
          <w:b/>
          <w:bCs/>
          <w:i/>
          <w:sz w:val="26"/>
          <w:szCs w:val="26"/>
          <w:lang w:val="fr-FR"/>
        </w:rPr>
        <w:t>5 điểm).</w:t>
      </w:r>
      <w:r w:rsidRPr="00080A0B">
        <w:rPr>
          <w:b/>
          <w:bCs/>
          <w:sz w:val="26"/>
          <w:szCs w:val="26"/>
          <w:lang w:val="fr-FR"/>
        </w:rPr>
        <w:t xml:space="preserve"> </w:t>
      </w:r>
      <w:r w:rsidRPr="00080A0B">
        <w:rPr>
          <w:sz w:val="26"/>
          <w:szCs w:val="26"/>
          <w:lang w:val="nl-NL"/>
        </w:rPr>
        <w:t>Cho a + b = 1. Tính giá trị của các biểu thức sau:</w:t>
      </w:r>
    </w:p>
    <w:p w:rsidR="00A85F36" w:rsidRPr="00080A0B" w:rsidRDefault="00A85F36" w:rsidP="00A85F36">
      <w:pPr>
        <w:widowControl w:val="0"/>
        <w:spacing w:line="360" w:lineRule="auto"/>
        <w:jc w:val="both"/>
        <w:rPr>
          <w:sz w:val="26"/>
          <w:szCs w:val="26"/>
          <w:lang w:val="nl-NL"/>
        </w:rPr>
      </w:pPr>
      <w:r w:rsidRPr="00080A0B">
        <w:rPr>
          <w:sz w:val="26"/>
          <w:szCs w:val="26"/>
          <w:lang w:val="nl-NL"/>
        </w:rPr>
        <w:t>M = a</w:t>
      </w:r>
      <w:r w:rsidRPr="00080A0B">
        <w:rPr>
          <w:sz w:val="26"/>
          <w:szCs w:val="26"/>
          <w:vertAlign w:val="superscript"/>
          <w:lang w:val="nl-NL"/>
        </w:rPr>
        <w:t>3</w:t>
      </w:r>
      <w:r w:rsidRPr="00080A0B">
        <w:rPr>
          <w:sz w:val="26"/>
          <w:szCs w:val="26"/>
          <w:lang w:val="nl-NL"/>
        </w:rPr>
        <w:t xml:space="preserve"> + b</w:t>
      </w:r>
      <w:r w:rsidRPr="00080A0B">
        <w:rPr>
          <w:sz w:val="26"/>
          <w:szCs w:val="26"/>
          <w:vertAlign w:val="superscript"/>
          <w:lang w:val="nl-NL"/>
        </w:rPr>
        <w:t>3</w:t>
      </w:r>
      <w:r w:rsidRPr="00080A0B">
        <w:rPr>
          <w:sz w:val="26"/>
          <w:szCs w:val="26"/>
          <w:lang w:val="nl-NL"/>
        </w:rPr>
        <w:t xml:space="preserve"> + 3ab(a</w:t>
      </w:r>
      <w:r w:rsidRPr="00080A0B">
        <w:rPr>
          <w:sz w:val="26"/>
          <w:szCs w:val="26"/>
          <w:vertAlign w:val="superscript"/>
          <w:lang w:val="nl-NL"/>
        </w:rPr>
        <w:t>2</w:t>
      </w:r>
      <w:r w:rsidRPr="00080A0B">
        <w:rPr>
          <w:sz w:val="26"/>
          <w:szCs w:val="26"/>
          <w:lang w:val="nl-NL"/>
        </w:rPr>
        <w:t xml:space="preserve"> + b</w:t>
      </w:r>
      <w:r w:rsidRPr="00080A0B">
        <w:rPr>
          <w:sz w:val="26"/>
          <w:szCs w:val="26"/>
          <w:vertAlign w:val="superscript"/>
          <w:lang w:val="nl-NL"/>
        </w:rPr>
        <w:t>2</w:t>
      </w:r>
      <w:r w:rsidRPr="00080A0B">
        <w:rPr>
          <w:sz w:val="26"/>
          <w:szCs w:val="26"/>
          <w:lang w:val="nl-NL"/>
        </w:rPr>
        <w:t>) + 6a</w:t>
      </w:r>
      <w:r w:rsidRPr="00080A0B">
        <w:rPr>
          <w:sz w:val="26"/>
          <w:szCs w:val="26"/>
          <w:vertAlign w:val="superscript"/>
          <w:lang w:val="nl-NL"/>
        </w:rPr>
        <w:t>2</w:t>
      </w:r>
      <w:r w:rsidRPr="00080A0B">
        <w:rPr>
          <w:sz w:val="26"/>
          <w:szCs w:val="26"/>
          <w:lang w:val="nl-NL"/>
        </w:rPr>
        <w:t>b</w:t>
      </w:r>
      <w:r w:rsidRPr="00080A0B">
        <w:rPr>
          <w:sz w:val="26"/>
          <w:szCs w:val="26"/>
          <w:vertAlign w:val="superscript"/>
          <w:lang w:val="nl-NL"/>
        </w:rPr>
        <w:t>2</w:t>
      </w:r>
      <w:r w:rsidRPr="00080A0B">
        <w:rPr>
          <w:sz w:val="26"/>
          <w:szCs w:val="26"/>
          <w:lang w:val="nl-NL"/>
        </w:rPr>
        <w:t>(a + b).</w:t>
      </w:r>
      <w:r w:rsidRPr="00080A0B">
        <w:rPr>
          <w:sz w:val="26"/>
          <w:szCs w:val="26"/>
          <w:lang w:val="nl-NL"/>
        </w:rPr>
        <w:tab/>
      </w:r>
    </w:p>
    <w:p w:rsidR="004B3D77" w:rsidRDefault="004B3D77"/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A85F36" w:rsidRPr="00080A0B" w:rsidTr="009311D1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85F36" w:rsidRPr="00080A0B" w:rsidRDefault="00A85F36" w:rsidP="009311D1">
            <w:pPr>
              <w:spacing w:after="20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080A0B">
              <w:rPr>
                <w:b/>
                <w:color w:val="FF0000"/>
                <w:sz w:val="26"/>
                <w:szCs w:val="26"/>
              </w:rPr>
              <w:t>ĐỀ 37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85F36" w:rsidRPr="00080A0B" w:rsidRDefault="00A85F36" w:rsidP="009311D1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80A0B">
              <w:rPr>
                <w:b/>
                <w:color w:val="7030A0"/>
                <w:sz w:val="26"/>
                <w:szCs w:val="26"/>
              </w:rPr>
              <w:t>ĐỀ  KIỂM TRA HỌC KỲ I</w:t>
            </w:r>
          </w:p>
          <w:p w:rsidR="00A85F36" w:rsidRPr="00080A0B" w:rsidRDefault="00A85F36" w:rsidP="009311D1">
            <w:pPr>
              <w:jc w:val="center"/>
              <w:rPr>
                <w:b/>
                <w:color w:val="00B0F0"/>
                <w:sz w:val="26"/>
                <w:szCs w:val="26"/>
              </w:rPr>
            </w:pPr>
            <w:r>
              <w:rPr>
                <w:b/>
                <w:color w:val="00B0F0"/>
                <w:sz w:val="26"/>
                <w:szCs w:val="26"/>
              </w:rPr>
              <w:t>Môn TOÁN LỚP 8</w:t>
            </w:r>
          </w:p>
          <w:p w:rsidR="00A85F36" w:rsidRPr="00080A0B" w:rsidRDefault="00A85F36" w:rsidP="009311D1">
            <w:pPr>
              <w:spacing w:after="200" w:line="276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080A0B">
              <w:rPr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:rsidR="00A85F36" w:rsidRPr="00080A0B" w:rsidRDefault="00A85F36" w:rsidP="00A85F36">
      <w:pPr>
        <w:rPr>
          <w:b/>
          <w:bCs/>
          <w:lang w:val="it-IT"/>
        </w:rPr>
      </w:pPr>
    </w:p>
    <w:p w:rsidR="00A85F36" w:rsidRPr="00080A0B" w:rsidRDefault="00A85F36" w:rsidP="00A85F36">
      <w:pPr>
        <w:rPr>
          <w:b/>
          <w:i/>
          <w:lang w:val="it-IT"/>
        </w:rPr>
      </w:pPr>
      <w:r w:rsidRPr="00080A0B">
        <w:rPr>
          <w:b/>
          <w:bCs/>
          <w:lang w:val="it-IT"/>
        </w:rPr>
        <w:t>A.</w:t>
      </w:r>
      <w:r w:rsidRPr="00080A0B">
        <w:rPr>
          <w:b/>
          <w:bCs/>
          <w:u w:val="single"/>
          <w:lang w:val="it-IT"/>
        </w:rPr>
        <w:t>TRẮC NGHIỆM</w:t>
      </w:r>
      <w:r w:rsidRPr="00080A0B">
        <w:rPr>
          <w:lang w:val="it-IT"/>
        </w:rPr>
        <w:t xml:space="preserve"> </w:t>
      </w:r>
      <w:r>
        <w:rPr>
          <w:noProof/>
          <w:position w:val="-10"/>
        </w:rPr>
        <w:drawing>
          <wp:inline distT="0" distB="0" distL="0" distR="0">
            <wp:extent cx="114300" cy="219075"/>
            <wp:effectExtent l="0" t="0" r="0" b="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it-IT"/>
        </w:rPr>
        <w:t xml:space="preserve">(3điểm) </w:t>
      </w:r>
      <w:r w:rsidRPr="00080A0B">
        <w:rPr>
          <w:i/>
          <w:lang w:val="it-IT"/>
        </w:rPr>
        <w:t xml:space="preserve">Hãy chọn chữ cái A, B, C, D đứng trước câu trả lời đúng và </w:t>
      </w:r>
      <w:r w:rsidRPr="00080A0B">
        <w:rPr>
          <w:b/>
          <w:i/>
          <w:u w:val="single"/>
          <w:lang w:val="it-IT"/>
        </w:rPr>
        <w:t>ghi vào tờ giấy thi</w:t>
      </w:r>
      <w:r w:rsidRPr="00080A0B">
        <w:rPr>
          <w:i/>
          <w:lang w:val="it-IT"/>
        </w:rPr>
        <w:t xml:space="preserve"> (có thể có nhiều đáp án đúng)</w:t>
      </w:r>
    </w:p>
    <w:p w:rsidR="00A85F36" w:rsidRPr="00080A0B" w:rsidRDefault="00A85F36" w:rsidP="00A85F36">
      <w:pPr>
        <w:rPr>
          <w:lang w:val="nl-NL"/>
        </w:rPr>
      </w:pPr>
      <w:r w:rsidRPr="00080A0B">
        <w:rPr>
          <w:b/>
          <w:lang w:val="nl-NL"/>
        </w:rPr>
        <w:t>Câu 1:</w:t>
      </w:r>
      <w:r w:rsidRPr="00080A0B">
        <w:rPr>
          <w:lang w:val="nl-NL"/>
        </w:rPr>
        <w:t xml:space="preserve"> x</w:t>
      </w:r>
      <w:r w:rsidRPr="00080A0B">
        <w:rPr>
          <w:vertAlign w:val="superscript"/>
          <w:lang w:val="nl-NL"/>
        </w:rPr>
        <w:t xml:space="preserve">2 </w:t>
      </w:r>
      <w:r w:rsidRPr="00080A0B">
        <w:rPr>
          <w:lang w:val="nl-NL"/>
        </w:rPr>
        <w:t>- 4 bằng:</w:t>
      </w:r>
    </w:p>
    <w:p w:rsidR="00A85F36" w:rsidRPr="00080A0B" w:rsidRDefault="00A85F36" w:rsidP="00A85F36">
      <w:pPr>
        <w:numPr>
          <w:ilvl w:val="0"/>
          <w:numId w:val="113"/>
        </w:numPr>
        <w:ind w:left="0" w:firstLine="0"/>
        <w:rPr>
          <w:lang w:val="nl-NL"/>
        </w:rPr>
      </w:pPr>
      <w:r w:rsidRPr="00080A0B">
        <w:rPr>
          <w:lang w:val="nl-NL"/>
        </w:rPr>
        <w:t>(x-2) (x+2)</w:t>
      </w:r>
      <w:r w:rsidRPr="00080A0B">
        <w:rPr>
          <w:lang w:val="nl-NL"/>
        </w:rPr>
        <w:tab/>
      </w:r>
      <w:r w:rsidRPr="00080A0B">
        <w:rPr>
          <w:lang w:val="nl-NL"/>
        </w:rPr>
        <w:tab/>
        <w:t xml:space="preserve"> </w:t>
      </w:r>
      <w:r w:rsidRPr="00080A0B">
        <w:rPr>
          <w:b/>
          <w:lang w:val="nl-NL"/>
        </w:rPr>
        <w:t>B</w:t>
      </w:r>
      <w:r w:rsidRPr="00080A0B">
        <w:rPr>
          <w:lang w:val="nl-NL"/>
        </w:rPr>
        <w:t>.(x+2)(x-2)</w:t>
      </w:r>
      <w:r w:rsidRPr="00080A0B">
        <w:rPr>
          <w:lang w:val="nl-NL"/>
        </w:rPr>
        <w:tab/>
        <w:t xml:space="preserve">       </w:t>
      </w:r>
      <w:r w:rsidRPr="00080A0B">
        <w:rPr>
          <w:b/>
          <w:lang w:val="nl-NL"/>
        </w:rPr>
        <w:t>C</w:t>
      </w:r>
      <w:r w:rsidRPr="00080A0B">
        <w:rPr>
          <w:lang w:val="nl-NL"/>
        </w:rPr>
        <w:t xml:space="preserve">.(x-2)(2+x)     </w:t>
      </w:r>
      <w:r w:rsidRPr="00080A0B">
        <w:rPr>
          <w:lang w:val="nl-NL"/>
        </w:rPr>
        <w:tab/>
        <w:t xml:space="preserve">   </w:t>
      </w:r>
      <w:r w:rsidRPr="00080A0B">
        <w:rPr>
          <w:b/>
          <w:lang w:val="nl-NL"/>
        </w:rPr>
        <w:t>D</w:t>
      </w:r>
      <w:r w:rsidRPr="00080A0B">
        <w:rPr>
          <w:lang w:val="nl-NL"/>
        </w:rPr>
        <w:t>.-(2-x)(2+x)</w:t>
      </w:r>
    </w:p>
    <w:p w:rsidR="00A85F36" w:rsidRPr="00080A0B" w:rsidRDefault="00A85F36" w:rsidP="00A85F36">
      <w:pPr>
        <w:rPr>
          <w:lang w:val="nl-NL"/>
        </w:rPr>
      </w:pPr>
      <w:r w:rsidRPr="00080A0B">
        <w:rPr>
          <w:b/>
          <w:bCs/>
          <w:lang w:val="nl-NL"/>
        </w:rPr>
        <w:t xml:space="preserve">Câu 2: </w:t>
      </w:r>
      <w:r w:rsidRPr="00080A0B">
        <w:rPr>
          <w:lang w:val="nl-NL"/>
        </w:rPr>
        <w:t xml:space="preserve"> Trong các hình sau, hình nào </w:t>
      </w:r>
      <w:r w:rsidRPr="00080A0B">
        <w:rPr>
          <w:b/>
          <w:i/>
          <w:lang w:val="nl-NL"/>
        </w:rPr>
        <w:t>có trục đối xứng</w:t>
      </w:r>
      <w:r w:rsidRPr="00080A0B">
        <w:rPr>
          <w:lang w:val="nl-NL"/>
        </w:rPr>
        <w:t>?</w:t>
      </w:r>
    </w:p>
    <w:p w:rsidR="00A85F36" w:rsidRPr="00080A0B" w:rsidRDefault="00A85F36" w:rsidP="00A85F36">
      <w:pPr>
        <w:numPr>
          <w:ilvl w:val="0"/>
          <w:numId w:val="112"/>
        </w:numPr>
        <w:ind w:left="0" w:firstLine="0"/>
        <w:rPr>
          <w:lang w:val="nl-NL"/>
        </w:rPr>
      </w:pPr>
      <w:r w:rsidRPr="00080A0B">
        <w:rPr>
          <w:lang w:val="nl-NL"/>
        </w:rPr>
        <w:t>Hình vuông</w:t>
      </w:r>
      <w:r w:rsidRPr="00080A0B">
        <w:rPr>
          <w:lang w:val="nl-NL"/>
        </w:rPr>
        <w:tab/>
      </w:r>
      <w:r w:rsidRPr="00080A0B">
        <w:rPr>
          <w:lang w:val="nl-NL"/>
        </w:rPr>
        <w:tab/>
      </w:r>
      <w:r w:rsidRPr="00080A0B">
        <w:rPr>
          <w:b/>
          <w:lang w:val="nl-NL"/>
        </w:rPr>
        <w:t>B</w:t>
      </w:r>
      <w:r w:rsidRPr="00080A0B">
        <w:rPr>
          <w:lang w:val="nl-NL"/>
        </w:rPr>
        <w:t xml:space="preserve">. Hình chữ nhật </w:t>
      </w:r>
      <w:r w:rsidRPr="00080A0B">
        <w:rPr>
          <w:lang w:val="nl-NL"/>
        </w:rPr>
        <w:tab/>
        <w:t xml:space="preserve">  </w:t>
      </w:r>
      <w:r w:rsidRPr="00080A0B">
        <w:rPr>
          <w:b/>
          <w:lang w:val="nl-NL"/>
        </w:rPr>
        <w:t>C</w:t>
      </w:r>
      <w:r w:rsidRPr="00080A0B">
        <w:rPr>
          <w:lang w:val="nl-NL"/>
        </w:rPr>
        <w:t>. Hình thang cân</w:t>
      </w:r>
      <w:r w:rsidRPr="00080A0B">
        <w:rPr>
          <w:lang w:val="nl-NL"/>
        </w:rPr>
        <w:tab/>
      </w:r>
      <w:r w:rsidRPr="00080A0B">
        <w:rPr>
          <w:b/>
          <w:lang w:val="nl-NL"/>
        </w:rPr>
        <w:t>D</w:t>
      </w:r>
      <w:r w:rsidRPr="00080A0B">
        <w:rPr>
          <w:lang w:val="nl-NL"/>
        </w:rPr>
        <w:t>. Hình thoi</w:t>
      </w:r>
    </w:p>
    <w:p w:rsidR="00A85F36" w:rsidRPr="00080A0B" w:rsidRDefault="00A85F36" w:rsidP="00A85F36">
      <w:pPr>
        <w:rPr>
          <w:lang w:val="fr-FR"/>
        </w:rPr>
      </w:pPr>
      <w:r w:rsidRPr="00080A0B">
        <w:rPr>
          <w:b/>
          <w:bCs/>
          <w:lang w:val="fr-FR"/>
        </w:rPr>
        <w:t xml:space="preserve">Câu 3: </w:t>
      </w:r>
      <w:r w:rsidRPr="00080A0B">
        <w:rPr>
          <w:lang w:val="fr-FR"/>
        </w:rPr>
        <w:t>Kết quả của phép tính  (x + y)</w:t>
      </w:r>
      <w:r w:rsidRPr="00080A0B">
        <w:rPr>
          <w:vertAlign w:val="superscript"/>
          <w:lang w:val="fr-FR"/>
        </w:rPr>
        <w:t>2</w:t>
      </w:r>
      <w:r w:rsidRPr="00080A0B">
        <w:rPr>
          <w:lang w:val="fr-FR"/>
        </w:rPr>
        <w:t xml:space="preserve"> – (x – y)</w:t>
      </w:r>
      <w:r w:rsidRPr="00080A0B">
        <w:rPr>
          <w:vertAlign w:val="superscript"/>
          <w:lang w:val="fr-FR"/>
        </w:rPr>
        <w:t>2</w:t>
      </w:r>
      <w:r w:rsidRPr="00080A0B">
        <w:rPr>
          <w:lang w:val="fr-FR"/>
        </w:rPr>
        <w:t xml:space="preserve"> là :</w:t>
      </w:r>
    </w:p>
    <w:p w:rsidR="00A85F36" w:rsidRPr="00080A0B" w:rsidRDefault="00A85F36" w:rsidP="00A85F36">
      <w:pPr>
        <w:rPr>
          <w:lang w:val="fr-FR"/>
        </w:rPr>
      </w:pPr>
      <w:r w:rsidRPr="00080A0B">
        <w:rPr>
          <w:lang w:val="fr-FR"/>
        </w:rPr>
        <w:t xml:space="preserve">       </w:t>
      </w:r>
      <w:r w:rsidRPr="00080A0B">
        <w:rPr>
          <w:b/>
          <w:bCs/>
          <w:lang w:val="fr-FR"/>
        </w:rPr>
        <w:t>A</w:t>
      </w:r>
      <w:r w:rsidRPr="00080A0B">
        <w:rPr>
          <w:lang w:val="fr-FR"/>
        </w:rPr>
        <w:t>. 2y</w:t>
      </w:r>
      <w:r w:rsidRPr="00080A0B">
        <w:rPr>
          <w:vertAlign w:val="superscript"/>
          <w:lang w:val="fr-FR"/>
        </w:rPr>
        <w:t>2</w:t>
      </w:r>
      <w:r w:rsidRPr="00080A0B">
        <w:rPr>
          <w:lang w:val="fr-FR"/>
        </w:rPr>
        <w:tab/>
        <w:t xml:space="preserve">         </w:t>
      </w:r>
      <w:r w:rsidRPr="00080A0B">
        <w:rPr>
          <w:b/>
          <w:bCs/>
          <w:lang w:val="fr-FR"/>
        </w:rPr>
        <w:t>B</w:t>
      </w:r>
      <w:r w:rsidRPr="00080A0B">
        <w:rPr>
          <w:lang w:val="fr-FR"/>
        </w:rPr>
        <w:t>.  2x</w:t>
      </w:r>
      <w:r w:rsidRPr="00080A0B">
        <w:rPr>
          <w:vertAlign w:val="superscript"/>
          <w:lang w:val="fr-FR"/>
        </w:rPr>
        <w:t>2</w:t>
      </w:r>
      <w:r w:rsidRPr="00080A0B">
        <w:rPr>
          <w:lang w:val="fr-FR"/>
        </w:rPr>
        <w:tab/>
      </w:r>
      <w:r w:rsidRPr="00080A0B">
        <w:rPr>
          <w:lang w:val="fr-FR"/>
        </w:rPr>
        <w:tab/>
      </w:r>
      <w:r w:rsidRPr="00080A0B">
        <w:rPr>
          <w:lang w:val="fr-FR"/>
        </w:rPr>
        <w:tab/>
        <w:t xml:space="preserve"> </w:t>
      </w:r>
      <w:r w:rsidRPr="00080A0B">
        <w:rPr>
          <w:b/>
          <w:bCs/>
          <w:lang w:val="fr-FR"/>
        </w:rPr>
        <w:t>C</w:t>
      </w:r>
      <w:r w:rsidRPr="00080A0B">
        <w:rPr>
          <w:lang w:val="fr-FR"/>
        </w:rPr>
        <w:t>. 4xy</w:t>
      </w:r>
      <w:r w:rsidRPr="00080A0B">
        <w:rPr>
          <w:lang w:val="fr-FR"/>
        </w:rPr>
        <w:tab/>
      </w:r>
      <w:r w:rsidRPr="00080A0B">
        <w:rPr>
          <w:lang w:val="fr-FR"/>
        </w:rPr>
        <w:tab/>
        <w:t xml:space="preserve">          </w:t>
      </w:r>
      <w:r w:rsidRPr="00080A0B">
        <w:rPr>
          <w:b/>
          <w:bCs/>
          <w:lang w:val="fr-FR"/>
        </w:rPr>
        <w:t>D</w:t>
      </w:r>
      <w:r w:rsidRPr="00080A0B">
        <w:rPr>
          <w:lang w:val="fr-FR"/>
        </w:rPr>
        <w:t xml:space="preserve">. 0  </w:t>
      </w:r>
    </w:p>
    <w:p w:rsidR="00A85F36" w:rsidRPr="00080A0B" w:rsidRDefault="00A85F36" w:rsidP="00A85F36">
      <w:pPr>
        <w:rPr>
          <w:lang w:val="it-IT"/>
        </w:rPr>
      </w:pPr>
      <w:r w:rsidRPr="00080A0B">
        <w:rPr>
          <w:b/>
          <w:bCs/>
          <w:lang w:val="it-IT"/>
        </w:rPr>
        <w:t xml:space="preserve">Câu 4: </w:t>
      </w:r>
      <w:r w:rsidRPr="00080A0B">
        <w:rPr>
          <w:bCs/>
          <w:lang w:val="it-IT"/>
        </w:rPr>
        <w:t>Cho hình vẽ</w:t>
      </w:r>
      <w:r w:rsidRPr="00080A0B">
        <w:rPr>
          <w:b/>
          <w:bCs/>
          <w:lang w:val="it-IT"/>
        </w:rPr>
        <w:t>:</w:t>
      </w:r>
      <w:r w:rsidRPr="00080A0B">
        <w:rPr>
          <w:lang w:val="it-IT"/>
        </w:rPr>
        <w:t xml:space="preserve"> </w:t>
      </w:r>
      <w:r>
        <w:rPr>
          <w:noProof/>
        </w:rPr>
        <w:drawing>
          <wp:inline distT="0" distB="0" distL="0" distR="0">
            <wp:extent cx="1362075" cy="762000"/>
            <wp:effectExtent l="0" t="0" r="0" b="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it-IT"/>
        </w:rPr>
        <w:t>. Diện tích tích tam giác ABC bằng:</w:t>
      </w:r>
    </w:p>
    <w:p w:rsidR="00A85F36" w:rsidRPr="00080A0B" w:rsidRDefault="00A85F36" w:rsidP="00A85F36">
      <w:pPr>
        <w:numPr>
          <w:ilvl w:val="0"/>
          <w:numId w:val="115"/>
        </w:numPr>
        <w:tabs>
          <w:tab w:val="left" w:pos="0"/>
        </w:tabs>
        <w:ind w:left="360"/>
        <w:rPr>
          <w:lang w:val="it-IT"/>
        </w:rPr>
      </w:pPr>
      <w:r>
        <w:rPr>
          <w:noProof/>
          <w:position w:val="-24"/>
        </w:rPr>
        <w:drawing>
          <wp:inline distT="0" distB="0" distL="0" distR="0">
            <wp:extent cx="609600" cy="390525"/>
            <wp:effectExtent l="0" t="0" r="0" b="9525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it-IT"/>
        </w:rPr>
        <w:t xml:space="preserve">  </w:t>
      </w:r>
      <w:r w:rsidRPr="00080A0B">
        <w:rPr>
          <w:lang w:val="it-IT"/>
        </w:rPr>
        <w:tab/>
      </w:r>
      <w:r w:rsidRPr="00080A0B">
        <w:rPr>
          <w:lang w:val="it-IT"/>
        </w:rPr>
        <w:tab/>
      </w:r>
      <w:r w:rsidRPr="00080A0B">
        <w:rPr>
          <w:b/>
          <w:lang w:val="it-IT"/>
        </w:rPr>
        <w:t>B</w:t>
      </w:r>
      <w:r w:rsidRPr="00080A0B">
        <w:rPr>
          <w:lang w:val="it-IT"/>
        </w:rPr>
        <w:t>.</w:t>
      </w:r>
      <w:r>
        <w:rPr>
          <w:noProof/>
          <w:position w:val="-24"/>
        </w:rPr>
        <w:drawing>
          <wp:inline distT="0" distB="0" distL="0" distR="0">
            <wp:extent cx="609600" cy="390525"/>
            <wp:effectExtent l="0" t="0" r="0" b="9525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it-IT"/>
        </w:rPr>
        <w:t xml:space="preserve"> </w:t>
      </w:r>
      <w:r w:rsidRPr="00080A0B">
        <w:rPr>
          <w:lang w:val="it-IT"/>
        </w:rPr>
        <w:tab/>
      </w:r>
      <w:r w:rsidRPr="00080A0B">
        <w:rPr>
          <w:lang w:val="it-IT"/>
        </w:rPr>
        <w:tab/>
      </w:r>
      <w:r w:rsidRPr="00080A0B">
        <w:rPr>
          <w:b/>
          <w:lang w:val="it-IT"/>
        </w:rPr>
        <w:t>C</w:t>
      </w:r>
      <w:r w:rsidRPr="00080A0B">
        <w:rPr>
          <w:lang w:val="it-IT"/>
        </w:rPr>
        <w:t>.</w:t>
      </w:r>
      <w:r>
        <w:rPr>
          <w:noProof/>
          <w:position w:val="-24"/>
        </w:rPr>
        <w:drawing>
          <wp:inline distT="0" distB="0" distL="0" distR="0">
            <wp:extent cx="638175" cy="390525"/>
            <wp:effectExtent l="0" t="0" r="9525" b="9525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it-IT"/>
        </w:rPr>
        <w:t xml:space="preserve"> </w:t>
      </w:r>
      <w:r w:rsidRPr="00080A0B">
        <w:rPr>
          <w:lang w:val="it-IT"/>
        </w:rPr>
        <w:tab/>
      </w:r>
      <w:r w:rsidRPr="00080A0B">
        <w:rPr>
          <w:lang w:val="it-IT"/>
        </w:rPr>
        <w:tab/>
      </w:r>
      <w:r w:rsidRPr="00080A0B">
        <w:rPr>
          <w:b/>
          <w:lang w:val="it-IT"/>
        </w:rPr>
        <w:t>D</w:t>
      </w:r>
      <w:r w:rsidRPr="00080A0B">
        <w:rPr>
          <w:lang w:val="it-IT"/>
        </w:rPr>
        <w:t>.</w:t>
      </w:r>
      <w:r>
        <w:rPr>
          <w:noProof/>
          <w:position w:val="-24"/>
        </w:rPr>
        <w:drawing>
          <wp:inline distT="0" distB="0" distL="0" distR="0">
            <wp:extent cx="638175" cy="390525"/>
            <wp:effectExtent l="0" t="0" r="0" b="9525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it-IT"/>
        </w:rPr>
        <w:t xml:space="preserve"> </w:t>
      </w:r>
    </w:p>
    <w:p w:rsidR="00A85F36" w:rsidRPr="00080A0B" w:rsidRDefault="00A85F36" w:rsidP="00A85F36">
      <w:pPr>
        <w:rPr>
          <w:lang w:val="de-DE"/>
        </w:rPr>
      </w:pPr>
      <w:r w:rsidRPr="00080A0B">
        <w:rPr>
          <w:b/>
          <w:lang w:val="de-DE"/>
        </w:rPr>
        <w:t>Câu 5</w:t>
      </w:r>
      <w:r w:rsidRPr="00080A0B">
        <w:rPr>
          <w:lang w:val="de-DE"/>
        </w:rPr>
        <w:t xml:space="preserve">: </w:t>
      </w:r>
      <w:r w:rsidRPr="00080A0B">
        <w:rPr>
          <w:lang w:val="nl-NL"/>
        </w:rPr>
        <w:t xml:space="preserve">Trong các hình sau, hình nào </w:t>
      </w:r>
      <w:r w:rsidRPr="00080A0B">
        <w:rPr>
          <w:b/>
          <w:i/>
          <w:lang w:val="nl-NL"/>
        </w:rPr>
        <w:t>có tâm đối xứng</w:t>
      </w:r>
      <w:r w:rsidRPr="00080A0B">
        <w:rPr>
          <w:lang w:val="nl-NL"/>
        </w:rPr>
        <w:t>?</w:t>
      </w:r>
    </w:p>
    <w:p w:rsidR="00A85F36" w:rsidRPr="00080A0B" w:rsidRDefault="00A85F36" w:rsidP="00A85F36">
      <w:pPr>
        <w:numPr>
          <w:ilvl w:val="0"/>
          <w:numId w:val="114"/>
        </w:numPr>
        <w:ind w:left="0" w:firstLine="0"/>
        <w:rPr>
          <w:lang w:val="nl-NL"/>
        </w:rPr>
      </w:pPr>
      <w:r w:rsidRPr="00080A0B">
        <w:rPr>
          <w:lang w:val="nl-NL"/>
        </w:rPr>
        <w:t>Hình vuông</w:t>
      </w:r>
      <w:r w:rsidRPr="00080A0B">
        <w:rPr>
          <w:lang w:val="nl-NL"/>
        </w:rPr>
        <w:tab/>
      </w:r>
      <w:r w:rsidRPr="00080A0B">
        <w:rPr>
          <w:lang w:val="nl-NL"/>
        </w:rPr>
        <w:tab/>
      </w:r>
      <w:r w:rsidRPr="00080A0B">
        <w:rPr>
          <w:b/>
          <w:lang w:val="nl-NL"/>
        </w:rPr>
        <w:t>B</w:t>
      </w:r>
      <w:r w:rsidRPr="00080A0B">
        <w:rPr>
          <w:lang w:val="nl-NL"/>
        </w:rPr>
        <w:t xml:space="preserve">. Hình chữ nhật </w:t>
      </w:r>
      <w:r w:rsidRPr="00080A0B">
        <w:rPr>
          <w:lang w:val="nl-NL"/>
        </w:rPr>
        <w:tab/>
        <w:t xml:space="preserve">  </w:t>
      </w:r>
      <w:r w:rsidRPr="00080A0B">
        <w:rPr>
          <w:b/>
          <w:lang w:val="nl-NL"/>
        </w:rPr>
        <w:t>C</w:t>
      </w:r>
      <w:r w:rsidRPr="00080A0B">
        <w:rPr>
          <w:lang w:val="nl-NL"/>
        </w:rPr>
        <w:t>. Hình thang cân</w:t>
      </w:r>
      <w:r w:rsidRPr="00080A0B">
        <w:rPr>
          <w:lang w:val="nl-NL"/>
        </w:rPr>
        <w:tab/>
      </w:r>
      <w:r w:rsidRPr="00080A0B">
        <w:rPr>
          <w:b/>
          <w:lang w:val="nl-NL"/>
        </w:rPr>
        <w:t>D</w:t>
      </w:r>
      <w:r w:rsidRPr="00080A0B">
        <w:rPr>
          <w:lang w:val="nl-NL"/>
        </w:rPr>
        <w:t>. Hình thoi</w:t>
      </w:r>
    </w:p>
    <w:p w:rsidR="00A85F36" w:rsidRPr="00080A0B" w:rsidRDefault="00A85F36" w:rsidP="00A85F36">
      <w:pPr>
        <w:rPr>
          <w:lang w:val="nl-NL"/>
        </w:rPr>
      </w:pPr>
      <w:r w:rsidRPr="00080A0B">
        <w:rPr>
          <w:b/>
          <w:lang w:val="nl-NL"/>
        </w:rPr>
        <w:t>Câu 6</w:t>
      </w:r>
      <w:r w:rsidRPr="00080A0B">
        <w:rPr>
          <w:lang w:val="nl-NL"/>
        </w:rPr>
        <w:t xml:space="preserve">: Phân thức đối của phân thức </w:t>
      </w:r>
      <w:r>
        <w:rPr>
          <w:noProof/>
          <w:position w:val="-28"/>
        </w:rPr>
        <w:drawing>
          <wp:inline distT="0" distB="0" distL="0" distR="0">
            <wp:extent cx="371475" cy="419100"/>
            <wp:effectExtent l="0" t="0" r="0" b="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nl-NL"/>
        </w:rPr>
        <w:t xml:space="preserve"> là:</w:t>
      </w:r>
    </w:p>
    <w:p w:rsidR="00A85F36" w:rsidRPr="00080A0B" w:rsidRDefault="00A85F36" w:rsidP="00A85F36">
      <w:pPr>
        <w:rPr>
          <w:lang w:val="nl-NL"/>
        </w:rPr>
      </w:pPr>
      <w:r w:rsidRPr="00080A0B">
        <w:rPr>
          <w:b/>
          <w:lang w:val="nl-NL"/>
        </w:rPr>
        <w:lastRenderedPageBreak/>
        <w:t xml:space="preserve">      A</w:t>
      </w:r>
      <w:r w:rsidRPr="00080A0B">
        <w:rPr>
          <w:lang w:val="nl-NL"/>
        </w:rPr>
        <w:t xml:space="preserve">. </w:t>
      </w:r>
      <w:r>
        <w:rPr>
          <w:noProof/>
          <w:position w:val="-28"/>
        </w:rPr>
        <w:drawing>
          <wp:inline distT="0" distB="0" distL="0" distR="0">
            <wp:extent cx="371475" cy="419100"/>
            <wp:effectExtent l="0" t="0" r="9525" b="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nl-NL"/>
        </w:rPr>
        <w:t xml:space="preserve"> </w:t>
      </w:r>
      <w:r w:rsidRPr="00080A0B">
        <w:rPr>
          <w:lang w:val="nl-NL"/>
        </w:rPr>
        <w:tab/>
      </w:r>
      <w:r w:rsidRPr="00080A0B">
        <w:rPr>
          <w:lang w:val="nl-NL"/>
        </w:rPr>
        <w:tab/>
        <w:t xml:space="preserve">   </w:t>
      </w:r>
      <w:r w:rsidRPr="00080A0B">
        <w:rPr>
          <w:b/>
          <w:lang w:val="nl-NL"/>
        </w:rPr>
        <w:t>B</w:t>
      </w:r>
      <w:r w:rsidRPr="00080A0B">
        <w:rPr>
          <w:lang w:val="nl-NL"/>
        </w:rPr>
        <w:t>.</w:t>
      </w:r>
      <w:r>
        <w:rPr>
          <w:noProof/>
          <w:position w:val="-28"/>
        </w:rPr>
        <w:drawing>
          <wp:inline distT="0" distB="0" distL="0" distR="0">
            <wp:extent cx="504825" cy="419100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nl-NL"/>
        </w:rPr>
        <w:t xml:space="preserve"> </w:t>
      </w:r>
      <w:r w:rsidRPr="00080A0B">
        <w:rPr>
          <w:lang w:val="nl-NL"/>
        </w:rPr>
        <w:tab/>
      </w:r>
      <w:r w:rsidRPr="00080A0B">
        <w:rPr>
          <w:lang w:val="nl-NL"/>
        </w:rPr>
        <w:tab/>
        <w:t xml:space="preserve">    </w:t>
      </w:r>
      <w:r w:rsidRPr="00080A0B">
        <w:rPr>
          <w:b/>
          <w:lang w:val="nl-NL"/>
        </w:rPr>
        <w:t>C</w:t>
      </w:r>
      <w:r w:rsidRPr="00080A0B">
        <w:rPr>
          <w:lang w:val="nl-NL"/>
        </w:rPr>
        <w:t>.</w:t>
      </w:r>
      <w:r>
        <w:rPr>
          <w:noProof/>
          <w:position w:val="-28"/>
        </w:rPr>
        <w:drawing>
          <wp:inline distT="0" distB="0" distL="0" distR="0">
            <wp:extent cx="371475" cy="41910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nl-NL"/>
        </w:rPr>
        <w:t xml:space="preserve"> </w:t>
      </w:r>
      <w:r w:rsidRPr="00080A0B">
        <w:rPr>
          <w:lang w:val="nl-NL"/>
        </w:rPr>
        <w:tab/>
      </w:r>
      <w:r w:rsidRPr="00080A0B">
        <w:rPr>
          <w:lang w:val="nl-NL"/>
        </w:rPr>
        <w:tab/>
        <w:t xml:space="preserve">   </w:t>
      </w:r>
      <w:r w:rsidRPr="00080A0B">
        <w:rPr>
          <w:b/>
          <w:lang w:val="nl-NL"/>
        </w:rPr>
        <w:t>D</w:t>
      </w:r>
      <w:r w:rsidRPr="00080A0B">
        <w:rPr>
          <w:lang w:val="nl-NL"/>
        </w:rPr>
        <w:t>.</w:t>
      </w:r>
      <w:r>
        <w:rPr>
          <w:noProof/>
          <w:position w:val="-28"/>
        </w:rPr>
        <w:drawing>
          <wp:inline distT="0" distB="0" distL="0" distR="0">
            <wp:extent cx="561975" cy="41910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nl-NL"/>
        </w:rPr>
        <w:t xml:space="preserve"> </w:t>
      </w:r>
      <w:r w:rsidRPr="00080A0B">
        <w:rPr>
          <w:lang w:val="nl-NL"/>
        </w:rPr>
        <w:tab/>
      </w:r>
      <w:r w:rsidRPr="00080A0B">
        <w:rPr>
          <w:lang w:val="nl-NL"/>
        </w:rPr>
        <w:tab/>
      </w:r>
      <w:r w:rsidRPr="00080A0B">
        <w:rPr>
          <w:lang w:val="nl-NL"/>
        </w:rPr>
        <w:tab/>
      </w:r>
    </w:p>
    <w:p w:rsidR="00A85F36" w:rsidRPr="00080A0B" w:rsidRDefault="00A85F36" w:rsidP="00A85F36">
      <w:pPr>
        <w:rPr>
          <w:b/>
          <w:lang w:val="de-DE"/>
        </w:rPr>
      </w:pPr>
      <w:r w:rsidRPr="00080A0B">
        <w:rPr>
          <w:b/>
          <w:lang w:val="de-DE"/>
        </w:rPr>
        <w:t>B.</w:t>
      </w:r>
      <w:r w:rsidRPr="00080A0B">
        <w:rPr>
          <w:b/>
          <w:u w:val="single"/>
          <w:lang w:val="de-DE"/>
        </w:rPr>
        <w:t>TỰ LUẬN</w:t>
      </w:r>
      <w:r w:rsidRPr="00080A0B">
        <w:rPr>
          <w:b/>
          <w:lang w:val="de-DE"/>
        </w:rPr>
        <w:t>: ( 7 điểm)</w:t>
      </w:r>
    </w:p>
    <w:p w:rsidR="00A85F36" w:rsidRPr="00080A0B" w:rsidRDefault="00A85F36" w:rsidP="00A85F36">
      <w:pPr>
        <w:rPr>
          <w:b/>
          <w:i/>
          <w:lang w:val="de-DE"/>
        </w:rPr>
      </w:pPr>
      <w:r w:rsidRPr="00080A0B">
        <w:rPr>
          <w:b/>
          <w:lang w:val="de-DE"/>
        </w:rPr>
        <w:t xml:space="preserve">Bài 1: </w:t>
      </w:r>
      <w:r w:rsidRPr="00080A0B">
        <w:rPr>
          <w:b/>
          <w:i/>
          <w:lang w:val="de-DE"/>
        </w:rPr>
        <w:t xml:space="preserve">(2,25 điểm)     </w:t>
      </w:r>
      <w:r w:rsidRPr="00080A0B">
        <w:rPr>
          <w:i/>
          <w:lang w:val="de-DE"/>
        </w:rPr>
        <w:t>Thực hiện các phép tính:</w:t>
      </w:r>
    </w:p>
    <w:p w:rsidR="00A85F36" w:rsidRPr="00080A0B" w:rsidRDefault="00A85F36" w:rsidP="00A85F36">
      <w:pPr>
        <w:rPr>
          <w:lang w:val="de-DE"/>
        </w:rPr>
      </w:pPr>
      <w:r w:rsidRPr="00080A0B">
        <w:rPr>
          <w:lang w:val="de-DE"/>
        </w:rPr>
        <w:t>a)   3x(x</w:t>
      </w:r>
      <w:r w:rsidRPr="00080A0B">
        <w:rPr>
          <w:vertAlign w:val="superscript"/>
          <w:lang w:val="de-DE"/>
        </w:rPr>
        <w:t>3</w:t>
      </w:r>
      <w:r w:rsidRPr="00080A0B">
        <w:rPr>
          <w:lang w:val="de-DE"/>
        </w:rPr>
        <w:t xml:space="preserve"> </w:t>
      </w:r>
      <w:r w:rsidRPr="00080A0B">
        <w:sym w:font="Symbol" w:char="F02D"/>
      </w:r>
      <w:r w:rsidRPr="00080A0B">
        <w:rPr>
          <w:lang w:val="de-DE"/>
        </w:rPr>
        <w:t xml:space="preserve"> 2x )</w:t>
      </w:r>
      <w:r w:rsidRPr="00080A0B">
        <w:rPr>
          <w:lang w:val="de-DE"/>
        </w:rPr>
        <w:tab/>
        <w:t>;</w:t>
      </w:r>
      <w:r w:rsidRPr="00080A0B">
        <w:rPr>
          <w:lang w:val="de-DE"/>
        </w:rPr>
        <w:tab/>
        <w:t xml:space="preserve">b)   </w:t>
      </w:r>
      <w:r>
        <w:rPr>
          <w:noProof/>
          <w:position w:val="-30"/>
        </w:rPr>
        <mc:AlternateContent>
          <mc:Choice Requires="wps">
            <w:drawing>
              <wp:inline distT="0" distB="0" distL="0" distR="0">
                <wp:extent cx="733425" cy="466725"/>
                <wp:effectExtent l="0" t="0" r="0" b="0"/>
                <wp:docPr id="27" name="Rectangle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733425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A93CDCC" id="Rectangle 27" o:spid="_x0000_s1026" style="width:57.75pt;height:3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" filled="f" stroked="f">
                <o:lock v:ext="edit" aspectratio="t"/>
                <w10:anchorlock/>
              </v:rect>
            </w:pict>
          </mc:Fallback>
        </mc:AlternateContent>
      </w:r>
      <w:r w:rsidRPr="00080A0B">
        <w:rPr>
          <w:lang w:val="de-DE"/>
        </w:rPr>
        <w:t xml:space="preserve">            c) </w:t>
      </w:r>
      <w:r>
        <w:rPr>
          <w:noProof/>
          <w:position w:val="-24"/>
        </w:rPr>
        <w:drawing>
          <wp:inline distT="0" distB="0" distL="0" distR="0">
            <wp:extent cx="828675" cy="41910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Pr="00080A0B" w:rsidRDefault="00A85F36" w:rsidP="00A85F36">
      <w:pPr>
        <w:rPr>
          <w:lang w:val="de-DE"/>
        </w:rPr>
      </w:pPr>
      <w:r w:rsidRPr="00080A0B">
        <w:rPr>
          <w:lang w:val="de-DE"/>
        </w:rPr>
        <w:t xml:space="preserve">d)   </w:t>
      </w:r>
      <w:r>
        <w:rPr>
          <w:noProof/>
          <w:position w:val="-30"/>
        </w:rPr>
        <mc:AlternateContent>
          <mc:Choice Requires="wps">
            <w:drawing>
              <wp:inline distT="0" distB="0" distL="0" distR="0">
                <wp:extent cx="876300" cy="428625"/>
                <wp:effectExtent l="0" t="0" r="0" b="0"/>
                <wp:docPr id="25" name="Rectangle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8763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CC83AC8" id="Rectangle 25" o:spid="_x0000_s1026" style="width:69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" filled="f" stroked="f">
                <o:lock v:ext="edit" aspectratio="t"/>
                <w10:anchorlock/>
              </v:rect>
            </w:pict>
          </mc:Fallback>
        </mc:AlternateContent>
      </w:r>
      <w:r w:rsidRPr="00080A0B">
        <w:rPr>
          <w:lang w:val="de-DE"/>
        </w:rPr>
        <w:t xml:space="preserve"> (với x ≠ y)    </w:t>
      </w:r>
      <w:r w:rsidRPr="00080A0B">
        <w:rPr>
          <w:lang w:val="de-DE"/>
        </w:rPr>
        <w:tab/>
        <w:t>;</w:t>
      </w:r>
      <w:r w:rsidRPr="00080A0B">
        <w:rPr>
          <w:lang w:val="de-DE"/>
        </w:rPr>
        <w:tab/>
        <w:t xml:space="preserve">e) </w:t>
      </w:r>
      <w:r>
        <w:rPr>
          <w:noProof/>
          <w:position w:val="-26"/>
        </w:rPr>
        <mc:AlternateContent>
          <mc:Choice Requires="wps">
            <w:drawing>
              <wp:inline distT="0" distB="0" distL="0" distR="0">
                <wp:extent cx="933450" cy="400050"/>
                <wp:effectExtent l="0" t="0" r="0" b="0"/>
                <wp:docPr id="24" name="Rectangle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3345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F434D47" id="Rectangle 24" o:spid="_x0000_s1026" style="width:73.5pt;height:3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" filled="f" stroked="f">
                <o:lock v:ext="edit" aspectratio="t"/>
                <w10:anchorlock/>
              </v:rect>
            </w:pict>
          </mc:Fallback>
        </mc:AlternateContent>
      </w:r>
      <w:r w:rsidRPr="00080A0B">
        <w:rPr>
          <w:lang w:val="de-DE"/>
        </w:rPr>
        <w:t xml:space="preserve">   ( với x ≠ </w:t>
      </w:r>
      <w:r w:rsidRPr="00080A0B">
        <w:sym w:font="Symbol" w:char="F0B1"/>
      </w:r>
      <w:r w:rsidRPr="00080A0B">
        <w:rPr>
          <w:lang w:val="de-DE"/>
        </w:rPr>
        <w:t xml:space="preserve"> 3)    </w:t>
      </w:r>
    </w:p>
    <w:p w:rsidR="00A85F36" w:rsidRPr="00080A0B" w:rsidRDefault="00A85F36" w:rsidP="00A85F36">
      <w:pPr>
        <w:rPr>
          <w:i/>
        </w:rPr>
      </w:pPr>
      <w:r w:rsidRPr="00080A0B">
        <w:rPr>
          <w:b/>
          <w:lang w:val="de-DE"/>
        </w:rPr>
        <w:t xml:space="preserve">Bài 2: </w:t>
      </w:r>
      <w:r w:rsidRPr="00080A0B">
        <w:rPr>
          <w:b/>
          <w:i/>
          <w:lang w:val="de-DE"/>
        </w:rPr>
        <w:t>(1,0 điểm)</w:t>
      </w:r>
      <w:r w:rsidRPr="00080A0B">
        <w:rPr>
          <w:i/>
          <w:lang w:val="de-DE"/>
        </w:rPr>
        <w:t>Phân tí</w:t>
      </w:r>
      <w:r w:rsidRPr="00080A0B">
        <w:rPr>
          <w:i/>
        </w:rPr>
        <w:t>ch các đa thức sau thành nhân tử:</w:t>
      </w:r>
    </w:p>
    <w:p w:rsidR="00A85F36" w:rsidRPr="00080A0B" w:rsidRDefault="00A85F36" w:rsidP="00A85F36">
      <w:r w:rsidRPr="00080A0B">
        <w:t xml:space="preserve">a)   </w:t>
      </w:r>
      <w:r w:rsidRPr="00080A0B">
        <w:rPr>
          <w:position w:val="-6"/>
        </w:rPr>
        <w:t>2x + 4y</w:t>
      </w:r>
      <w:r w:rsidRPr="00080A0B">
        <w:tab/>
      </w:r>
      <w:r w:rsidRPr="00080A0B">
        <w:tab/>
      </w:r>
      <w:r w:rsidRPr="00080A0B">
        <w:tab/>
      </w:r>
      <w:r w:rsidRPr="00080A0B">
        <w:tab/>
        <w:t>b)   x</w:t>
      </w:r>
      <w:r w:rsidRPr="00080A0B">
        <w:rPr>
          <w:vertAlign w:val="superscript"/>
        </w:rPr>
        <w:t>2</w:t>
      </w:r>
      <w:r w:rsidRPr="00080A0B">
        <w:t xml:space="preserve"> + 2xy + y</w:t>
      </w:r>
      <w:r w:rsidRPr="00080A0B">
        <w:rPr>
          <w:vertAlign w:val="superscript"/>
        </w:rPr>
        <w:t>2</w:t>
      </w:r>
      <w:r w:rsidRPr="00080A0B">
        <w:t xml:space="preserve"> </w:t>
      </w:r>
      <w:r w:rsidRPr="00080A0B">
        <w:sym w:font="Symbol" w:char="F02D"/>
      </w:r>
      <w:r w:rsidRPr="00080A0B">
        <w:t xml:space="preserve"> 1 </w:t>
      </w:r>
    </w:p>
    <w:p w:rsidR="00A85F36" w:rsidRPr="00080A0B" w:rsidRDefault="00A85F36" w:rsidP="00A85F36">
      <w:r w:rsidRPr="00080A0B">
        <w:rPr>
          <w:b/>
        </w:rPr>
        <w:t>Bài 3: (</w:t>
      </w:r>
      <w:r w:rsidRPr="00080A0B">
        <w:rPr>
          <w:b/>
          <w:i/>
        </w:rPr>
        <w:t>0,5 điểm</w:t>
      </w:r>
      <w:r w:rsidRPr="00080A0B">
        <w:rPr>
          <w:b/>
        </w:rPr>
        <w:t>)</w:t>
      </w:r>
      <w:r w:rsidRPr="00080A0B">
        <w:t xml:space="preserve"> </w:t>
      </w:r>
      <w:r w:rsidRPr="00080A0B">
        <w:rPr>
          <w:i/>
        </w:rPr>
        <w:t>Tìm x để biểu thức sau có giá trị lớn nhất, tìm giá trị lớn nhất đó</w:t>
      </w:r>
    </w:p>
    <w:p w:rsidR="00A85F36" w:rsidRPr="00080A0B" w:rsidRDefault="00A85F36" w:rsidP="00A85F36">
      <w:r w:rsidRPr="00080A0B">
        <w:t xml:space="preserve">                           A= </w:t>
      </w:r>
      <w:r>
        <w:rPr>
          <w:noProof/>
          <w:position w:val="-24"/>
        </w:rPr>
        <w:drawing>
          <wp:inline distT="0" distB="0" distL="0" distR="0">
            <wp:extent cx="1381125" cy="3905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Pr="00080A0B" w:rsidRDefault="00A85F36" w:rsidP="00A85F36">
      <w:pPr>
        <w:jc w:val="both"/>
      </w:pPr>
      <w:r w:rsidRPr="00080A0B">
        <w:rPr>
          <w:b/>
        </w:rPr>
        <w:t xml:space="preserve">Bài 4: </w:t>
      </w:r>
      <w:r w:rsidRPr="00080A0B">
        <w:rPr>
          <w:b/>
          <w:i/>
        </w:rPr>
        <w:t xml:space="preserve">(3,0 điểm)   </w:t>
      </w:r>
      <w:r w:rsidRPr="00080A0B">
        <w:t>Cho tam giác ABC vuông tại A, AB = 4cm, AC = 8cm. Gọi E là trung điểm của AC và M là trung điểm của BC.</w:t>
      </w:r>
    </w:p>
    <w:p w:rsidR="00A85F36" w:rsidRPr="00080A0B" w:rsidRDefault="00A85F36" w:rsidP="00A85F36">
      <w:pPr>
        <w:jc w:val="both"/>
      </w:pPr>
      <w:r w:rsidRPr="00080A0B">
        <w:rPr>
          <w:b/>
        </w:rPr>
        <w:t>a)</w:t>
      </w:r>
      <w:r w:rsidRPr="00080A0B">
        <w:t xml:space="preserve">   Tính EM .</w:t>
      </w:r>
    </w:p>
    <w:p w:rsidR="00A85F36" w:rsidRPr="00080A0B" w:rsidRDefault="00A85F36" w:rsidP="00A85F36">
      <w:pPr>
        <w:jc w:val="both"/>
      </w:pPr>
      <w:r w:rsidRPr="00080A0B">
        <w:rPr>
          <w:b/>
        </w:rPr>
        <w:t>b)</w:t>
      </w:r>
      <w:r w:rsidRPr="00080A0B">
        <w:t xml:space="preserve">  Vẽ tia Bx song song với AC sao cho Bx cắt EM tại D. Chứng minh rằng tứ giác</w:t>
      </w:r>
      <w:r w:rsidRPr="00080A0B">
        <w:br/>
        <w:t xml:space="preserve">       ABDE là hình vuông.</w:t>
      </w:r>
    </w:p>
    <w:p w:rsidR="00A85F36" w:rsidRPr="00080A0B" w:rsidRDefault="00A85F36" w:rsidP="00A85F36">
      <w:r w:rsidRPr="00080A0B">
        <w:rPr>
          <w:b/>
        </w:rPr>
        <w:t>c)</w:t>
      </w:r>
      <w:r w:rsidRPr="00080A0B">
        <w:t xml:space="preserve"> Gọi I là giao điểm của BE và AD. Gọi K là  giao điểm của BE với AM. </w:t>
      </w:r>
    </w:p>
    <w:p w:rsidR="00A85F36" w:rsidRPr="00080A0B" w:rsidRDefault="00A85F36" w:rsidP="00A85F36">
      <w:r w:rsidRPr="00080A0B">
        <w:t xml:space="preserve">    Chứng minh rằng:</w:t>
      </w:r>
      <w:r w:rsidRPr="00080A0B">
        <w:softHyphen/>
      </w:r>
      <w:r w:rsidRPr="00080A0B">
        <w:softHyphen/>
        <w:t xml:space="preserve"> Tứ giác BDCE là hình bình hành và DC=6.IK.</w:t>
      </w:r>
    </w:p>
    <w:p w:rsidR="00A85F36" w:rsidRPr="00080A0B" w:rsidRDefault="00A85F36" w:rsidP="00A85F36">
      <w:pPr>
        <w:jc w:val="both"/>
      </w:pPr>
    </w:p>
    <w:p w:rsidR="00A85F36" w:rsidRDefault="00A85F36"/>
    <w:p w:rsidR="00A85F36" w:rsidRPr="00080A0B" w:rsidRDefault="00A85F36" w:rsidP="00A85F36">
      <w:pPr>
        <w:jc w:val="center"/>
        <w:rPr>
          <w:b/>
        </w:rPr>
      </w:pPr>
    </w:p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A85F36" w:rsidRPr="00080A0B" w:rsidTr="009311D1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85F36" w:rsidRPr="00080A0B" w:rsidRDefault="00A85F36" w:rsidP="009311D1">
            <w:pPr>
              <w:spacing w:after="20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080A0B">
              <w:rPr>
                <w:b/>
                <w:color w:val="FF0000"/>
                <w:sz w:val="26"/>
                <w:szCs w:val="26"/>
              </w:rPr>
              <w:t>ĐỀ 38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85F36" w:rsidRPr="00080A0B" w:rsidRDefault="00A85F36" w:rsidP="009311D1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80A0B">
              <w:rPr>
                <w:b/>
                <w:color w:val="7030A0"/>
                <w:sz w:val="26"/>
                <w:szCs w:val="26"/>
              </w:rPr>
              <w:t>ĐỀ  KIỂM TRA HỌC KỲ I</w:t>
            </w:r>
          </w:p>
          <w:p w:rsidR="00A85F36" w:rsidRPr="00080A0B" w:rsidRDefault="00A85F36" w:rsidP="009311D1">
            <w:pPr>
              <w:jc w:val="center"/>
              <w:rPr>
                <w:b/>
                <w:color w:val="00B0F0"/>
                <w:sz w:val="26"/>
                <w:szCs w:val="26"/>
              </w:rPr>
            </w:pPr>
            <w:r>
              <w:rPr>
                <w:b/>
                <w:color w:val="00B0F0"/>
                <w:sz w:val="26"/>
                <w:szCs w:val="26"/>
              </w:rPr>
              <w:t>Môn TOÁN LỚP 8</w:t>
            </w:r>
          </w:p>
          <w:p w:rsidR="00A85F36" w:rsidRPr="00080A0B" w:rsidRDefault="00A85F36" w:rsidP="009311D1">
            <w:pPr>
              <w:spacing w:after="200" w:line="276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080A0B">
              <w:rPr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:rsidR="00A85F36" w:rsidRPr="00080A0B" w:rsidRDefault="00A85F36" w:rsidP="00A85F36">
      <w:pPr>
        <w:ind w:left="360"/>
        <w:rPr>
          <w:b/>
          <w:bCs/>
        </w:rPr>
      </w:pPr>
      <w:r w:rsidRPr="00080A0B">
        <w:rPr>
          <w:b/>
          <w:bCs/>
          <w:u w:val="single"/>
        </w:rPr>
        <w:t>I. Phần trắc nghiệm:</w:t>
      </w:r>
      <w:r w:rsidRPr="00080A0B">
        <w:rPr>
          <w:b/>
          <w:bCs/>
        </w:rPr>
        <w:t xml:space="preserve"> (3đ)</w:t>
      </w:r>
    </w:p>
    <w:p w:rsidR="00A85F36" w:rsidRPr="00080A0B" w:rsidRDefault="00A85F36" w:rsidP="00A85F36">
      <w:pPr>
        <w:ind w:left="360"/>
      </w:pPr>
      <w:r w:rsidRPr="00080A0B">
        <w:rPr>
          <w:b/>
          <w:bCs/>
        </w:rPr>
        <w:t>Câu 1: (1đ)</w:t>
      </w:r>
      <w:r w:rsidRPr="00080A0B">
        <w:t xml:space="preserve"> </w:t>
      </w:r>
      <w:r w:rsidRPr="00080A0B">
        <w:rPr>
          <w:b/>
        </w:rPr>
        <w:t>Điền chữ Đ hoặc chữ S trong ô vuông tương ứng với mỗi phát biểu sau:</w:t>
      </w:r>
    </w:p>
    <w:p w:rsidR="00A85F36" w:rsidRPr="00080A0B" w:rsidRDefault="00A85F36" w:rsidP="00A85F36">
      <w:pPr>
        <w:ind w:left="360"/>
      </w:pPr>
      <w:r w:rsidRPr="00080A0B">
        <w:t>a.</w:t>
      </w:r>
      <w:r w:rsidRPr="00080A0B">
        <w:tab/>
        <w:t>( a + 5 )( a – 5 )  = a</w:t>
      </w:r>
      <w:r w:rsidRPr="00080A0B">
        <w:rPr>
          <w:vertAlign w:val="superscript"/>
        </w:rPr>
        <w:t>2</w:t>
      </w:r>
      <w:r w:rsidRPr="00080A0B">
        <w:t xml:space="preserve"> – 5                                                                             </w:t>
      </w:r>
      <w:r w:rsidRPr="00080A0B">
        <w:tab/>
      </w:r>
      <w:r w:rsidRPr="00080A0B">
        <w:sym w:font="Webdings" w:char="F063"/>
      </w:r>
      <w:r w:rsidRPr="00080A0B">
        <w:t xml:space="preserve"> </w:t>
      </w:r>
      <w:r w:rsidRPr="00080A0B">
        <w:tab/>
      </w:r>
      <w:r w:rsidRPr="00080A0B">
        <w:tab/>
      </w:r>
      <w:r w:rsidRPr="00080A0B">
        <w:tab/>
      </w:r>
    </w:p>
    <w:p w:rsidR="00A85F36" w:rsidRPr="00080A0B" w:rsidRDefault="00A85F36" w:rsidP="00A85F36">
      <w:pPr>
        <w:ind w:left="360"/>
      </w:pPr>
      <w:r w:rsidRPr="00080A0B">
        <w:t>b.</w:t>
      </w:r>
      <w:r w:rsidRPr="00080A0B">
        <w:tab/>
        <w:t>x</w:t>
      </w:r>
      <w:r w:rsidRPr="00080A0B">
        <w:rPr>
          <w:vertAlign w:val="superscript"/>
        </w:rPr>
        <w:t>3</w:t>
      </w:r>
      <w:r w:rsidRPr="00080A0B">
        <w:t xml:space="preserve"> – 1  = (x – 1 ) ( x</w:t>
      </w:r>
      <w:r w:rsidRPr="00080A0B">
        <w:rPr>
          <w:vertAlign w:val="superscript"/>
        </w:rPr>
        <w:t>2</w:t>
      </w:r>
      <w:r w:rsidRPr="00080A0B">
        <w:t xml:space="preserve"> + x + 1 )</w:t>
      </w:r>
      <w:r w:rsidRPr="00080A0B">
        <w:tab/>
      </w:r>
      <w:r w:rsidRPr="00080A0B">
        <w:tab/>
      </w:r>
      <w:r w:rsidRPr="00080A0B">
        <w:tab/>
      </w:r>
      <w:r w:rsidRPr="00080A0B">
        <w:tab/>
      </w:r>
      <w:r w:rsidRPr="00080A0B">
        <w:tab/>
      </w:r>
      <w:r w:rsidRPr="00080A0B">
        <w:tab/>
      </w:r>
      <w:r w:rsidRPr="00080A0B">
        <w:tab/>
      </w:r>
      <w:r w:rsidRPr="00080A0B">
        <w:sym w:font="Webdings" w:char="F063"/>
      </w:r>
      <w:r w:rsidRPr="00080A0B">
        <w:t xml:space="preserve"> </w:t>
      </w:r>
    </w:p>
    <w:p w:rsidR="00A85F36" w:rsidRPr="00080A0B" w:rsidRDefault="00A85F36" w:rsidP="00A85F36">
      <w:pPr>
        <w:ind w:left="360"/>
      </w:pPr>
      <w:r w:rsidRPr="00080A0B">
        <w:t>c.</w:t>
      </w:r>
      <w:r w:rsidRPr="00080A0B">
        <w:tab/>
        <w:t>Hình bình hành có một tâm đối xứng là giao điểm của hai đường chéo</w:t>
      </w:r>
      <w:r w:rsidRPr="00080A0B">
        <w:tab/>
      </w:r>
      <w:r w:rsidRPr="00080A0B">
        <w:sym w:font="Webdings" w:char="F063"/>
      </w:r>
      <w:r w:rsidRPr="00080A0B">
        <w:t xml:space="preserve"> </w:t>
      </w:r>
    </w:p>
    <w:p w:rsidR="00A85F36" w:rsidRPr="00080A0B" w:rsidRDefault="00A85F36" w:rsidP="00A85F36">
      <w:pPr>
        <w:ind w:left="360"/>
      </w:pPr>
      <w:r w:rsidRPr="00080A0B">
        <w:t>d.</w:t>
      </w:r>
      <w:r w:rsidRPr="00080A0B">
        <w:tab/>
        <w:t>Hai tam giác có diện tích bằng nhau thì bằng nhau</w:t>
      </w:r>
      <w:r w:rsidRPr="00080A0B">
        <w:tab/>
      </w:r>
      <w:r w:rsidRPr="00080A0B">
        <w:tab/>
      </w:r>
      <w:r w:rsidRPr="00080A0B">
        <w:tab/>
      </w:r>
      <w:r w:rsidRPr="00080A0B">
        <w:tab/>
      </w:r>
      <w:r w:rsidRPr="00080A0B">
        <w:sym w:font="Webdings" w:char="F063"/>
      </w:r>
      <w:r w:rsidRPr="00080A0B">
        <w:t xml:space="preserve"> </w:t>
      </w:r>
    </w:p>
    <w:p w:rsidR="00A85F36" w:rsidRPr="00080A0B" w:rsidRDefault="00A85F36" w:rsidP="00A85F36">
      <w:pPr>
        <w:ind w:left="360"/>
        <w:rPr>
          <w:b/>
          <w:bCs/>
        </w:rPr>
      </w:pPr>
      <w:r w:rsidRPr="00080A0B">
        <w:rPr>
          <w:b/>
          <w:bCs/>
        </w:rPr>
        <w:t>Câu 2: (2đ)</w:t>
      </w:r>
      <w:r w:rsidRPr="00080A0B">
        <w:t xml:space="preserve"> </w:t>
      </w:r>
      <w:r w:rsidRPr="00080A0B">
        <w:rPr>
          <w:b/>
          <w:bCs/>
        </w:rPr>
        <w:t xml:space="preserve"> Khoanh tròn chữ cái trước câu trả lời đúng nhất:</w:t>
      </w:r>
    </w:p>
    <w:p w:rsidR="00A85F36" w:rsidRPr="00080A0B" w:rsidRDefault="00A85F36" w:rsidP="00A85F36">
      <w:pPr>
        <w:ind w:left="360"/>
      </w:pPr>
      <w:r w:rsidRPr="00080A0B">
        <w:t>1. Đa thức x</w:t>
      </w:r>
      <w:r w:rsidRPr="00080A0B">
        <w:rPr>
          <w:vertAlign w:val="superscript"/>
        </w:rPr>
        <w:t>2</w:t>
      </w:r>
      <w:r w:rsidRPr="00080A0B">
        <w:t xml:space="preserve"> – 6x + 9 tại x = 2 có giá trị là:</w:t>
      </w:r>
    </w:p>
    <w:p w:rsidR="00A85F36" w:rsidRPr="00080A0B" w:rsidRDefault="00A85F36" w:rsidP="00A85F36">
      <w:pPr>
        <w:ind w:left="360"/>
      </w:pPr>
      <w:r w:rsidRPr="00080A0B">
        <w:t>A. 0</w:t>
      </w:r>
      <w:r w:rsidRPr="00080A0B">
        <w:tab/>
      </w:r>
      <w:r w:rsidRPr="00080A0B">
        <w:tab/>
        <w:t>B. 1</w:t>
      </w:r>
      <w:r w:rsidRPr="00080A0B">
        <w:tab/>
      </w:r>
      <w:r w:rsidRPr="00080A0B">
        <w:tab/>
      </w:r>
      <w:r w:rsidRPr="00080A0B">
        <w:tab/>
        <w:t>C. 4</w:t>
      </w:r>
      <w:r w:rsidRPr="00080A0B">
        <w:tab/>
      </w:r>
      <w:r w:rsidRPr="00080A0B">
        <w:tab/>
      </w:r>
      <w:r w:rsidRPr="00080A0B">
        <w:tab/>
        <w:t>D. 25</w:t>
      </w:r>
    </w:p>
    <w:p w:rsidR="00A85F36" w:rsidRPr="00080A0B" w:rsidRDefault="00A85F36" w:rsidP="00A85F36">
      <w:pPr>
        <w:ind w:left="360"/>
      </w:pPr>
      <w:r w:rsidRPr="00080A0B">
        <w:t>2. Giá trị của x để  x ( x + 1) = 0 là:</w:t>
      </w:r>
    </w:p>
    <w:p w:rsidR="00A85F36" w:rsidRPr="00080A0B" w:rsidRDefault="00A85F36" w:rsidP="00A85F36">
      <w:pPr>
        <w:ind w:left="360"/>
      </w:pPr>
      <w:r w:rsidRPr="00080A0B">
        <w:t>A. x = 0</w:t>
      </w:r>
      <w:r w:rsidRPr="00080A0B">
        <w:tab/>
      </w:r>
      <w:r w:rsidRPr="00080A0B">
        <w:tab/>
        <w:t xml:space="preserve">B. x = - 1 </w:t>
      </w:r>
      <w:r w:rsidRPr="00080A0B">
        <w:tab/>
      </w:r>
      <w:r w:rsidRPr="00080A0B">
        <w:tab/>
        <w:t xml:space="preserve">C. x = 0 ;  x = 1  </w:t>
      </w:r>
      <w:r w:rsidRPr="00080A0B">
        <w:tab/>
        <w:t>D. x = 0 ; x = -1</w:t>
      </w:r>
    </w:p>
    <w:p w:rsidR="00A85F36" w:rsidRPr="00080A0B" w:rsidRDefault="00A85F36" w:rsidP="00A85F36">
      <w:pPr>
        <w:ind w:left="360"/>
      </w:pPr>
      <w:r w:rsidRPr="00080A0B">
        <w:t>3. Một hình thang có độ dài hai đáy là 3 cm và 11 cm. Độ dài đường trung bình của hình thang đó là :</w:t>
      </w:r>
    </w:p>
    <w:p w:rsidR="00A85F36" w:rsidRPr="00080A0B" w:rsidRDefault="00A85F36" w:rsidP="00A85F36">
      <w:pPr>
        <w:ind w:left="360"/>
      </w:pPr>
      <w:r w:rsidRPr="00080A0B">
        <w:t>A. 14 cm</w:t>
      </w:r>
      <w:r w:rsidRPr="00080A0B">
        <w:tab/>
      </w:r>
      <w:r w:rsidRPr="00080A0B">
        <w:tab/>
        <w:t>B. 8 cm</w:t>
      </w:r>
      <w:r w:rsidRPr="00080A0B">
        <w:tab/>
      </w:r>
      <w:r w:rsidRPr="00080A0B">
        <w:tab/>
        <w:t>C. 7 cm</w:t>
      </w:r>
      <w:r w:rsidRPr="00080A0B">
        <w:tab/>
      </w:r>
      <w:r w:rsidRPr="00080A0B">
        <w:tab/>
        <w:t>D. Một kết quả khác.</w:t>
      </w:r>
    </w:p>
    <w:p w:rsidR="00A85F36" w:rsidRPr="00080A0B" w:rsidRDefault="00A85F36" w:rsidP="00A85F36">
      <w:pPr>
        <w:ind w:left="360"/>
      </w:pPr>
      <w:r w:rsidRPr="00080A0B">
        <w:t>4. Một tam giác đều cạnh 2 dm thì có diện tích là:</w:t>
      </w:r>
    </w:p>
    <w:p w:rsidR="00A85F36" w:rsidRPr="00080A0B" w:rsidRDefault="00A85F36" w:rsidP="00A85F36">
      <w:pPr>
        <w:ind w:left="360"/>
      </w:pPr>
      <w:r w:rsidRPr="00080A0B">
        <w:lastRenderedPageBreak/>
        <w:t xml:space="preserve">A. 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>dm</w:t>
      </w:r>
      <w:r w:rsidRPr="00080A0B">
        <w:rPr>
          <w:vertAlign w:val="superscript"/>
        </w:rPr>
        <w:t>2</w:t>
      </w:r>
      <w:r w:rsidRPr="00080A0B">
        <w:tab/>
      </w:r>
      <w:r w:rsidRPr="00080A0B">
        <w:tab/>
        <w:t>B. 2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>dm</w:t>
      </w:r>
      <w:r w:rsidRPr="00080A0B">
        <w:rPr>
          <w:vertAlign w:val="superscript"/>
        </w:rPr>
        <w:t>2</w:t>
      </w:r>
      <w:r w:rsidRPr="00080A0B">
        <w:tab/>
      </w:r>
      <w:r w:rsidRPr="00080A0B">
        <w:tab/>
        <w:t xml:space="preserve">C. </w:t>
      </w:r>
      <w:r>
        <w:rPr>
          <w:noProof/>
          <w:position w:val="-24"/>
        </w:rPr>
        <w:drawing>
          <wp:inline distT="0" distB="0" distL="0" distR="0">
            <wp:extent cx="257175" cy="428625"/>
            <wp:effectExtent l="0" t="0" r="9525" b="9525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dm</w:t>
      </w:r>
      <w:r w:rsidRPr="00080A0B">
        <w:rPr>
          <w:vertAlign w:val="superscript"/>
        </w:rPr>
        <w:t>2</w:t>
      </w:r>
      <w:r w:rsidRPr="00080A0B">
        <w:tab/>
      </w:r>
      <w:r w:rsidRPr="00080A0B">
        <w:tab/>
        <w:t>D. 6dm</w:t>
      </w:r>
      <w:r w:rsidRPr="00080A0B">
        <w:rPr>
          <w:vertAlign w:val="superscript"/>
        </w:rPr>
        <w:t>2</w:t>
      </w:r>
    </w:p>
    <w:p w:rsidR="00A85F36" w:rsidRPr="00080A0B" w:rsidRDefault="00A85F36" w:rsidP="00A85F36">
      <w:pPr>
        <w:ind w:left="360"/>
        <w:rPr>
          <w:b/>
          <w:bCs/>
        </w:rPr>
      </w:pPr>
      <w:r w:rsidRPr="00080A0B">
        <w:rPr>
          <w:b/>
          <w:bCs/>
          <w:u w:val="single"/>
        </w:rPr>
        <w:t>II. Phần tự luận:</w:t>
      </w:r>
      <w:r w:rsidRPr="00080A0B">
        <w:rPr>
          <w:b/>
          <w:bCs/>
        </w:rPr>
        <w:t xml:space="preserve"> (7đ)</w:t>
      </w:r>
    </w:p>
    <w:p w:rsidR="00A85F36" w:rsidRPr="00080A0B" w:rsidRDefault="00A85F36" w:rsidP="00A85F36">
      <w:pPr>
        <w:ind w:left="360"/>
      </w:pPr>
      <w:r w:rsidRPr="00080A0B">
        <w:rPr>
          <w:b/>
          <w:bCs/>
          <w:u w:val="single"/>
        </w:rPr>
        <w:t>Bài 1:</w:t>
      </w:r>
      <w:r w:rsidRPr="00080A0B">
        <w:t xml:space="preserve"> Tính (3đ)</w:t>
      </w:r>
    </w:p>
    <w:p w:rsidR="00A85F36" w:rsidRPr="00080A0B" w:rsidRDefault="00A85F36" w:rsidP="00A85F36">
      <w:pPr>
        <w:ind w:left="360"/>
      </w:pPr>
      <w:r w:rsidRPr="00080A0B">
        <w:t xml:space="preserve">a. </w:t>
      </w:r>
      <w:r>
        <w:rPr>
          <w:noProof/>
          <w:position w:val="-28"/>
        </w:rPr>
        <w:drawing>
          <wp:inline distT="0" distB="0" distL="0" distR="0">
            <wp:extent cx="952500" cy="447675"/>
            <wp:effectExtent l="0" t="0" r="0" b="9525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</w:r>
    </w:p>
    <w:p w:rsidR="00A85F36" w:rsidRPr="00080A0B" w:rsidRDefault="00A85F36" w:rsidP="00A85F36">
      <w:pPr>
        <w:ind w:left="360"/>
      </w:pPr>
      <w:r w:rsidRPr="00080A0B">
        <w:t xml:space="preserve">b. </w:t>
      </w:r>
      <w:r>
        <w:rPr>
          <w:noProof/>
          <w:position w:val="-24"/>
        </w:rPr>
        <w:drawing>
          <wp:inline distT="0" distB="0" distL="0" distR="0">
            <wp:extent cx="942975" cy="419100"/>
            <wp:effectExtent l="0" t="0" r="9525" b="0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ab/>
      </w:r>
      <w:r w:rsidRPr="00080A0B">
        <w:tab/>
      </w:r>
    </w:p>
    <w:p w:rsidR="00A85F36" w:rsidRPr="00080A0B" w:rsidRDefault="00A85F36" w:rsidP="00A85F36">
      <w:pPr>
        <w:ind w:left="360"/>
      </w:pPr>
      <w:r w:rsidRPr="00080A0B">
        <w:t xml:space="preserve">c. </w:t>
      </w:r>
      <w:r>
        <w:rPr>
          <w:noProof/>
          <w:position w:val="-24"/>
        </w:rPr>
        <w:drawing>
          <wp:inline distT="0" distB="0" distL="0" distR="0">
            <wp:extent cx="1752600" cy="390525"/>
            <wp:effectExtent l="0" t="0" r="0" b="9525"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Pr="00080A0B" w:rsidRDefault="00A85F36" w:rsidP="00A85F36">
      <w:pPr>
        <w:ind w:left="360"/>
      </w:pPr>
      <w:r w:rsidRPr="00080A0B">
        <w:rPr>
          <w:b/>
          <w:bCs/>
          <w:u w:val="single"/>
        </w:rPr>
        <w:t>Bài 2:</w:t>
      </w:r>
      <w:r w:rsidRPr="00080A0B">
        <w:t xml:space="preserve"> (3đ)</w:t>
      </w:r>
    </w:p>
    <w:p w:rsidR="00A85F36" w:rsidRPr="00080A0B" w:rsidRDefault="00A85F36" w:rsidP="00A85F36">
      <w:pPr>
        <w:ind w:left="360"/>
      </w:pPr>
      <w:r w:rsidRPr="00080A0B">
        <w:t>Cho hình bình hành ABCD. Gọi E, F, G, H lần lượt là trung điểm các cạnh AB, BC, CD, DA.</w:t>
      </w:r>
    </w:p>
    <w:p w:rsidR="00A85F36" w:rsidRPr="00080A0B" w:rsidRDefault="00A85F36" w:rsidP="00A85F36">
      <w:pPr>
        <w:numPr>
          <w:ilvl w:val="0"/>
          <w:numId w:val="116"/>
        </w:numPr>
      </w:pPr>
      <w:r w:rsidRPr="00080A0B">
        <w:t>Chứng minh tứ giác EFGH là hình bình hành.</w:t>
      </w:r>
    </w:p>
    <w:p w:rsidR="00A85F36" w:rsidRPr="00080A0B" w:rsidRDefault="00A85F36" w:rsidP="00A85F36">
      <w:pPr>
        <w:numPr>
          <w:ilvl w:val="0"/>
          <w:numId w:val="116"/>
        </w:numPr>
      </w:pPr>
      <w:r w:rsidRPr="00080A0B">
        <w:t>Khi hình bình hành ABCD là hình chữ nhật; hình thoi thì EFGH là hình gì? Chứng minh.</w:t>
      </w:r>
    </w:p>
    <w:p w:rsidR="00A85F36" w:rsidRPr="00080A0B" w:rsidRDefault="00A85F36" w:rsidP="00A85F36">
      <w:r w:rsidRPr="00080A0B">
        <w:t xml:space="preserve">      </w:t>
      </w:r>
      <w:r w:rsidRPr="00080A0B">
        <w:rPr>
          <w:b/>
          <w:bCs/>
          <w:u w:val="single"/>
        </w:rPr>
        <w:t>Bài 1:</w:t>
      </w:r>
      <w:r w:rsidRPr="00080A0B">
        <w:t xml:space="preserve"> (1đ)</w:t>
      </w:r>
    </w:p>
    <w:p w:rsidR="00A85F36" w:rsidRPr="00080A0B" w:rsidRDefault="00A85F36" w:rsidP="00A85F36">
      <w:r w:rsidRPr="00080A0B">
        <w:t xml:space="preserve">      Cho các số x, y thoả mãn đẳng thức </w:t>
      </w:r>
      <w:r>
        <w:rPr>
          <w:noProof/>
          <w:position w:val="-10"/>
        </w:rPr>
        <w:drawing>
          <wp:inline distT="0" distB="0" distL="0" distR="0">
            <wp:extent cx="2019300" cy="228600"/>
            <wp:effectExtent l="0" t="0" r="0" b="0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. Tính giá trị của biểu thức </w:t>
      </w:r>
    </w:p>
    <w:p w:rsidR="00A85F36" w:rsidRPr="00080A0B" w:rsidRDefault="00A85F36" w:rsidP="00A85F36">
      <w:r w:rsidRPr="00080A0B">
        <w:tab/>
      </w:r>
      <w:r>
        <w:rPr>
          <w:noProof/>
          <w:position w:val="-14"/>
        </w:rPr>
        <w:drawing>
          <wp:inline distT="0" distB="0" distL="0" distR="0">
            <wp:extent cx="2400300" cy="276225"/>
            <wp:effectExtent l="0" t="0" r="0" b="9525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Default="00A85F36"/>
    <w:p w:rsidR="00A85F36" w:rsidRPr="00080A0B" w:rsidRDefault="00A85F36" w:rsidP="00A85F36"/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A85F36" w:rsidRPr="00080A0B" w:rsidTr="009311D1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85F36" w:rsidRPr="00080A0B" w:rsidRDefault="00A85F36" w:rsidP="009311D1">
            <w:pPr>
              <w:spacing w:after="20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080A0B">
              <w:rPr>
                <w:b/>
                <w:color w:val="FF0000"/>
                <w:sz w:val="26"/>
                <w:szCs w:val="26"/>
              </w:rPr>
              <w:t>ĐỀ 39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85F36" w:rsidRPr="00080A0B" w:rsidRDefault="00A85F36" w:rsidP="009311D1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80A0B">
              <w:rPr>
                <w:b/>
                <w:color w:val="7030A0"/>
                <w:sz w:val="26"/>
                <w:szCs w:val="26"/>
              </w:rPr>
              <w:t>ĐỀ  KIỂM TRA HỌC KỲ I</w:t>
            </w:r>
          </w:p>
          <w:p w:rsidR="00A85F36" w:rsidRPr="00080A0B" w:rsidRDefault="00A85F36" w:rsidP="009311D1">
            <w:pPr>
              <w:jc w:val="center"/>
              <w:rPr>
                <w:b/>
                <w:color w:val="00B0F0"/>
                <w:sz w:val="26"/>
                <w:szCs w:val="26"/>
              </w:rPr>
            </w:pPr>
            <w:r>
              <w:rPr>
                <w:b/>
                <w:color w:val="00B0F0"/>
                <w:sz w:val="26"/>
                <w:szCs w:val="26"/>
              </w:rPr>
              <w:t>Môn TOÁN LỚP 8</w:t>
            </w:r>
          </w:p>
          <w:p w:rsidR="00A85F36" w:rsidRPr="00080A0B" w:rsidRDefault="00A85F36" w:rsidP="009311D1">
            <w:pPr>
              <w:spacing w:after="200" w:line="276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080A0B">
              <w:rPr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:rsidR="00A85F36" w:rsidRPr="00080A0B" w:rsidRDefault="00A85F36" w:rsidP="00A85F36">
      <w:pPr>
        <w:tabs>
          <w:tab w:val="left" w:pos="1980"/>
        </w:tabs>
        <w:rPr>
          <w:b/>
          <w:u w:val="single"/>
        </w:rPr>
      </w:pPr>
      <w:r w:rsidRPr="00080A0B">
        <w:rPr>
          <w:b/>
          <w:u w:val="single"/>
        </w:rPr>
        <w:t>I/ PHẦN TRẮC NGHIỆM :</w:t>
      </w:r>
    </w:p>
    <w:p w:rsidR="00A85F36" w:rsidRPr="00080A0B" w:rsidRDefault="00A85F36" w:rsidP="00A85F36">
      <w:pPr>
        <w:rPr>
          <w:u w:val="single"/>
        </w:rPr>
      </w:pPr>
      <w:r w:rsidRPr="00080A0B">
        <w:rPr>
          <w:b/>
          <w:bCs/>
          <w:u w:val="single"/>
        </w:rPr>
        <w:t>Câu 1 :</w:t>
      </w:r>
      <w:r w:rsidRPr="00080A0B">
        <w:rPr>
          <w:u w:val="single"/>
        </w:rPr>
        <w:t xml:space="preserve"> </w:t>
      </w:r>
      <w:r w:rsidRPr="00080A0B">
        <w:t xml:space="preserve"> Cho các phân thức </w:t>
      </w:r>
      <w:r>
        <w:rPr>
          <w:noProof/>
          <w:position w:val="-30"/>
        </w:rPr>
        <w:drawing>
          <wp:inline distT="0" distB="0" distL="0" distR="0">
            <wp:extent cx="1628775" cy="428625"/>
            <wp:effectExtent l="0" t="0" r="9525" b="9525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có mẫu thức chung là : </w:t>
      </w:r>
      <w:r>
        <w:rPr>
          <w:noProof/>
          <w:position w:val="-16"/>
        </w:rPr>
        <w:drawing>
          <wp:inline distT="0" distB="0" distL="0" distR="0">
            <wp:extent cx="5600700" cy="276225"/>
            <wp:effectExtent l="0" t="0" r="0" b="9525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Pr="00080A0B" w:rsidRDefault="00A85F36" w:rsidP="00A85F36">
      <w:pPr>
        <w:outlineLvl w:val="0"/>
        <w:rPr>
          <w:bCs/>
        </w:rPr>
      </w:pPr>
      <w:r w:rsidRPr="00080A0B">
        <w:rPr>
          <w:b/>
          <w:bCs/>
          <w:u w:val="single"/>
        </w:rPr>
        <w:t>Câu 2 :</w:t>
      </w:r>
      <w:r w:rsidRPr="00080A0B">
        <w:rPr>
          <w:b/>
          <w:bCs/>
        </w:rPr>
        <w:t xml:space="preserve">   </w:t>
      </w:r>
      <w:r w:rsidRPr="00080A0B">
        <w:rPr>
          <w:bCs/>
        </w:rPr>
        <w:t xml:space="preserve">Tập các giá trị của x để </w:t>
      </w:r>
      <w:r>
        <w:rPr>
          <w:noProof/>
          <w:position w:val="-6"/>
        </w:rPr>
        <w:drawing>
          <wp:inline distT="0" distB="0" distL="0" distR="0">
            <wp:extent cx="581025" cy="200025"/>
            <wp:effectExtent l="0" t="0" r="9525" b="9525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Pr="00080A0B" w:rsidRDefault="00A85F36" w:rsidP="00A85F36">
      <w:r>
        <w:rPr>
          <w:noProof/>
          <w:position w:val="-28"/>
        </w:rPr>
        <w:drawing>
          <wp:inline distT="0" distB="0" distL="0" distR="0">
            <wp:extent cx="4029075" cy="428625"/>
            <wp:effectExtent l="0" t="0" r="9525" b="9525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Pr="00080A0B" w:rsidRDefault="00A85F36" w:rsidP="00A85F36">
      <w:r w:rsidRPr="00080A0B">
        <w:rPr>
          <w:b/>
          <w:bCs/>
          <w:u w:val="single"/>
        </w:rPr>
        <w:t>Câu 3 :</w:t>
      </w:r>
      <w:r w:rsidRPr="00080A0B">
        <w:rPr>
          <w:u w:val="single"/>
        </w:rPr>
        <w:t xml:space="preserve"> </w:t>
      </w:r>
      <w:r w:rsidRPr="00080A0B">
        <w:t xml:space="preserve">  Kết quả của phép tính </w:t>
      </w:r>
      <w:r>
        <w:rPr>
          <w:noProof/>
          <w:position w:val="-24"/>
        </w:rPr>
        <w:drawing>
          <wp:inline distT="0" distB="0" distL="0" distR="0">
            <wp:extent cx="904875" cy="390525"/>
            <wp:effectExtent l="0" t="0" r="9525" b="9525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là : </w:t>
      </w:r>
      <w:r>
        <w:rPr>
          <w:noProof/>
          <w:position w:val="-24"/>
        </w:rPr>
        <w:drawing>
          <wp:inline distT="0" distB="0" distL="0" distR="0">
            <wp:extent cx="4953000" cy="390525"/>
            <wp:effectExtent l="0" t="0" r="0" b="9525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Pr="00080A0B" w:rsidRDefault="00A85F36" w:rsidP="00A85F36">
      <w:pPr>
        <w:rPr>
          <w:b/>
          <w:bCs/>
          <w:u w:val="single"/>
        </w:rPr>
      </w:pPr>
      <w:r w:rsidRPr="00080A0B">
        <w:rPr>
          <w:b/>
          <w:bCs/>
          <w:u w:val="single"/>
        </w:rPr>
        <w:t xml:space="preserve">Câu 4 : </w:t>
      </w:r>
      <w:r w:rsidRPr="00080A0B">
        <w:rPr>
          <w:bCs/>
        </w:rPr>
        <w:t xml:space="preserve">  </w:t>
      </w:r>
      <w:r w:rsidRPr="00080A0B">
        <w:t xml:space="preserve">Kết quả của phép tính </w:t>
      </w:r>
      <w:r>
        <w:rPr>
          <w:noProof/>
          <w:position w:val="-30"/>
        </w:rPr>
        <w:drawing>
          <wp:inline distT="0" distB="0" distL="0" distR="0">
            <wp:extent cx="990600" cy="428625"/>
            <wp:effectExtent l="0" t="0" r="0" b="9525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là : </w:t>
      </w:r>
    </w:p>
    <w:p w:rsidR="00A85F36" w:rsidRPr="00080A0B" w:rsidRDefault="00A85F36" w:rsidP="00A85F36">
      <w:r>
        <w:rPr>
          <w:noProof/>
          <w:position w:val="-30"/>
        </w:rPr>
        <w:lastRenderedPageBreak/>
        <w:drawing>
          <wp:inline distT="0" distB="0" distL="0" distR="0">
            <wp:extent cx="4295775" cy="428625"/>
            <wp:effectExtent l="0" t="0" r="9525" b="9525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Pr="00080A0B" w:rsidRDefault="00A85F36" w:rsidP="00A85F36">
      <w:r w:rsidRPr="00080A0B">
        <w:rPr>
          <w:b/>
          <w:bCs/>
          <w:u w:val="single"/>
        </w:rPr>
        <w:t>Câu 5 :</w:t>
      </w:r>
      <w:r w:rsidRPr="00080A0B">
        <w:rPr>
          <w:u w:val="single"/>
        </w:rPr>
        <w:t xml:space="preserve"> </w:t>
      </w:r>
      <w:r w:rsidRPr="00080A0B">
        <w:t xml:space="preserve"> Tứ giác MNPQ là hình thoi thoả mãn điều kiện </w:t>
      </w:r>
      <w:r>
        <w:rPr>
          <w:noProof/>
          <w:position w:val="-10"/>
        </w:rPr>
        <w:drawing>
          <wp:inline distT="0" distB="0" distL="0" distR="0">
            <wp:extent cx="1981200" cy="200025"/>
            <wp:effectExtent l="0" t="0" r="0" b="9525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khi đó : </w:t>
      </w:r>
    </w:p>
    <w:p w:rsidR="00A85F36" w:rsidRPr="00080A0B" w:rsidRDefault="00A85F36" w:rsidP="00A85F36">
      <w:pPr>
        <w:tabs>
          <w:tab w:val="left" w:pos="1980"/>
        </w:tabs>
      </w:pPr>
      <w:r>
        <w:rPr>
          <w:noProof/>
          <w:position w:val="-32"/>
        </w:rPr>
        <w:drawing>
          <wp:inline distT="0" distB="0" distL="0" distR="0">
            <wp:extent cx="5743575" cy="485775"/>
            <wp:effectExtent l="0" t="0" r="9525" b="9525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Pr="00080A0B" w:rsidRDefault="00A85F36" w:rsidP="00A85F36">
      <w:r w:rsidRPr="00080A0B">
        <w:rPr>
          <w:b/>
          <w:bCs/>
          <w:u w:val="single"/>
        </w:rPr>
        <w:t>Câu 6 :</w:t>
      </w:r>
      <w:r w:rsidRPr="00080A0B">
        <w:rPr>
          <w:u w:val="single"/>
        </w:rPr>
        <w:t xml:space="preserve"> </w:t>
      </w:r>
      <w:r w:rsidRPr="00080A0B">
        <w:t xml:space="preserve"> Tứ giác chỉ có một cặp cạnh đối song song và hai đường chéo bằng nhau là :</w:t>
      </w:r>
    </w:p>
    <w:p w:rsidR="00A85F36" w:rsidRPr="00080A0B" w:rsidRDefault="00A85F36" w:rsidP="00A85F36">
      <w:r w:rsidRPr="00080A0B">
        <w:t>A. Hình thang cân   B. Hình Chữ Nhật   C. Hình Vuông   D. Hình thoi .</w:t>
      </w:r>
    </w:p>
    <w:p w:rsidR="00A85F36" w:rsidRPr="00080A0B" w:rsidRDefault="00A85F36" w:rsidP="00A85F36">
      <w:pPr>
        <w:tabs>
          <w:tab w:val="left" w:pos="1980"/>
        </w:tabs>
        <w:outlineLvl w:val="0"/>
        <w:rPr>
          <w:b/>
          <w:u w:val="single"/>
        </w:rPr>
      </w:pPr>
      <w:r w:rsidRPr="00080A0B">
        <w:rPr>
          <w:b/>
          <w:u w:val="single"/>
        </w:rPr>
        <w:t xml:space="preserve">II/ PHẦN TỰ LUẬN : </w:t>
      </w:r>
    </w:p>
    <w:p w:rsidR="00A85F36" w:rsidRPr="00080A0B" w:rsidRDefault="00A85F36" w:rsidP="00A85F36">
      <w:r w:rsidRPr="00080A0B">
        <w:rPr>
          <w:b/>
          <w:u w:val="single"/>
        </w:rPr>
        <w:t>Bài 1 :</w:t>
      </w:r>
      <w:r w:rsidRPr="00080A0B">
        <w:t xml:space="preserve">    Phân tích đa thức sau thành nhân tử :</w:t>
      </w:r>
    </w:p>
    <w:p w:rsidR="00A85F36" w:rsidRPr="00080A0B" w:rsidRDefault="00A85F36" w:rsidP="00A85F36">
      <w:r w:rsidRPr="00080A0B">
        <w:t xml:space="preserve">a/ </w:t>
      </w:r>
      <w:r>
        <w:rPr>
          <w:noProof/>
          <w:position w:val="-10"/>
        </w:rPr>
        <w:drawing>
          <wp:inline distT="0" distB="0" distL="0" distR="0">
            <wp:extent cx="1143000" cy="228600"/>
            <wp:effectExtent l="0" t="0" r="0" b="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        b/ </w:t>
      </w:r>
      <w:r>
        <w:rPr>
          <w:noProof/>
          <w:position w:val="-10"/>
        </w:rPr>
        <w:drawing>
          <wp:inline distT="0" distB="0" distL="0" distR="0">
            <wp:extent cx="1133475" cy="228600"/>
            <wp:effectExtent l="0" t="0" r="9525" b="0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Pr="00080A0B" w:rsidRDefault="00A85F36" w:rsidP="00A85F36">
      <w:r w:rsidRPr="00080A0B">
        <w:rPr>
          <w:b/>
          <w:u w:val="single"/>
        </w:rPr>
        <w:t>Bài  2 :</w:t>
      </w:r>
      <w:r w:rsidRPr="00080A0B">
        <w:t xml:space="preserve"> Tìm a để đa thức </w:t>
      </w:r>
      <w:r>
        <w:rPr>
          <w:noProof/>
          <w:position w:val="-10"/>
        </w:rPr>
        <w:drawing>
          <wp:inline distT="0" distB="0" distL="0" distR="0">
            <wp:extent cx="885825" cy="228600"/>
            <wp:effectExtent l="0" t="0" r="9525" b="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t xml:space="preserve"> chia hết cho </w:t>
      </w:r>
      <w:r>
        <w:rPr>
          <w:noProof/>
          <w:position w:val="-10"/>
        </w:rPr>
        <w:drawing>
          <wp:inline distT="0" distB="0" distL="0" distR="0">
            <wp:extent cx="333375" cy="200025"/>
            <wp:effectExtent l="0" t="0" r="9525" b="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Pr="00080A0B" w:rsidRDefault="00A85F36" w:rsidP="00A85F36">
      <w:r w:rsidRPr="00080A0B">
        <w:rPr>
          <w:b/>
          <w:u w:val="single"/>
        </w:rPr>
        <w:t>Bài 3 :</w:t>
      </w:r>
      <w:r w:rsidRPr="00080A0B">
        <w:t xml:space="preserve"> Cho biểu thức </w:t>
      </w:r>
      <w:r>
        <w:rPr>
          <w:noProof/>
          <w:position w:val="-28"/>
        </w:rPr>
        <w:drawing>
          <wp:inline distT="0" distB="0" distL="0" distR="0">
            <wp:extent cx="2371725" cy="428625"/>
            <wp:effectExtent l="0" t="0" r="9525" b="9525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Pr="00080A0B" w:rsidRDefault="00A85F36" w:rsidP="00A85F36">
      <w:r w:rsidRPr="00080A0B">
        <w:t>a/ Tìm điều kiện của a để biểu thức K xác định và rút gọn biểu thức K</w:t>
      </w:r>
    </w:p>
    <w:p w:rsidR="00A85F36" w:rsidRPr="00080A0B" w:rsidRDefault="00A85F36" w:rsidP="00A85F36">
      <w:r w:rsidRPr="00080A0B">
        <w:t xml:space="preserve">b/ Tính gí trị biểu thức K khi </w:t>
      </w:r>
      <w:r>
        <w:rPr>
          <w:noProof/>
          <w:position w:val="-24"/>
        </w:rPr>
        <w:drawing>
          <wp:inline distT="0" distB="0" distL="0" distR="0">
            <wp:extent cx="390525" cy="390525"/>
            <wp:effectExtent l="0" t="0" r="9525" b="9525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Pr="00080A0B" w:rsidRDefault="00A85F36" w:rsidP="00A85F36">
      <w:pPr>
        <w:rPr>
          <w:lang w:val="nl-NL"/>
        </w:rPr>
      </w:pPr>
      <w:r w:rsidRPr="00080A0B">
        <w:rPr>
          <w:b/>
          <w:u w:val="single"/>
        </w:rPr>
        <w:t>Bài 4 :</w:t>
      </w:r>
      <w:r w:rsidRPr="00080A0B">
        <w:t xml:space="preserve"> Cho </w:t>
      </w:r>
      <w:r>
        <w:rPr>
          <w:noProof/>
          <w:position w:val="-4"/>
        </w:rPr>
        <w:drawing>
          <wp:inline distT="0" distB="0" distL="0" distR="0">
            <wp:extent cx="504825" cy="180975"/>
            <wp:effectExtent l="0" t="0" r="9525" b="9525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A0B">
        <w:rPr>
          <w:lang w:val="nl-NL"/>
        </w:rPr>
        <w:t xml:space="preserve"> cân tại A . Trên đường thẳng đi qua đỉnh A song song với BC lấy hai điểm M và N sao cho A là trung điểm của MN ( M và B cùng thuộc nửa mặt phẳng bờ là AC ) . Gọi H, I. K lần lượt là trung điểm của các cạnh MB, BC, CN. </w:t>
      </w:r>
    </w:p>
    <w:p w:rsidR="00A85F36" w:rsidRPr="00080A0B" w:rsidRDefault="00A85F36" w:rsidP="00A85F36">
      <w:r w:rsidRPr="00080A0B">
        <w:t>a/ Chứng minh tứ giác MNCB là hình thang cân ?</w:t>
      </w:r>
    </w:p>
    <w:p w:rsidR="00A85F36" w:rsidRPr="00080A0B" w:rsidRDefault="00A85F36" w:rsidP="00A85F36">
      <w:r w:rsidRPr="00080A0B">
        <w:t>b/ Tứ giác AHIK là hình gì ? Tại sao ?</w:t>
      </w:r>
    </w:p>
    <w:p w:rsidR="00A85F36" w:rsidRPr="00080A0B" w:rsidRDefault="00A85F36" w:rsidP="00A85F36">
      <w:pPr>
        <w:outlineLvl w:val="0"/>
      </w:pPr>
      <w:r w:rsidRPr="00080A0B">
        <w:rPr>
          <w:b/>
          <w:u w:val="single"/>
        </w:rPr>
        <w:t xml:space="preserve">Bµi  5 </w:t>
      </w:r>
      <w:r w:rsidRPr="00080A0B">
        <w:rPr>
          <w:u w:val="single"/>
        </w:rPr>
        <w:t>:</w:t>
      </w:r>
      <w:r w:rsidRPr="00080A0B">
        <w:t xml:space="preserve">  Cho xyz = 2006 </w:t>
      </w:r>
    </w:p>
    <w:p w:rsidR="00A85F36" w:rsidRDefault="00A85F36" w:rsidP="00A85F36">
      <w:pPr>
        <w:outlineLvl w:val="0"/>
      </w:pPr>
      <w:r w:rsidRPr="00080A0B">
        <w:t xml:space="preserve">Chứng minh rằng : </w:t>
      </w:r>
      <w:r>
        <w:rPr>
          <w:noProof/>
          <w:position w:val="-28"/>
        </w:rPr>
        <w:drawing>
          <wp:inline distT="0" distB="0" distL="0" distR="0">
            <wp:extent cx="3133725" cy="419100"/>
            <wp:effectExtent l="0" t="0" r="9525" b="0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Default="00A85F36" w:rsidP="00A85F36">
      <w:pPr>
        <w:outlineLvl w:val="0"/>
      </w:pPr>
    </w:p>
    <w:p w:rsidR="00A85F36" w:rsidRPr="00080A0B" w:rsidRDefault="00A85F36" w:rsidP="00A85F36">
      <w:pPr>
        <w:outlineLvl w:val="0"/>
      </w:pPr>
    </w:p>
    <w:p w:rsidR="00A85F36" w:rsidRDefault="00A85F36"/>
    <w:tbl>
      <w:tblPr>
        <w:tblW w:w="9586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469"/>
        <w:gridCol w:w="6117"/>
      </w:tblGrid>
      <w:tr w:rsidR="00A85F36" w:rsidRPr="00080A0B" w:rsidTr="009311D1"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85F36" w:rsidRPr="00080A0B" w:rsidRDefault="00A85F36" w:rsidP="009311D1">
            <w:pPr>
              <w:spacing w:after="20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080A0B">
              <w:rPr>
                <w:b/>
                <w:color w:val="FF0000"/>
                <w:sz w:val="26"/>
                <w:szCs w:val="26"/>
              </w:rPr>
              <w:t>ĐỀ 40</w:t>
            </w:r>
          </w:p>
        </w:tc>
        <w:tc>
          <w:tcPr>
            <w:tcW w:w="6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85F36" w:rsidRPr="00080A0B" w:rsidRDefault="00A85F36" w:rsidP="009311D1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80A0B">
              <w:rPr>
                <w:b/>
                <w:color w:val="7030A0"/>
                <w:sz w:val="26"/>
                <w:szCs w:val="26"/>
              </w:rPr>
              <w:t>ĐỀ  KIỂM TRA HỌC KỲ I</w:t>
            </w:r>
          </w:p>
          <w:p w:rsidR="00A85F36" w:rsidRPr="00080A0B" w:rsidRDefault="00A85F36" w:rsidP="009311D1">
            <w:pPr>
              <w:jc w:val="center"/>
              <w:rPr>
                <w:b/>
                <w:color w:val="00B0F0"/>
                <w:sz w:val="26"/>
                <w:szCs w:val="26"/>
              </w:rPr>
            </w:pPr>
            <w:r>
              <w:rPr>
                <w:b/>
                <w:color w:val="00B0F0"/>
                <w:sz w:val="26"/>
                <w:szCs w:val="26"/>
              </w:rPr>
              <w:t>Môn TOÁN LỚP 8</w:t>
            </w:r>
          </w:p>
          <w:p w:rsidR="00A85F36" w:rsidRPr="00080A0B" w:rsidRDefault="00A85F36" w:rsidP="009311D1">
            <w:pPr>
              <w:spacing w:after="200" w:line="276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080A0B">
              <w:rPr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:rsidR="00A85F36" w:rsidRPr="00080A0B" w:rsidRDefault="00A85F36" w:rsidP="00A85F36">
      <w:pPr>
        <w:outlineLvl w:val="0"/>
      </w:pPr>
      <w:r w:rsidRPr="00080A0B">
        <w:rPr>
          <w:b/>
          <w:u w:val="single"/>
        </w:rPr>
        <w:t xml:space="preserve">Bài 1: </w:t>
      </w:r>
      <w:r w:rsidRPr="00080A0B">
        <w:t>(2.5 điểm)</w:t>
      </w:r>
    </w:p>
    <w:p w:rsidR="00A85F36" w:rsidRPr="00080A0B" w:rsidRDefault="00A85F36" w:rsidP="00A85F36">
      <w:pPr>
        <w:outlineLvl w:val="0"/>
      </w:pPr>
      <w:r w:rsidRPr="00080A0B">
        <w:t xml:space="preserve"> Phân tích đa thức sau thành nhân tử:</w:t>
      </w:r>
    </w:p>
    <w:p w:rsidR="00A85F36" w:rsidRPr="00080A0B" w:rsidRDefault="00A85F36" w:rsidP="00A85F36">
      <w:pPr>
        <w:numPr>
          <w:ilvl w:val="0"/>
          <w:numId w:val="117"/>
        </w:numPr>
      </w:pPr>
      <w:r w:rsidRPr="00080A0B">
        <w:t>xy  +  xz</w:t>
      </w:r>
    </w:p>
    <w:p w:rsidR="00A85F36" w:rsidRPr="00080A0B" w:rsidRDefault="00A85F36" w:rsidP="00A85F36">
      <w:pPr>
        <w:numPr>
          <w:ilvl w:val="0"/>
          <w:numId w:val="117"/>
        </w:numPr>
      </w:pPr>
      <w:r w:rsidRPr="00080A0B">
        <w:t>2x</w:t>
      </w:r>
      <w:r w:rsidRPr="00080A0B">
        <w:rPr>
          <w:vertAlign w:val="superscript"/>
        </w:rPr>
        <w:t>3</w:t>
      </w:r>
      <w:r w:rsidRPr="00080A0B">
        <w:t xml:space="preserve"> – 2x</w:t>
      </w:r>
      <w:r w:rsidRPr="00080A0B">
        <w:rPr>
          <w:vertAlign w:val="superscript"/>
        </w:rPr>
        <w:t>2</w:t>
      </w:r>
      <w:r w:rsidRPr="00080A0B">
        <w:t xml:space="preserve"> + x - 1</w:t>
      </w:r>
      <w:bookmarkStart w:id="1" w:name="_GoBack"/>
      <w:bookmarkEnd w:id="1"/>
    </w:p>
    <w:p w:rsidR="00A85F36" w:rsidRPr="00080A0B" w:rsidRDefault="00A85F36" w:rsidP="00A85F36">
      <w:pPr>
        <w:numPr>
          <w:ilvl w:val="0"/>
          <w:numId w:val="117"/>
        </w:numPr>
      </w:pPr>
      <w:r w:rsidRPr="00080A0B">
        <w:t>x</w:t>
      </w:r>
      <w:r w:rsidRPr="00080A0B">
        <w:rPr>
          <w:vertAlign w:val="superscript"/>
        </w:rPr>
        <w:t>3</w:t>
      </w:r>
      <w:r w:rsidRPr="00080A0B">
        <w:t>y  + y</w:t>
      </w:r>
    </w:p>
    <w:p w:rsidR="00A85F36" w:rsidRPr="00080A0B" w:rsidRDefault="00A85F36" w:rsidP="00A85F36">
      <w:pPr>
        <w:outlineLvl w:val="0"/>
      </w:pPr>
      <w:r w:rsidRPr="00080A0B">
        <w:rPr>
          <w:b/>
          <w:u w:val="single"/>
        </w:rPr>
        <w:t xml:space="preserve">Bài 2:  </w:t>
      </w:r>
      <w:r w:rsidRPr="00080A0B">
        <w:t>( 2.0 điểm )</w:t>
      </w:r>
    </w:p>
    <w:p w:rsidR="00A85F36" w:rsidRPr="00080A0B" w:rsidRDefault="00A85F36" w:rsidP="00A85F36">
      <w:r w:rsidRPr="00080A0B">
        <w:t>Thực hiện phép tính:</w:t>
      </w:r>
    </w:p>
    <w:p w:rsidR="00A85F36" w:rsidRPr="00080A0B" w:rsidRDefault="00A85F36" w:rsidP="00A85F36">
      <w:pPr>
        <w:pStyle w:val="ListParagraph"/>
        <w:numPr>
          <w:ilvl w:val="0"/>
          <w:numId w:val="118"/>
        </w:numPr>
      </w:pPr>
      <w:r w:rsidRPr="00080A0B">
        <w:t>( x</w:t>
      </w:r>
      <w:r w:rsidRPr="00080A0B">
        <w:rPr>
          <w:vertAlign w:val="superscript"/>
        </w:rPr>
        <w:t>2</w:t>
      </w:r>
      <w:r w:rsidRPr="00080A0B">
        <w:t xml:space="preserve"> – 2xy + 2y</w:t>
      </w:r>
      <w:r w:rsidRPr="00080A0B">
        <w:rPr>
          <w:vertAlign w:val="superscript"/>
        </w:rPr>
        <w:t>2</w:t>
      </w:r>
      <w:r w:rsidRPr="00080A0B">
        <w:t xml:space="preserve"> ).( x + 2y )</w:t>
      </w:r>
    </w:p>
    <w:p w:rsidR="00A85F36" w:rsidRPr="00080A0B" w:rsidRDefault="00A85F36" w:rsidP="00A85F36">
      <w:pPr>
        <w:pStyle w:val="ListParagraph"/>
        <w:numPr>
          <w:ilvl w:val="0"/>
          <w:numId w:val="118"/>
        </w:numPr>
      </w:pPr>
      <w:r w:rsidRPr="00080A0B">
        <w:t>( 3x</w:t>
      </w:r>
      <w:r w:rsidRPr="00080A0B">
        <w:rPr>
          <w:vertAlign w:val="superscript"/>
        </w:rPr>
        <w:t>2</w:t>
      </w:r>
      <w:r w:rsidRPr="00080A0B">
        <w:t>y</w:t>
      </w:r>
      <w:r w:rsidRPr="00080A0B">
        <w:rPr>
          <w:vertAlign w:val="superscript"/>
        </w:rPr>
        <w:t>2</w:t>
      </w:r>
      <w:r w:rsidRPr="00080A0B">
        <w:t xml:space="preserve"> + 6x</w:t>
      </w:r>
      <w:r w:rsidRPr="00080A0B">
        <w:rPr>
          <w:vertAlign w:val="superscript"/>
        </w:rPr>
        <w:t>2</w:t>
      </w:r>
      <w:r w:rsidRPr="00080A0B">
        <w:t>y</w:t>
      </w:r>
      <w:r w:rsidRPr="00080A0B">
        <w:rPr>
          <w:vertAlign w:val="superscript"/>
        </w:rPr>
        <w:t>3</w:t>
      </w:r>
      <w:r w:rsidRPr="00080A0B">
        <w:t xml:space="preserve"> – 12xy ) : 3xy</w:t>
      </w:r>
    </w:p>
    <w:p w:rsidR="00A85F36" w:rsidRPr="00080A0B" w:rsidRDefault="00A85F36" w:rsidP="00A85F36">
      <w:r w:rsidRPr="00080A0B">
        <w:rPr>
          <w:b/>
          <w:u w:val="single"/>
        </w:rPr>
        <w:t xml:space="preserve">Bài 3:  </w:t>
      </w:r>
      <w:r w:rsidRPr="00080A0B">
        <w:t>( 2.0 điểm )</w:t>
      </w:r>
    </w:p>
    <w:p w:rsidR="00A85F36" w:rsidRPr="00080A0B" w:rsidRDefault="00A85F36" w:rsidP="00A85F36">
      <w:pPr>
        <w:pStyle w:val="ListParagraph"/>
        <w:numPr>
          <w:ilvl w:val="0"/>
          <w:numId w:val="119"/>
        </w:numPr>
      </w:pPr>
      <w:r w:rsidRPr="00080A0B">
        <w:t>Tìm a để đa thức x</w:t>
      </w:r>
      <w:r w:rsidRPr="00080A0B">
        <w:rPr>
          <w:vertAlign w:val="superscript"/>
        </w:rPr>
        <w:t>3</w:t>
      </w:r>
      <w:r w:rsidRPr="00080A0B">
        <w:t xml:space="preserve"> – 4x</w:t>
      </w:r>
      <w:r w:rsidRPr="00080A0B">
        <w:rPr>
          <w:vertAlign w:val="superscript"/>
        </w:rPr>
        <w:t xml:space="preserve">2 </w:t>
      </w:r>
      <w:r w:rsidRPr="00080A0B">
        <w:t>– 4x + a chia hết cho đa thức x</w:t>
      </w:r>
      <w:r w:rsidRPr="00080A0B">
        <w:rPr>
          <w:vertAlign w:val="superscript"/>
        </w:rPr>
        <w:t>2</w:t>
      </w:r>
      <w:r w:rsidRPr="00080A0B">
        <w:t xml:space="preserve"> + x + 1.</w:t>
      </w:r>
    </w:p>
    <w:p w:rsidR="00A85F36" w:rsidRPr="00080A0B" w:rsidRDefault="00A85F36" w:rsidP="00A85F36">
      <w:pPr>
        <w:pStyle w:val="ListParagraph"/>
        <w:numPr>
          <w:ilvl w:val="0"/>
          <w:numId w:val="119"/>
        </w:numPr>
      </w:pPr>
      <w:r w:rsidRPr="00080A0B">
        <w:lastRenderedPageBreak/>
        <w:t xml:space="preserve">Chứng minh rằng giá trị của biểu thức sau không phụ thuộc vào giá trị của biến x; y ( với </w:t>
      </w:r>
      <m:oMath>
        <m:r>
          <w:rPr>
            <w:rFonts w:ascii="Cambria Math" w:hAnsi="Cambria Math" w:cs="Cambria"/>
          </w:rPr>
          <m:t xml:space="preserve">x≠0;y≠0;x≠y ):       </m:t>
        </m:r>
      </m:oMath>
    </w:p>
    <w:p w:rsidR="00A85F36" w:rsidRPr="00080A0B" w:rsidRDefault="00A85F36" w:rsidP="00A85F36">
      <w:pPr>
        <w:pStyle w:val="ListParagraph"/>
      </w:pPr>
      <w:r>
        <w:rPr>
          <w:noProof/>
          <w:position w:val="-30"/>
        </w:rPr>
        <w:drawing>
          <wp:inline distT="0" distB="0" distL="0" distR="0">
            <wp:extent cx="1485900" cy="495300"/>
            <wp:effectExtent l="0" t="0" r="0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F36" w:rsidRPr="00080A0B" w:rsidRDefault="00A85F36" w:rsidP="00A85F36">
      <w:r w:rsidRPr="00080A0B">
        <w:rPr>
          <w:b/>
          <w:u w:val="single"/>
        </w:rPr>
        <w:t xml:space="preserve">Bài 4: </w:t>
      </w:r>
      <w:r w:rsidRPr="00080A0B">
        <w:t xml:space="preserve"> (3.5 điểm )</w:t>
      </w:r>
    </w:p>
    <w:p w:rsidR="00A85F36" w:rsidRPr="00080A0B" w:rsidRDefault="00A85F36" w:rsidP="00A85F36">
      <w:r w:rsidRPr="00080A0B">
        <w:t xml:space="preserve">Cho hình chữ nhật ABCD có AB = 2BC. Hạ BH vuông góc với AC ( H </w:t>
      </w:r>
      <m:oMath>
        <m:r>
          <w:rPr>
            <w:rFonts w:ascii="Cambria Math" w:hAnsi="Cambria Math" w:cs="Cambria"/>
          </w:rPr>
          <m:t>∈</m:t>
        </m:r>
      </m:oMath>
      <w:r w:rsidRPr="00080A0B">
        <w:t xml:space="preserve"> AC ). Gọi M là trung điểm của BH; N là trung điểm của AH; I là trung điểm của CD.</w:t>
      </w:r>
    </w:p>
    <w:p w:rsidR="00A85F36" w:rsidRPr="00080A0B" w:rsidRDefault="00A85F36" w:rsidP="00A85F36">
      <w:pPr>
        <w:pStyle w:val="ListParagraph"/>
        <w:numPr>
          <w:ilvl w:val="0"/>
          <w:numId w:val="120"/>
        </w:numPr>
      </w:pPr>
      <w:r w:rsidRPr="00080A0B">
        <w:t>Tứ giác ABMN là hình gì? Vì sao?</w:t>
      </w:r>
    </w:p>
    <w:p w:rsidR="00A85F36" w:rsidRPr="00080A0B" w:rsidRDefault="00A85F36" w:rsidP="00A85F36">
      <w:pPr>
        <w:pStyle w:val="ListParagraph"/>
        <w:numPr>
          <w:ilvl w:val="0"/>
          <w:numId w:val="120"/>
        </w:numPr>
      </w:pPr>
      <w:r w:rsidRPr="00080A0B">
        <w:t>Chứng minh rằng  CM vuông góc với BN.</w:t>
      </w:r>
    </w:p>
    <w:p w:rsidR="00A85F36" w:rsidRPr="00080A0B" w:rsidRDefault="00A85F36" w:rsidP="00A85F36">
      <w:pPr>
        <w:pStyle w:val="ListParagraph"/>
        <w:numPr>
          <w:ilvl w:val="0"/>
          <w:numId w:val="120"/>
        </w:numPr>
      </w:pPr>
      <w:r w:rsidRPr="00080A0B">
        <w:t>Tính  số đo góc BNI.</w:t>
      </w:r>
    </w:p>
    <w:p w:rsidR="00A85F36" w:rsidRPr="00080A0B" w:rsidRDefault="00A85F36" w:rsidP="00A85F36">
      <w:pPr>
        <w:pStyle w:val="ListParagraph"/>
        <w:numPr>
          <w:ilvl w:val="0"/>
          <w:numId w:val="120"/>
        </w:numPr>
      </w:pPr>
      <w:r w:rsidRPr="00080A0B">
        <w:t>Chứng minh rằng  BH + AC &gt; 3BC</w:t>
      </w:r>
    </w:p>
    <w:p w:rsidR="00A85F36" w:rsidRPr="004B3D77" w:rsidRDefault="00A85F36"/>
    <w:sectPr w:rsidR="00A85F36" w:rsidRPr="004B3D7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.VnTime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-BoldMT">
    <w:altName w:val="MS Song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T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C65269"/>
    <w:multiLevelType w:val="hybridMultilevel"/>
    <w:tmpl w:val="FCC482D0"/>
    <w:lvl w:ilvl="0" w:tplc="49A8211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887B59"/>
    <w:multiLevelType w:val="hybridMultilevel"/>
    <w:tmpl w:val="5A5283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AC4B33"/>
    <w:multiLevelType w:val="hybridMultilevel"/>
    <w:tmpl w:val="7ED052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1F71E3A"/>
    <w:multiLevelType w:val="hybridMultilevel"/>
    <w:tmpl w:val="56347A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32B3649"/>
    <w:multiLevelType w:val="hybridMultilevel"/>
    <w:tmpl w:val="B22CB3F4"/>
    <w:lvl w:ilvl="0" w:tplc="1206EEE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4893C2F"/>
    <w:multiLevelType w:val="hybridMultilevel"/>
    <w:tmpl w:val="2AE60C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6F643AA"/>
    <w:multiLevelType w:val="hybridMultilevel"/>
    <w:tmpl w:val="205CB9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7C71A13"/>
    <w:multiLevelType w:val="hybridMultilevel"/>
    <w:tmpl w:val="A35A3D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85429D2"/>
    <w:multiLevelType w:val="hybridMultilevel"/>
    <w:tmpl w:val="49B0375A"/>
    <w:lvl w:ilvl="0" w:tplc="DCF07312">
      <w:start w:val="1"/>
      <w:numFmt w:val="lowerLetter"/>
      <w:lvlText w:val="%1/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963481F"/>
    <w:multiLevelType w:val="hybridMultilevel"/>
    <w:tmpl w:val="2B280484"/>
    <w:lvl w:ilvl="0" w:tplc="FBBE684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A0C0CE8"/>
    <w:multiLevelType w:val="hybridMultilevel"/>
    <w:tmpl w:val="89806A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A602435"/>
    <w:multiLevelType w:val="hybridMultilevel"/>
    <w:tmpl w:val="92BE01F4"/>
    <w:lvl w:ilvl="0" w:tplc="DCF07312">
      <w:start w:val="1"/>
      <w:numFmt w:val="lowerLetter"/>
      <w:lvlText w:val="%1/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0AAC19E4"/>
    <w:multiLevelType w:val="hybridMultilevel"/>
    <w:tmpl w:val="F94A18F2"/>
    <w:lvl w:ilvl="0" w:tplc="DCF07312">
      <w:start w:val="1"/>
      <w:numFmt w:val="lowerLetter"/>
      <w:lvlText w:val="%1/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B486813"/>
    <w:multiLevelType w:val="hybridMultilevel"/>
    <w:tmpl w:val="91D044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CDC72D2"/>
    <w:multiLevelType w:val="hybridMultilevel"/>
    <w:tmpl w:val="AF68A4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D4E1589"/>
    <w:multiLevelType w:val="hybridMultilevel"/>
    <w:tmpl w:val="015C91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FC94873"/>
    <w:multiLevelType w:val="hybridMultilevel"/>
    <w:tmpl w:val="16CCD4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05B33D4"/>
    <w:multiLevelType w:val="hybridMultilevel"/>
    <w:tmpl w:val="BE2892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0E83781"/>
    <w:multiLevelType w:val="hybridMultilevel"/>
    <w:tmpl w:val="52026B9E"/>
    <w:lvl w:ilvl="0" w:tplc="5C6E627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1AB7D93"/>
    <w:multiLevelType w:val="hybridMultilevel"/>
    <w:tmpl w:val="828817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11D9624B"/>
    <w:multiLevelType w:val="hybridMultilevel"/>
    <w:tmpl w:val="41A48B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3C17671"/>
    <w:multiLevelType w:val="hybridMultilevel"/>
    <w:tmpl w:val="CBD673DC"/>
    <w:lvl w:ilvl="0" w:tplc="5E1A8B3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459485E"/>
    <w:multiLevelType w:val="hybridMultilevel"/>
    <w:tmpl w:val="FEDE463A"/>
    <w:lvl w:ilvl="0" w:tplc="F83A5DE2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145E0BC4"/>
    <w:multiLevelType w:val="hybridMultilevel"/>
    <w:tmpl w:val="DF742940"/>
    <w:lvl w:ilvl="0" w:tplc="911086E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53E209B"/>
    <w:multiLevelType w:val="hybridMultilevel"/>
    <w:tmpl w:val="7A4AC440"/>
    <w:lvl w:ilvl="0" w:tplc="C11AB300">
      <w:start w:val="1"/>
      <w:numFmt w:val="lowerLetter"/>
      <w:lvlText w:val="%1)"/>
      <w:lvlJc w:val="left"/>
      <w:pPr>
        <w:ind w:left="4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15F62D69"/>
    <w:multiLevelType w:val="hybridMultilevel"/>
    <w:tmpl w:val="A1F4ACDC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8A05E18"/>
    <w:multiLevelType w:val="hybridMultilevel"/>
    <w:tmpl w:val="88BCF5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92E40BB"/>
    <w:multiLevelType w:val="hybridMultilevel"/>
    <w:tmpl w:val="46FC9F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B46714B"/>
    <w:multiLevelType w:val="hybridMultilevel"/>
    <w:tmpl w:val="F45C3450"/>
    <w:lvl w:ilvl="0" w:tplc="4E406CC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B6659AB"/>
    <w:multiLevelType w:val="hybridMultilevel"/>
    <w:tmpl w:val="D07806D0"/>
    <w:lvl w:ilvl="0" w:tplc="E9AC1B9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1B856CA1"/>
    <w:multiLevelType w:val="hybridMultilevel"/>
    <w:tmpl w:val="A6CA2F44"/>
    <w:lvl w:ilvl="0" w:tplc="95D482F2">
      <w:start w:val="1"/>
      <w:numFmt w:val="upp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1">
    <w:nsid w:val="1BE14805"/>
    <w:multiLevelType w:val="hybridMultilevel"/>
    <w:tmpl w:val="129092F8"/>
    <w:lvl w:ilvl="0" w:tplc="8012B11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1C312B31"/>
    <w:multiLevelType w:val="hybridMultilevel"/>
    <w:tmpl w:val="0C2C6374"/>
    <w:lvl w:ilvl="0" w:tplc="6E5C554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1DC95F17"/>
    <w:multiLevelType w:val="hybridMultilevel"/>
    <w:tmpl w:val="32AC63B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213530E9"/>
    <w:multiLevelType w:val="hybridMultilevel"/>
    <w:tmpl w:val="612C6B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217113CA"/>
    <w:multiLevelType w:val="hybridMultilevel"/>
    <w:tmpl w:val="E8D4BD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2195013F"/>
    <w:multiLevelType w:val="hybridMultilevel"/>
    <w:tmpl w:val="1B18E6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21AC05B1"/>
    <w:multiLevelType w:val="hybridMultilevel"/>
    <w:tmpl w:val="3866F55A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21B14DF5"/>
    <w:multiLevelType w:val="hybridMultilevel"/>
    <w:tmpl w:val="683C1F2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224F74BE"/>
    <w:multiLevelType w:val="hybridMultilevel"/>
    <w:tmpl w:val="58A419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22973A09"/>
    <w:multiLevelType w:val="hybridMultilevel"/>
    <w:tmpl w:val="655CDE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238F5638"/>
    <w:multiLevelType w:val="hybridMultilevel"/>
    <w:tmpl w:val="7AEC30C2"/>
    <w:lvl w:ilvl="0" w:tplc="0298E93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262C16F4"/>
    <w:multiLevelType w:val="hybridMultilevel"/>
    <w:tmpl w:val="6FA457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270C1E1E"/>
    <w:multiLevelType w:val="hybridMultilevel"/>
    <w:tmpl w:val="DEA02698"/>
    <w:lvl w:ilvl="0" w:tplc="2EB6577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82B3DD4"/>
    <w:multiLevelType w:val="hybridMultilevel"/>
    <w:tmpl w:val="0834F0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29821E9D"/>
    <w:multiLevelType w:val="hybridMultilevel"/>
    <w:tmpl w:val="47667AD6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6">
    <w:nsid w:val="2A1355D0"/>
    <w:multiLevelType w:val="hybridMultilevel"/>
    <w:tmpl w:val="F6A22C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AF12903"/>
    <w:multiLevelType w:val="hybridMultilevel"/>
    <w:tmpl w:val="A6CA2F44"/>
    <w:lvl w:ilvl="0" w:tplc="95D482F2">
      <w:start w:val="1"/>
      <w:numFmt w:val="upp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8">
    <w:nsid w:val="2B3A00C5"/>
    <w:multiLevelType w:val="hybridMultilevel"/>
    <w:tmpl w:val="65D643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C7001F4"/>
    <w:multiLevelType w:val="hybridMultilevel"/>
    <w:tmpl w:val="E5E03D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C921F48"/>
    <w:multiLevelType w:val="hybridMultilevel"/>
    <w:tmpl w:val="76EA70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EEA0225"/>
    <w:multiLevelType w:val="hybridMultilevel"/>
    <w:tmpl w:val="5CF46042"/>
    <w:lvl w:ilvl="0" w:tplc="3DF4408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300E47B3"/>
    <w:multiLevelType w:val="hybridMultilevel"/>
    <w:tmpl w:val="E3DAA9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31677982"/>
    <w:multiLevelType w:val="hybridMultilevel"/>
    <w:tmpl w:val="0CC64F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326503AB"/>
    <w:multiLevelType w:val="hybridMultilevel"/>
    <w:tmpl w:val="46407E22"/>
    <w:lvl w:ilvl="0" w:tplc="47305884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33DA013B"/>
    <w:multiLevelType w:val="hybridMultilevel"/>
    <w:tmpl w:val="293C71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36151054"/>
    <w:multiLevelType w:val="hybridMultilevel"/>
    <w:tmpl w:val="7ECCC8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379A46DB"/>
    <w:multiLevelType w:val="hybridMultilevel"/>
    <w:tmpl w:val="60144B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38334B49"/>
    <w:multiLevelType w:val="hybridMultilevel"/>
    <w:tmpl w:val="EAD6D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393439E2"/>
    <w:multiLevelType w:val="hybridMultilevel"/>
    <w:tmpl w:val="B78CF4F0"/>
    <w:lvl w:ilvl="0" w:tplc="DCF07312">
      <w:start w:val="1"/>
      <w:numFmt w:val="lowerLetter"/>
      <w:lvlText w:val="%1/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39D301DB"/>
    <w:multiLevelType w:val="hybridMultilevel"/>
    <w:tmpl w:val="CE6697A4"/>
    <w:lvl w:ilvl="0" w:tplc="0E6A7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>
    <w:nsid w:val="3A9117CC"/>
    <w:multiLevelType w:val="hybridMultilevel"/>
    <w:tmpl w:val="FB6CFE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3AB275DD"/>
    <w:multiLevelType w:val="hybridMultilevel"/>
    <w:tmpl w:val="96E43F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3AE40941"/>
    <w:multiLevelType w:val="hybridMultilevel"/>
    <w:tmpl w:val="9ABA5A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3D214E13"/>
    <w:multiLevelType w:val="hybridMultilevel"/>
    <w:tmpl w:val="EB6E5B74"/>
    <w:lvl w:ilvl="0" w:tplc="DCF07312">
      <w:start w:val="1"/>
      <w:numFmt w:val="lowerLetter"/>
      <w:lvlText w:val="%1/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FE86414"/>
    <w:multiLevelType w:val="hybridMultilevel"/>
    <w:tmpl w:val="1166DF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40ED1463"/>
    <w:multiLevelType w:val="hybridMultilevel"/>
    <w:tmpl w:val="3B9A1064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42434817"/>
    <w:multiLevelType w:val="hybridMultilevel"/>
    <w:tmpl w:val="6E201B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43641005"/>
    <w:multiLevelType w:val="hybridMultilevel"/>
    <w:tmpl w:val="3C6A38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455508EF"/>
    <w:multiLevelType w:val="hybridMultilevel"/>
    <w:tmpl w:val="40380D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4610120A"/>
    <w:multiLevelType w:val="hybridMultilevel"/>
    <w:tmpl w:val="DA58FD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46532AB1"/>
    <w:multiLevelType w:val="hybridMultilevel"/>
    <w:tmpl w:val="D54439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469D298B"/>
    <w:multiLevelType w:val="hybridMultilevel"/>
    <w:tmpl w:val="CD5843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497A13E0"/>
    <w:multiLevelType w:val="hybridMultilevel"/>
    <w:tmpl w:val="34C27E06"/>
    <w:lvl w:ilvl="0" w:tplc="E28C96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4B7B7F42"/>
    <w:multiLevelType w:val="hybridMultilevel"/>
    <w:tmpl w:val="61A687CC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4BA37A34"/>
    <w:multiLevelType w:val="hybridMultilevel"/>
    <w:tmpl w:val="796819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4C3856CB"/>
    <w:multiLevelType w:val="hybridMultilevel"/>
    <w:tmpl w:val="0FD2634C"/>
    <w:lvl w:ilvl="0" w:tplc="EB282026">
      <w:start w:val="1"/>
      <w:numFmt w:val="upperLetter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4D0D366D"/>
    <w:multiLevelType w:val="hybridMultilevel"/>
    <w:tmpl w:val="E0DAAC30"/>
    <w:lvl w:ilvl="0" w:tplc="244CBE0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51433BDB"/>
    <w:multiLevelType w:val="hybridMultilevel"/>
    <w:tmpl w:val="7B62E8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56AE1963"/>
    <w:multiLevelType w:val="hybridMultilevel"/>
    <w:tmpl w:val="2482EA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57FC1A3C"/>
    <w:multiLevelType w:val="hybridMultilevel"/>
    <w:tmpl w:val="533CBDAC"/>
    <w:lvl w:ilvl="0" w:tplc="DCF07312">
      <w:start w:val="1"/>
      <w:numFmt w:val="lowerLetter"/>
      <w:lvlText w:val="%1/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1">
    <w:nsid w:val="58255E69"/>
    <w:multiLevelType w:val="hybridMultilevel"/>
    <w:tmpl w:val="FD02E3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592A6FA9"/>
    <w:multiLevelType w:val="hybridMultilevel"/>
    <w:tmpl w:val="8FCAD1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59490134"/>
    <w:multiLevelType w:val="hybridMultilevel"/>
    <w:tmpl w:val="491C4A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5BD950CD"/>
    <w:multiLevelType w:val="hybridMultilevel"/>
    <w:tmpl w:val="6B0ADCFC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5DA71EA5"/>
    <w:multiLevelType w:val="hybridMultilevel"/>
    <w:tmpl w:val="860874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5FD37655"/>
    <w:multiLevelType w:val="hybridMultilevel"/>
    <w:tmpl w:val="387A2B74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5FD95FD3"/>
    <w:multiLevelType w:val="hybridMultilevel"/>
    <w:tmpl w:val="B4EEB7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60752D75"/>
    <w:multiLevelType w:val="hybridMultilevel"/>
    <w:tmpl w:val="56E29B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60E2150B"/>
    <w:multiLevelType w:val="hybridMultilevel"/>
    <w:tmpl w:val="B43A90F8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610A083A"/>
    <w:multiLevelType w:val="hybridMultilevel"/>
    <w:tmpl w:val="7A3E23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61C05872"/>
    <w:multiLevelType w:val="hybridMultilevel"/>
    <w:tmpl w:val="04EC3892"/>
    <w:lvl w:ilvl="0" w:tplc="C4FA4482">
      <w:start w:val="1"/>
      <w:numFmt w:val="upperLetter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61DB4F19"/>
    <w:multiLevelType w:val="hybridMultilevel"/>
    <w:tmpl w:val="23002C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621F185E"/>
    <w:multiLevelType w:val="hybridMultilevel"/>
    <w:tmpl w:val="9C2E09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62534B20"/>
    <w:multiLevelType w:val="hybridMultilevel"/>
    <w:tmpl w:val="19D6827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5">
    <w:nsid w:val="630B62D0"/>
    <w:multiLevelType w:val="hybridMultilevel"/>
    <w:tmpl w:val="E146BE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63CF3781"/>
    <w:multiLevelType w:val="hybridMultilevel"/>
    <w:tmpl w:val="9FE49F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64A311D2"/>
    <w:multiLevelType w:val="hybridMultilevel"/>
    <w:tmpl w:val="7160F79A"/>
    <w:lvl w:ilvl="0" w:tplc="09705E4E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654A0B1E"/>
    <w:multiLevelType w:val="hybridMultilevel"/>
    <w:tmpl w:val="39B65ACA"/>
    <w:lvl w:ilvl="0" w:tplc="A776E900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65EB3526"/>
    <w:multiLevelType w:val="hybridMultilevel"/>
    <w:tmpl w:val="3866F55A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6607749E"/>
    <w:multiLevelType w:val="hybridMultilevel"/>
    <w:tmpl w:val="690C51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67B54994"/>
    <w:multiLevelType w:val="hybridMultilevel"/>
    <w:tmpl w:val="FFE24C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685418DC"/>
    <w:multiLevelType w:val="hybridMultilevel"/>
    <w:tmpl w:val="F1BEA880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>
    <w:nsid w:val="68B546AF"/>
    <w:multiLevelType w:val="hybridMultilevel"/>
    <w:tmpl w:val="77FC91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>
    <w:nsid w:val="69104B89"/>
    <w:multiLevelType w:val="hybridMultilevel"/>
    <w:tmpl w:val="FA96F4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6BE0428D"/>
    <w:multiLevelType w:val="hybridMultilevel"/>
    <w:tmpl w:val="FCC0DA20"/>
    <w:lvl w:ilvl="0" w:tplc="820A19A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>
    <w:nsid w:val="6F0A250B"/>
    <w:multiLevelType w:val="hybridMultilevel"/>
    <w:tmpl w:val="C2C0D5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72EE613F"/>
    <w:multiLevelType w:val="hybridMultilevel"/>
    <w:tmpl w:val="80C4470C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73607109"/>
    <w:multiLevelType w:val="hybridMultilevel"/>
    <w:tmpl w:val="93386B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>
    <w:nsid w:val="7737390F"/>
    <w:multiLevelType w:val="hybridMultilevel"/>
    <w:tmpl w:val="83829FFA"/>
    <w:lvl w:ilvl="0" w:tplc="DCF07312">
      <w:start w:val="1"/>
      <w:numFmt w:val="lowerLetter"/>
      <w:lvlText w:val="%1/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0">
    <w:nsid w:val="773E64FE"/>
    <w:multiLevelType w:val="hybridMultilevel"/>
    <w:tmpl w:val="0BB225BA"/>
    <w:lvl w:ilvl="0" w:tplc="6436DB6A">
      <w:start w:val="2"/>
      <w:numFmt w:val="decimal"/>
      <w:lvlText w:val="Bài %1."/>
      <w:lvlJc w:val="left"/>
      <w:pPr>
        <w:ind w:left="54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78D552BD"/>
    <w:multiLevelType w:val="hybridMultilevel"/>
    <w:tmpl w:val="4552B3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2">
    <w:nsid w:val="78D72838"/>
    <w:multiLevelType w:val="hybridMultilevel"/>
    <w:tmpl w:val="A27011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>
    <w:nsid w:val="78E132D7"/>
    <w:multiLevelType w:val="hybridMultilevel"/>
    <w:tmpl w:val="A5BE11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794939D3"/>
    <w:multiLevelType w:val="hybridMultilevel"/>
    <w:tmpl w:val="3A16E99E"/>
    <w:lvl w:ilvl="0" w:tplc="DCF07312">
      <w:start w:val="1"/>
      <w:numFmt w:val="lowerLetter"/>
      <w:lvlText w:val="%1/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5">
    <w:nsid w:val="7A5431B5"/>
    <w:multiLevelType w:val="hybridMultilevel"/>
    <w:tmpl w:val="B9F0C2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>
    <w:nsid w:val="7C220ABF"/>
    <w:multiLevelType w:val="hybridMultilevel"/>
    <w:tmpl w:val="5EE020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7E0B4582"/>
    <w:multiLevelType w:val="hybridMultilevel"/>
    <w:tmpl w:val="FEDE463A"/>
    <w:lvl w:ilvl="0" w:tplc="F83A5DE2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8">
    <w:nsid w:val="7ECA57A7"/>
    <w:multiLevelType w:val="hybridMultilevel"/>
    <w:tmpl w:val="ED160BE8"/>
    <w:lvl w:ilvl="0" w:tplc="DCF07312">
      <w:start w:val="1"/>
      <w:numFmt w:val="lowerLetter"/>
      <w:lvlText w:val="%1/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>
    <w:nsid w:val="7F152625"/>
    <w:multiLevelType w:val="hybridMultilevel"/>
    <w:tmpl w:val="F34E7A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31"/>
  </w:num>
  <w:num w:numId="3">
    <w:abstractNumId w:val="58"/>
  </w:num>
  <w:num w:numId="4">
    <w:abstractNumId w:val="110"/>
  </w:num>
  <w:num w:numId="5">
    <w:abstractNumId w:val="104"/>
  </w:num>
  <w:num w:numId="6">
    <w:abstractNumId w:val="73"/>
  </w:num>
  <w:num w:numId="7">
    <w:abstractNumId w:val="103"/>
  </w:num>
  <w:num w:numId="8">
    <w:abstractNumId w:val="2"/>
  </w:num>
  <w:num w:numId="9">
    <w:abstractNumId w:val="85"/>
  </w:num>
  <w:num w:numId="10">
    <w:abstractNumId w:val="94"/>
  </w:num>
  <w:num w:numId="11">
    <w:abstractNumId w:val="111"/>
  </w:num>
  <w:num w:numId="12">
    <w:abstractNumId w:val="19"/>
  </w:num>
  <w:num w:numId="13">
    <w:abstractNumId w:val="106"/>
  </w:num>
  <w:num w:numId="14">
    <w:abstractNumId w:val="69"/>
  </w:num>
  <w:num w:numId="15">
    <w:abstractNumId w:val="10"/>
  </w:num>
  <w:num w:numId="16">
    <w:abstractNumId w:val="52"/>
  </w:num>
  <w:num w:numId="17">
    <w:abstractNumId w:val="26"/>
  </w:num>
  <w:num w:numId="18">
    <w:abstractNumId w:val="75"/>
  </w:num>
  <w:num w:numId="19">
    <w:abstractNumId w:val="14"/>
  </w:num>
  <w:num w:numId="20">
    <w:abstractNumId w:val="83"/>
  </w:num>
  <w:num w:numId="21">
    <w:abstractNumId w:val="15"/>
  </w:num>
  <w:num w:numId="22">
    <w:abstractNumId w:val="49"/>
  </w:num>
  <w:num w:numId="23">
    <w:abstractNumId w:val="8"/>
  </w:num>
  <w:num w:numId="24">
    <w:abstractNumId w:val="118"/>
  </w:num>
  <w:num w:numId="25">
    <w:abstractNumId w:val="59"/>
  </w:num>
  <w:num w:numId="26">
    <w:abstractNumId w:val="84"/>
  </w:num>
  <w:num w:numId="27">
    <w:abstractNumId w:val="66"/>
  </w:num>
  <w:num w:numId="28">
    <w:abstractNumId w:val="6"/>
  </w:num>
  <w:num w:numId="29">
    <w:abstractNumId w:val="54"/>
  </w:num>
  <w:num w:numId="30">
    <w:abstractNumId w:val="33"/>
  </w:num>
  <w:num w:numId="31">
    <w:abstractNumId w:val="25"/>
  </w:num>
  <w:num w:numId="32">
    <w:abstractNumId w:val="102"/>
  </w:num>
  <w:num w:numId="33">
    <w:abstractNumId w:val="89"/>
  </w:num>
  <w:num w:numId="34">
    <w:abstractNumId w:val="74"/>
  </w:num>
  <w:num w:numId="35">
    <w:abstractNumId w:val="107"/>
  </w:num>
  <w:num w:numId="36">
    <w:abstractNumId w:val="86"/>
  </w:num>
  <w:num w:numId="37">
    <w:abstractNumId w:val="109"/>
  </w:num>
  <w:num w:numId="38">
    <w:abstractNumId w:val="80"/>
  </w:num>
  <w:num w:numId="39">
    <w:abstractNumId w:val="114"/>
  </w:num>
  <w:num w:numId="40">
    <w:abstractNumId w:val="28"/>
  </w:num>
  <w:num w:numId="41">
    <w:abstractNumId w:val="43"/>
  </w:num>
  <w:num w:numId="42">
    <w:abstractNumId w:val="41"/>
  </w:num>
  <w:num w:numId="43">
    <w:abstractNumId w:val="4"/>
  </w:num>
  <w:num w:numId="44">
    <w:abstractNumId w:val="105"/>
  </w:num>
  <w:num w:numId="45">
    <w:abstractNumId w:val="51"/>
  </w:num>
  <w:num w:numId="46">
    <w:abstractNumId w:val="18"/>
  </w:num>
  <w:num w:numId="47">
    <w:abstractNumId w:val="9"/>
  </w:num>
  <w:num w:numId="48">
    <w:abstractNumId w:val="23"/>
  </w:num>
  <w:num w:numId="49">
    <w:abstractNumId w:val="0"/>
  </w:num>
  <w:num w:numId="50">
    <w:abstractNumId w:val="99"/>
  </w:num>
  <w:num w:numId="51">
    <w:abstractNumId w:val="37"/>
  </w:num>
  <w:num w:numId="52">
    <w:abstractNumId w:val="70"/>
  </w:num>
  <w:num w:numId="53">
    <w:abstractNumId w:val="57"/>
  </w:num>
  <w:num w:numId="54">
    <w:abstractNumId w:val="101"/>
  </w:num>
  <w:num w:numId="55">
    <w:abstractNumId w:val="116"/>
  </w:num>
  <w:num w:numId="56">
    <w:abstractNumId w:val="93"/>
  </w:num>
  <w:num w:numId="57">
    <w:abstractNumId w:val="67"/>
  </w:num>
  <w:num w:numId="58">
    <w:abstractNumId w:val="40"/>
  </w:num>
  <w:num w:numId="59">
    <w:abstractNumId w:val="79"/>
  </w:num>
  <w:num w:numId="60">
    <w:abstractNumId w:val="12"/>
  </w:num>
  <w:num w:numId="61">
    <w:abstractNumId w:val="36"/>
  </w:num>
  <w:num w:numId="62">
    <w:abstractNumId w:val="29"/>
  </w:num>
  <w:num w:numId="63">
    <w:abstractNumId w:val="35"/>
  </w:num>
  <w:num w:numId="64">
    <w:abstractNumId w:val="3"/>
  </w:num>
  <w:num w:numId="65">
    <w:abstractNumId w:val="87"/>
  </w:num>
  <w:num w:numId="66">
    <w:abstractNumId w:val="112"/>
  </w:num>
  <w:num w:numId="67">
    <w:abstractNumId w:val="88"/>
  </w:num>
  <w:num w:numId="68">
    <w:abstractNumId w:val="98"/>
  </w:num>
  <w:num w:numId="69">
    <w:abstractNumId w:val="119"/>
  </w:num>
  <w:num w:numId="70">
    <w:abstractNumId w:val="13"/>
  </w:num>
  <w:num w:numId="71">
    <w:abstractNumId w:val="115"/>
  </w:num>
  <w:num w:numId="72">
    <w:abstractNumId w:val="7"/>
  </w:num>
  <w:num w:numId="73">
    <w:abstractNumId w:val="42"/>
  </w:num>
  <w:num w:numId="74">
    <w:abstractNumId w:val="56"/>
  </w:num>
  <w:num w:numId="75">
    <w:abstractNumId w:val="62"/>
  </w:num>
  <w:num w:numId="76">
    <w:abstractNumId w:val="5"/>
  </w:num>
  <w:num w:numId="77">
    <w:abstractNumId w:val="100"/>
  </w:num>
  <w:num w:numId="78">
    <w:abstractNumId w:val="68"/>
  </w:num>
  <w:num w:numId="79">
    <w:abstractNumId w:val="17"/>
  </w:num>
  <w:num w:numId="80">
    <w:abstractNumId w:val="39"/>
  </w:num>
  <w:num w:numId="81">
    <w:abstractNumId w:val="97"/>
  </w:num>
  <w:num w:numId="82">
    <w:abstractNumId w:val="27"/>
  </w:num>
  <w:num w:numId="83">
    <w:abstractNumId w:val="81"/>
  </w:num>
  <w:num w:numId="84">
    <w:abstractNumId w:val="16"/>
  </w:num>
  <w:num w:numId="85">
    <w:abstractNumId w:val="61"/>
  </w:num>
  <w:num w:numId="86">
    <w:abstractNumId w:val="95"/>
  </w:num>
  <w:num w:numId="87">
    <w:abstractNumId w:val="55"/>
  </w:num>
  <w:num w:numId="88">
    <w:abstractNumId w:val="63"/>
  </w:num>
  <w:num w:numId="89">
    <w:abstractNumId w:val="108"/>
  </w:num>
  <w:num w:numId="90">
    <w:abstractNumId w:val="113"/>
  </w:num>
  <w:num w:numId="91">
    <w:abstractNumId w:val="53"/>
  </w:num>
  <w:num w:numId="92">
    <w:abstractNumId w:val="78"/>
  </w:num>
  <w:num w:numId="93">
    <w:abstractNumId w:val="11"/>
  </w:num>
  <w:num w:numId="94">
    <w:abstractNumId w:val="60"/>
  </w:num>
  <w:num w:numId="95">
    <w:abstractNumId w:val="50"/>
  </w:num>
  <w:num w:numId="96">
    <w:abstractNumId w:val="1"/>
  </w:num>
  <w:num w:numId="97">
    <w:abstractNumId w:val="90"/>
  </w:num>
  <w:num w:numId="98">
    <w:abstractNumId w:val="34"/>
  </w:num>
  <w:num w:numId="99">
    <w:abstractNumId w:val="72"/>
  </w:num>
  <w:num w:numId="100">
    <w:abstractNumId w:val="91"/>
  </w:num>
  <w:num w:numId="101">
    <w:abstractNumId w:val="76"/>
  </w:num>
  <w:num w:numId="102">
    <w:abstractNumId w:val="92"/>
  </w:num>
  <w:num w:numId="103">
    <w:abstractNumId w:val="48"/>
  </w:num>
  <w:num w:numId="104">
    <w:abstractNumId w:val="20"/>
  </w:num>
  <w:num w:numId="105">
    <w:abstractNumId w:val="65"/>
  </w:num>
  <w:num w:numId="106">
    <w:abstractNumId w:val="46"/>
  </w:num>
  <w:num w:numId="107">
    <w:abstractNumId w:val="64"/>
  </w:num>
  <w:num w:numId="108">
    <w:abstractNumId w:val="45"/>
  </w:num>
  <w:num w:numId="109">
    <w:abstractNumId w:val="44"/>
  </w:num>
  <w:num w:numId="110">
    <w:abstractNumId w:val="24"/>
  </w:num>
  <w:num w:numId="111">
    <w:abstractNumId w:val="117"/>
  </w:num>
  <w:num w:numId="112">
    <w:abstractNumId w:val="30"/>
  </w:num>
  <w:num w:numId="113">
    <w:abstractNumId w:val="77"/>
  </w:num>
  <w:num w:numId="114">
    <w:abstractNumId w:val="47"/>
  </w:num>
  <w:num w:numId="115">
    <w:abstractNumId w:val="21"/>
  </w:num>
  <w:num w:numId="116">
    <w:abstractNumId w:val="32"/>
  </w:num>
  <w:num w:numId="117">
    <w:abstractNumId w:val="38"/>
  </w:num>
  <w:num w:numId="118">
    <w:abstractNumId w:val="82"/>
  </w:num>
  <w:num w:numId="119">
    <w:abstractNumId w:val="71"/>
  </w:num>
  <w:num w:numId="120">
    <w:abstractNumId w:val="96"/>
  </w:num>
  <w:numIdMacAtCleanup w:val="1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5F50"/>
    <w:rsid w:val="000B303C"/>
    <w:rsid w:val="001562D8"/>
    <w:rsid w:val="003D1B62"/>
    <w:rsid w:val="004B3D77"/>
    <w:rsid w:val="00775F50"/>
    <w:rsid w:val="00A85F36"/>
    <w:rsid w:val="00C345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2B6813A-E5D2-4BB1-8D34-C349131AB2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3D7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4B3D77"/>
    <w:pPr>
      <w:keepNext/>
      <w:spacing w:before="20" w:after="20"/>
      <w:jc w:val="center"/>
      <w:outlineLvl w:val="0"/>
    </w:pPr>
    <w:rPr>
      <w:b/>
      <w:bCs/>
      <w:sz w:val="26"/>
      <w:szCs w:val="26"/>
      <w:lang w:val="pt-BR"/>
    </w:rPr>
  </w:style>
  <w:style w:type="paragraph" w:styleId="Heading2">
    <w:name w:val="heading 2"/>
    <w:basedOn w:val="Normal"/>
    <w:next w:val="Normal"/>
    <w:link w:val="Heading2Char"/>
    <w:qFormat/>
    <w:rsid w:val="004B3D7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link w:val="Heading3Char"/>
    <w:qFormat/>
    <w:rsid w:val="004B3D77"/>
    <w:pPr>
      <w:widowControl w:val="0"/>
      <w:spacing w:before="100" w:beforeAutospacing="1" w:after="100" w:afterAutospacing="1"/>
      <w:outlineLvl w:val="2"/>
    </w:pPr>
    <w:rPr>
      <w:rFonts w:ascii="SimSun" w:eastAsia="SimSun" w:hAnsi="SimSun" w:hint="eastAsia"/>
      <w:b/>
      <w:bCs/>
      <w:kern w:val="2"/>
      <w:sz w:val="27"/>
      <w:szCs w:val="27"/>
      <w:lang w:eastAsia="zh-CN"/>
    </w:rPr>
  </w:style>
  <w:style w:type="paragraph" w:styleId="Heading4">
    <w:name w:val="heading 4"/>
    <w:next w:val="Normal"/>
    <w:link w:val="Heading4Char"/>
    <w:qFormat/>
    <w:rsid w:val="004B3D77"/>
    <w:pPr>
      <w:spacing w:before="100" w:beforeAutospacing="1" w:after="100" w:afterAutospacing="1" w:line="240" w:lineRule="auto"/>
      <w:outlineLvl w:val="3"/>
    </w:pPr>
    <w:rPr>
      <w:rFonts w:ascii="SimSun" w:eastAsia="SimSun" w:hAnsi="SimSun" w:cs="SimSun" w:hint="eastAsia"/>
      <w:b/>
      <w:sz w:val="24"/>
      <w:szCs w:val="24"/>
      <w:lang w:eastAsia="zh-CN"/>
    </w:rPr>
  </w:style>
  <w:style w:type="paragraph" w:styleId="Heading5">
    <w:name w:val="heading 5"/>
    <w:next w:val="Normal"/>
    <w:link w:val="Heading5Char"/>
    <w:qFormat/>
    <w:rsid w:val="004B3D77"/>
    <w:pPr>
      <w:spacing w:before="100" w:beforeAutospacing="1" w:after="100" w:afterAutospacing="1" w:line="240" w:lineRule="auto"/>
      <w:outlineLvl w:val="4"/>
    </w:pPr>
    <w:rPr>
      <w:rFonts w:ascii="SimSun" w:eastAsia="SimSun" w:hAnsi="SimSun" w:cs="Times New Roman" w:hint="eastAsia"/>
      <w:b/>
      <w:bCs/>
      <w:sz w:val="20"/>
      <w:szCs w:val="20"/>
      <w:lang w:eastAsia="zh-CN"/>
    </w:rPr>
  </w:style>
  <w:style w:type="paragraph" w:styleId="Heading8">
    <w:name w:val="heading 8"/>
    <w:basedOn w:val="Normal"/>
    <w:next w:val="Normal"/>
    <w:link w:val="Heading8Char"/>
    <w:qFormat/>
    <w:rsid w:val="004B3D77"/>
    <w:pPr>
      <w:keepNext/>
      <w:widowControl w:val="0"/>
      <w:jc w:val="center"/>
      <w:outlineLvl w:val="7"/>
    </w:pPr>
    <w:rPr>
      <w:rFonts w:eastAsia="SimSun"/>
      <w:b/>
      <w:color w:val="FF0000"/>
      <w:kern w:val="2"/>
      <w:sz w:val="50"/>
      <w:szCs w:val="22"/>
      <w:u w:val="single"/>
      <w:lang w:eastAsia="zh-CN"/>
    </w:rPr>
  </w:style>
  <w:style w:type="paragraph" w:styleId="Heading9">
    <w:name w:val="heading 9"/>
    <w:basedOn w:val="Normal"/>
    <w:next w:val="Normal"/>
    <w:link w:val="Heading9Char"/>
    <w:qFormat/>
    <w:rsid w:val="004B3D77"/>
    <w:pPr>
      <w:keepNext/>
      <w:widowControl w:val="0"/>
      <w:jc w:val="center"/>
      <w:outlineLvl w:val="8"/>
    </w:pPr>
    <w:rPr>
      <w:rFonts w:eastAsia="SimSun"/>
      <w:b/>
      <w:kern w:val="2"/>
      <w:sz w:val="28"/>
      <w:szCs w:val="22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ma">
    <w:name w:val="Noma"/>
    <w:basedOn w:val="Normal"/>
    <w:link w:val="NomaChar"/>
    <w:rsid w:val="004B3D77"/>
    <w:pPr>
      <w:spacing w:before="60" w:line="360" w:lineRule="auto"/>
      <w:jc w:val="both"/>
    </w:pPr>
    <w:rPr>
      <w:sz w:val="28"/>
      <w:szCs w:val="28"/>
    </w:rPr>
  </w:style>
  <w:style w:type="character" w:customStyle="1" w:styleId="NomaChar">
    <w:name w:val="Noma Char"/>
    <w:basedOn w:val="DefaultParagraphFont"/>
    <w:link w:val="Noma"/>
    <w:rsid w:val="004B3D77"/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qFormat/>
    <w:rsid w:val="004B3D77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4B3D77"/>
    <w:rPr>
      <w:rFonts w:ascii="Times New Roman" w:eastAsia="Times New Roman" w:hAnsi="Times New Roman" w:cs="Times New Roman"/>
      <w:b/>
      <w:bCs/>
      <w:sz w:val="26"/>
      <w:szCs w:val="26"/>
      <w:lang w:val="pt-BR"/>
    </w:rPr>
  </w:style>
  <w:style w:type="character" w:customStyle="1" w:styleId="Heading2Char">
    <w:name w:val="Heading 2 Char"/>
    <w:basedOn w:val="DefaultParagraphFont"/>
    <w:link w:val="Heading2"/>
    <w:rsid w:val="004B3D77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4B3D77"/>
    <w:rPr>
      <w:rFonts w:ascii="SimSun" w:eastAsia="SimSun" w:hAnsi="SimSun" w:cs="Times New Roman"/>
      <w:b/>
      <w:bCs/>
      <w:kern w:val="2"/>
      <w:sz w:val="27"/>
      <w:szCs w:val="27"/>
      <w:lang w:eastAsia="zh-CN"/>
    </w:rPr>
  </w:style>
  <w:style w:type="character" w:customStyle="1" w:styleId="Heading4Char">
    <w:name w:val="Heading 4 Char"/>
    <w:basedOn w:val="DefaultParagraphFont"/>
    <w:link w:val="Heading4"/>
    <w:rsid w:val="004B3D77"/>
    <w:rPr>
      <w:rFonts w:ascii="SimSun" w:eastAsia="SimSun" w:hAnsi="SimSun" w:cs="SimSun"/>
      <w:b/>
      <w:sz w:val="24"/>
      <w:szCs w:val="24"/>
      <w:lang w:eastAsia="zh-CN"/>
    </w:rPr>
  </w:style>
  <w:style w:type="character" w:customStyle="1" w:styleId="Heading5Char">
    <w:name w:val="Heading 5 Char"/>
    <w:basedOn w:val="DefaultParagraphFont"/>
    <w:link w:val="Heading5"/>
    <w:rsid w:val="004B3D77"/>
    <w:rPr>
      <w:rFonts w:ascii="SimSun" w:eastAsia="SimSun" w:hAnsi="SimSun" w:cs="Times New Roman"/>
      <w:b/>
      <w:bCs/>
      <w:sz w:val="20"/>
      <w:szCs w:val="20"/>
      <w:lang w:eastAsia="zh-CN"/>
    </w:rPr>
  </w:style>
  <w:style w:type="character" w:customStyle="1" w:styleId="Heading8Char">
    <w:name w:val="Heading 8 Char"/>
    <w:basedOn w:val="DefaultParagraphFont"/>
    <w:link w:val="Heading8"/>
    <w:rsid w:val="004B3D77"/>
    <w:rPr>
      <w:rFonts w:ascii="Times New Roman" w:eastAsia="SimSun" w:hAnsi="Times New Roman" w:cs="Times New Roman"/>
      <w:b/>
      <w:color w:val="FF0000"/>
      <w:kern w:val="2"/>
      <w:sz w:val="50"/>
      <w:u w:val="single"/>
      <w:lang w:eastAsia="zh-CN"/>
    </w:rPr>
  </w:style>
  <w:style w:type="character" w:customStyle="1" w:styleId="Heading9Char">
    <w:name w:val="Heading 9 Char"/>
    <w:basedOn w:val="DefaultParagraphFont"/>
    <w:link w:val="Heading9"/>
    <w:rsid w:val="004B3D77"/>
    <w:rPr>
      <w:rFonts w:ascii="Times New Roman" w:eastAsia="SimSun" w:hAnsi="Times New Roman" w:cs="Times New Roman"/>
      <w:b/>
      <w:kern w:val="2"/>
      <w:sz w:val="28"/>
      <w:lang w:eastAsia="zh-CN"/>
    </w:rPr>
  </w:style>
  <w:style w:type="table" w:styleId="TableGrid">
    <w:name w:val="Table Grid"/>
    <w:basedOn w:val="TableNormal"/>
    <w:rsid w:val="004B3D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B3D77"/>
    <w:rPr>
      <w:color w:val="808080"/>
    </w:rPr>
  </w:style>
  <w:style w:type="paragraph" w:styleId="BalloonText">
    <w:name w:val="Balloon Text"/>
    <w:basedOn w:val="Normal"/>
    <w:link w:val="BalloonTextChar"/>
    <w:rsid w:val="004B3D7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B3D77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rsid w:val="004B3D77"/>
  </w:style>
  <w:style w:type="paragraph" w:customStyle="1" w:styleId="Char">
    <w:name w:val="Char"/>
    <w:basedOn w:val="Normal"/>
    <w:semiHidden/>
    <w:rsid w:val="004B3D77"/>
    <w:pPr>
      <w:spacing w:after="160" w:line="240" w:lineRule="exact"/>
    </w:pPr>
    <w:rPr>
      <w:rFonts w:ascii="Arial" w:hAnsi="Arial" w:cs="Arial"/>
    </w:rPr>
  </w:style>
  <w:style w:type="character" w:customStyle="1" w:styleId="apple-converted-space">
    <w:name w:val="apple-converted-space"/>
    <w:qFormat/>
    <w:rsid w:val="004B3D77"/>
  </w:style>
  <w:style w:type="character" w:customStyle="1" w:styleId="Vnbnnidung2">
    <w:name w:val="Văn bản nội dung (2)"/>
    <w:rsid w:val="004B3D77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vi-VN" w:eastAsia="vi-VN"/>
    </w:rPr>
  </w:style>
  <w:style w:type="character" w:customStyle="1" w:styleId="apple-style-span">
    <w:name w:val="apple-style-span"/>
    <w:basedOn w:val="DefaultParagraphFont"/>
    <w:rsid w:val="004B3D77"/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styleId="Emphasis">
    <w:name w:val="Emphasis"/>
    <w:basedOn w:val="DefaultParagraphFont"/>
    <w:qFormat/>
    <w:rsid w:val="004B3D77"/>
    <w:rPr>
      <w:rFonts w:ascii="Arial" w:eastAsia="MS Mincho" w:hAnsi="Arial" w:cs="Arial"/>
      <w:b/>
      <w:bCs/>
      <w:i/>
      <w:iCs/>
      <w:color w:val="FFFFFF"/>
      <w:spacing w:val="20"/>
      <w:sz w:val="22"/>
      <w:szCs w:val="22"/>
      <w:lang w:val="en-GB" w:eastAsia="zh-CN"/>
    </w:rPr>
  </w:style>
  <w:style w:type="character" w:customStyle="1" w:styleId="mjx-char">
    <w:name w:val="mjx-char"/>
    <w:basedOn w:val="DefaultParagraphFont"/>
    <w:rsid w:val="004B3D77"/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styleId="PageNumber">
    <w:name w:val="page number"/>
    <w:basedOn w:val="DefaultParagraphFont"/>
    <w:rsid w:val="004B3D77"/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styleId="Hyperlink">
    <w:name w:val="Hyperlink"/>
    <w:basedOn w:val="DefaultParagraphFont"/>
    <w:rsid w:val="004B3D77"/>
    <w:rPr>
      <w:rFonts w:ascii="Tahoma" w:eastAsia="MS Mincho" w:hAnsi="Tahoma" w:cs="Tahoma"/>
      <w:b/>
      <w:bCs/>
      <w:color w:val="0000FF"/>
      <w:spacing w:val="20"/>
      <w:sz w:val="22"/>
      <w:szCs w:val="22"/>
      <w:u w:val="single"/>
      <w:lang w:val="en-GB" w:eastAsia="zh-CN"/>
    </w:rPr>
  </w:style>
  <w:style w:type="character" w:styleId="Strong">
    <w:name w:val="Strong"/>
    <w:basedOn w:val="DefaultParagraphFont"/>
    <w:qFormat/>
    <w:rsid w:val="004B3D77"/>
    <w:rPr>
      <w:rFonts w:ascii="Arial" w:eastAsia="MS Mincho" w:hAnsi="Arial" w:cs="Arial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Vnbnnidung2Candara">
    <w:name w:val="Văn bản nội dung (2) + Candara"/>
    <w:aliases w:val="10 pt Exact,10 pt,Mục lục + Candara"/>
    <w:rsid w:val="004B3D77"/>
    <w:rPr>
      <w:rFonts w:ascii="Candara" w:eastAsia="Times New Roman" w:hAnsi="Candara" w:cs="Candara"/>
      <w:sz w:val="20"/>
      <w:szCs w:val="20"/>
      <w:u w:val="none"/>
    </w:rPr>
  </w:style>
  <w:style w:type="character" w:customStyle="1" w:styleId="Mclc">
    <w:name w:val="Mục lục"/>
    <w:rsid w:val="004B3D77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vi-VN" w:eastAsia="vi-VN"/>
    </w:rPr>
  </w:style>
  <w:style w:type="character" w:customStyle="1" w:styleId="apple-tab-span">
    <w:name w:val="apple-tab-span"/>
    <w:qFormat/>
    <w:rsid w:val="004B3D77"/>
  </w:style>
  <w:style w:type="paragraph" w:styleId="BodyText">
    <w:name w:val="Body Text"/>
    <w:basedOn w:val="Normal"/>
    <w:link w:val="BodyTextChar"/>
    <w:qFormat/>
    <w:rsid w:val="004B3D77"/>
    <w:pPr>
      <w:widowControl w:val="0"/>
    </w:pPr>
    <w:rPr>
      <w:rFonts w:eastAsia="SimSun"/>
      <w:i/>
      <w:color w:val="000000"/>
      <w:kern w:val="2"/>
      <w:sz w:val="28"/>
      <w:szCs w:val="22"/>
    </w:rPr>
  </w:style>
  <w:style w:type="character" w:customStyle="1" w:styleId="BodyTextChar">
    <w:name w:val="Body Text Char"/>
    <w:basedOn w:val="DefaultParagraphFont"/>
    <w:link w:val="BodyText"/>
    <w:rsid w:val="004B3D77"/>
    <w:rPr>
      <w:rFonts w:ascii="Times New Roman" w:eastAsia="SimSun" w:hAnsi="Times New Roman" w:cs="Times New Roman"/>
      <w:i/>
      <w:color w:val="000000"/>
      <w:kern w:val="2"/>
      <w:sz w:val="28"/>
    </w:rPr>
  </w:style>
  <w:style w:type="paragraph" w:styleId="Header">
    <w:name w:val="header"/>
    <w:basedOn w:val="Normal"/>
    <w:link w:val="HeaderChar"/>
    <w:rsid w:val="004B3D77"/>
    <w:pPr>
      <w:widowControl w:val="0"/>
      <w:tabs>
        <w:tab w:val="center" w:pos="4153"/>
        <w:tab w:val="right" w:pos="8306"/>
      </w:tabs>
      <w:snapToGrid w:val="0"/>
    </w:pPr>
    <w:rPr>
      <w:rFonts w:eastAsia="SimSun"/>
      <w:kern w:val="2"/>
      <w:sz w:val="18"/>
      <w:szCs w:val="18"/>
      <w:lang w:eastAsia="zh-CN"/>
    </w:rPr>
  </w:style>
  <w:style w:type="character" w:customStyle="1" w:styleId="HeaderChar">
    <w:name w:val="Header Char"/>
    <w:basedOn w:val="DefaultParagraphFont"/>
    <w:link w:val="Header"/>
    <w:rsid w:val="004B3D77"/>
    <w:rPr>
      <w:rFonts w:ascii="Times New Roman" w:eastAsia="SimSun" w:hAnsi="Times New Roman" w:cs="Times New Roman"/>
      <w:kern w:val="2"/>
      <w:sz w:val="18"/>
      <w:szCs w:val="18"/>
      <w:lang w:eastAsia="zh-CN"/>
    </w:rPr>
  </w:style>
  <w:style w:type="paragraph" w:styleId="Footer">
    <w:name w:val="footer"/>
    <w:basedOn w:val="Normal"/>
    <w:link w:val="FooterChar"/>
    <w:uiPriority w:val="99"/>
    <w:rsid w:val="004B3D77"/>
    <w:pPr>
      <w:widowControl w:val="0"/>
      <w:tabs>
        <w:tab w:val="center" w:pos="4153"/>
        <w:tab w:val="right" w:pos="8306"/>
      </w:tabs>
      <w:snapToGrid w:val="0"/>
    </w:pPr>
    <w:rPr>
      <w:rFonts w:eastAsia="SimSun"/>
      <w:kern w:val="2"/>
      <w:sz w:val="18"/>
      <w:szCs w:val="18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4B3D77"/>
    <w:rPr>
      <w:rFonts w:ascii="Times New Roman" w:eastAsia="SimSun" w:hAnsi="Times New Roman" w:cs="Times New Roman"/>
      <w:kern w:val="2"/>
      <w:sz w:val="18"/>
      <w:szCs w:val="18"/>
      <w:lang w:eastAsia="zh-CN"/>
    </w:rPr>
  </w:style>
  <w:style w:type="paragraph" w:styleId="BodyTextIndent">
    <w:name w:val="Body Text Indent"/>
    <w:basedOn w:val="Normal"/>
    <w:link w:val="BodyTextIndentChar"/>
    <w:rsid w:val="004B3D77"/>
    <w:pPr>
      <w:widowControl w:val="0"/>
      <w:spacing w:before="8" w:after="8" w:line="264" w:lineRule="auto"/>
      <w:ind w:left="6480" w:hanging="720"/>
      <w:jc w:val="both"/>
    </w:pPr>
    <w:rPr>
      <w:rFonts w:ascii=".VnTime" w:eastAsia="SimSun" w:hAnsi=".VnTime"/>
      <w:kern w:val="2"/>
      <w:lang w:eastAsia="zh-CN"/>
    </w:rPr>
  </w:style>
  <w:style w:type="character" w:customStyle="1" w:styleId="BodyTextIndentChar">
    <w:name w:val="Body Text Indent Char"/>
    <w:basedOn w:val="DefaultParagraphFont"/>
    <w:link w:val="BodyTextIndent"/>
    <w:rsid w:val="004B3D77"/>
    <w:rPr>
      <w:rFonts w:ascii=".VnTime" w:eastAsia="SimSun" w:hAnsi=".VnTime" w:cs="Times New Roman"/>
      <w:kern w:val="2"/>
      <w:sz w:val="24"/>
      <w:szCs w:val="24"/>
      <w:lang w:eastAsia="zh-CN"/>
    </w:rPr>
  </w:style>
  <w:style w:type="paragraph" w:styleId="BodyText3">
    <w:name w:val="Body Text 3"/>
    <w:basedOn w:val="Normal"/>
    <w:link w:val="BodyText3Char"/>
    <w:rsid w:val="004B3D77"/>
    <w:pPr>
      <w:widowControl w:val="0"/>
      <w:jc w:val="both"/>
    </w:pPr>
    <w:rPr>
      <w:rFonts w:eastAsia="SimSun"/>
      <w:kern w:val="2"/>
      <w:sz w:val="22"/>
      <w:szCs w:val="22"/>
      <w:lang w:eastAsia="zh-CN"/>
    </w:rPr>
  </w:style>
  <w:style w:type="character" w:customStyle="1" w:styleId="BodyText3Char">
    <w:name w:val="Body Text 3 Char"/>
    <w:basedOn w:val="DefaultParagraphFont"/>
    <w:link w:val="BodyText3"/>
    <w:rsid w:val="004B3D77"/>
    <w:rPr>
      <w:rFonts w:ascii="Times New Roman" w:eastAsia="SimSun" w:hAnsi="Times New Roman" w:cs="Times New Roman"/>
      <w:kern w:val="2"/>
      <w:lang w:eastAsia="zh-CN"/>
    </w:rPr>
  </w:style>
  <w:style w:type="paragraph" w:styleId="BodyText2">
    <w:name w:val="Body Text 2"/>
    <w:basedOn w:val="Normal"/>
    <w:link w:val="BodyText2Char"/>
    <w:rsid w:val="004B3D77"/>
    <w:pPr>
      <w:widowControl w:val="0"/>
      <w:jc w:val="both"/>
    </w:pPr>
    <w:rPr>
      <w:rFonts w:eastAsia="SimSun"/>
      <w:kern w:val="2"/>
      <w:szCs w:val="22"/>
      <w:lang w:eastAsia="zh-CN"/>
    </w:rPr>
  </w:style>
  <w:style w:type="character" w:customStyle="1" w:styleId="BodyText2Char">
    <w:name w:val="Body Text 2 Char"/>
    <w:basedOn w:val="DefaultParagraphFont"/>
    <w:link w:val="BodyText2"/>
    <w:rsid w:val="004B3D77"/>
    <w:rPr>
      <w:rFonts w:ascii="Times New Roman" w:eastAsia="SimSun" w:hAnsi="Times New Roman" w:cs="Times New Roman"/>
      <w:kern w:val="2"/>
      <w:sz w:val="24"/>
      <w:lang w:eastAsia="zh-CN"/>
    </w:rPr>
  </w:style>
  <w:style w:type="paragraph" w:styleId="Subtitle">
    <w:name w:val="Subtitle"/>
    <w:basedOn w:val="Normal"/>
    <w:next w:val="Normal"/>
    <w:link w:val="SubtitleChar"/>
    <w:qFormat/>
    <w:rsid w:val="004B3D77"/>
    <w:pPr>
      <w:widowControl w:val="0"/>
      <w:spacing w:after="60"/>
      <w:jc w:val="center"/>
      <w:outlineLvl w:val="1"/>
    </w:pPr>
    <w:rPr>
      <w:rFonts w:eastAsia="SimSun"/>
      <w:kern w:val="2"/>
      <w:szCs w:val="22"/>
      <w:lang w:eastAsia="zh-CN"/>
    </w:rPr>
  </w:style>
  <w:style w:type="character" w:customStyle="1" w:styleId="SubtitleChar">
    <w:name w:val="Subtitle Char"/>
    <w:basedOn w:val="DefaultParagraphFont"/>
    <w:link w:val="Subtitle"/>
    <w:rsid w:val="004B3D77"/>
    <w:rPr>
      <w:rFonts w:ascii="Times New Roman" w:eastAsia="SimSun" w:hAnsi="Times New Roman" w:cs="Times New Roman"/>
      <w:kern w:val="2"/>
      <w:sz w:val="24"/>
      <w:lang w:eastAsia="zh-CN"/>
    </w:rPr>
  </w:style>
  <w:style w:type="paragraph" w:customStyle="1" w:styleId="Style1">
    <w:name w:val="Style1"/>
    <w:basedOn w:val="Normal"/>
    <w:rsid w:val="004B3D77"/>
    <w:pPr>
      <w:widowControl w:val="0"/>
      <w:jc w:val="center"/>
    </w:pPr>
    <w:rPr>
      <w:rFonts w:eastAsia="SimSun"/>
      <w:b/>
      <w:kern w:val="2"/>
      <w:szCs w:val="22"/>
      <w:lang w:eastAsia="zh-CN"/>
    </w:rPr>
  </w:style>
  <w:style w:type="paragraph" w:customStyle="1" w:styleId="western">
    <w:name w:val="western"/>
    <w:rsid w:val="004B3D77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Title">
    <w:name w:val="Title"/>
    <w:basedOn w:val="Normal"/>
    <w:link w:val="TitleChar"/>
    <w:qFormat/>
    <w:rsid w:val="004B3D77"/>
    <w:pPr>
      <w:widowControl w:val="0"/>
      <w:jc w:val="center"/>
    </w:pPr>
    <w:rPr>
      <w:rFonts w:eastAsia="SimSun"/>
      <w:kern w:val="2"/>
      <w:sz w:val="38"/>
      <w:szCs w:val="20"/>
      <w:lang w:eastAsia="zh-CN"/>
    </w:rPr>
  </w:style>
  <w:style w:type="character" w:customStyle="1" w:styleId="TitleChar">
    <w:name w:val="Title Char"/>
    <w:basedOn w:val="DefaultParagraphFont"/>
    <w:link w:val="Title"/>
    <w:rsid w:val="004B3D77"/>
    <w:rPr>
      <w:rFonts w:ascii="Times New Roman" w:eastAsia="SimSun" w:hAnsi="Times New Roman" w:cs="Times New Roman"/>
      <w:kern w:val="2"/>
      <w:sz w:val="38"/>
      <w:szCs w:val="20"/>
      <w:lang w:eastAsia="zh-CN"/>
    </w:rPr>
  </w:style>
  <w:style w:type="paragraph" w:customStyle="1" w:styleId="VB1">
    <w:name w:val="VB1"/>
    <w:basedOn w:val="Normal"/>
    <w:rsid w:val="004B3D77"/>
    <w:pPr>
      <w:widowControl w:val="0"/>
      <w:spacing w:before="60" w:after="40" w:line="320" w:lineRule="exact"/>
      <w:ind w:firstLine="397"/>
      <w:jc w:val="both"/>
      <w:outlineLvl w:val="0"/>
    </w:pPr>
    <w:rPr>
      <w:rFonts w:ascii=".VnTime" w:eastAsia="SimSun" w:hAnsi=".VnTime"/>
      <w:b/>
      <w:bCs/>
      <w:i/>
      <w:kern w:val="2"/>
      <w:sz w:val="28"/>
      <w:szCs w:val="28"/>
      <w:lang w:eastAsia="zh-CN"/>
    </w:rPr>
  </w:style>
  <w:style w:type="paragraph" w:styleId="z-TopofForm">
    <w:name w:val="HTML Top of Form"/>
    <w:basedOn w:val="Normal"/>
    <w:next w:val="Normal"/>
    <w:link w:val="z-TopofFormChar"/>
    <w:rsid w:val="004B3D77"/>
    <w:pPr>
      <w:widowControl w:val="0"/>
      <w:pBdr>
        <w:bottom w:val="single" w:sz="6" w:space="1" w:color="auto"/>
      </w:pBdr>
      <w:jc w:val="center"/>
    </w:pPr>
    <w:rPr>
      <w:rFonts w:ascii="Arial" w:eastAsia="SimSun"/>
      <w:kern w:val="2"/>
      <w:sz w:val="16"/>
      <w:szCs w:val="22"/>
      <w:lang w:eastAsia="zh-CN"/>
    </w:rPr>
  </w:style>
  <w:style w:type="character" w:customStyle="1" w:styleId="z-TopofFormChar">
    <w:name w:val="z-Top of Form Char"/>
    <w:basedOn w:val="DefaultParagraphFont"/>
    <w:link w:val="z-TopofForm"/>
    <w:rsid w:val="004B3D77"/>
    <w:rPr>
      <w:rFonts w:ascii="Arial" w:eastAsia="SimSun" w:hAnsi="Times New Roman" w:cs="Times New Roman"/>
      <w:kern w:val="2"/>
      <w:sz w:val="16"/>
      <w:lang w:eastAsia="zh-CN"/>
    </w:rPr>
  </w:style>
  <w:style w:type="paragraph" w:customStyle="1" w:styleId="CharCharCharChar">
    <w:name w:val="Char Char Char Char"/>
    <w:basedOn w:val="Normal"/>
    <w:rsid w:val="004B3D77"/>
    <w:pPr>
      <w:pageBreakBefore/>
      <w:widowControl w:val="0"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paragraph" w:customStyle="1" w:styleId="msonospacing0">
    <w:name w:val="msonospacing"/>
    <w:qFormat/>
    <w:rsid w:val="004B3D77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Vb10">
    <w:name w:val="Vb1"/>
    <w:basedOn w:val="Normal"/>
    <w:qFormat/>
    <w:rsid w:val="004B3D77"/>
    <w:pPr>
      <w:widowControl w:val="0"/>
      <w:spacing w:before="60" w:after="40" w:line="320" w:lineRule="exact"/>
      <w:ind w:firstLine="397"/>
      <w:jc w:val="both"/>
    </w:pPr>
    <w:rPr>
      <w:rFonts w:ascii=".VnTime" w:eastAsia="SimSun" w:hAnsi=".VnTime"/>
      <w:b/>
      <w:bCs/>
      <w:i/>
      <w:kern w:val="2"/>
      <w:sz w:val="28"/>
      <w:szCs w:val="28"/>
      <w:lang w:eastAsia="zh-CN"/>
    </w:rPr>
  </w:style>
  <w:style w:type="paragraph" w:customStyle="1" w:styleId="ABC">
    <w:name w:val="ABC"/>
    <w:basedOn w:val="Normal"/>
    <w:qFormat/>
    <w:rsid w:val="004B3D77"/>
    <w:pPr>
      <w:widowControl w:val="0"/>
      <w:spacing w:before="120" w:after="120"/>
      <w:outlineLvl w:val="0"/>
    </w:pPr>
    <w:rPr>
      <w:rFonts w:ascii=".VnTimeH" w:eastAsia="SimSun" w:hAnsi=".VnTimeH"/>
      <w:b/>
      <w:bCs/>
      <w:i/>
      <w:kern w:val="2"/>
      <w:sz w:val="28"/>
      <w:szCs w:val="28"/>
      <w:lang w:eastAsia="zh-CN"/>
    </w:rPr>
  </w:style>
  <w:style w:type="paragraph" w:styleId="z-BottomofForm">
    <w:name w:val="HTML Bottom of Form"/>
    <w:basedOn w:val="Normal"/>
    <w:next w:val="Normal"/>
    <w:link w:val="z-BottomofFormChar"/>
    <w:rsid w:val="004B3D77"/>
    <w:pPr>
      <w:widowControl w:val="0"/>
      <w:pBdr>
        <w:top w:val="single" w:sz="6" w:space="1" w:color="auto"/>
      </w:pBdr>
      <w:jc w:val="center"/>
    </w:pPr>
    <w:rPr>
      <w:rFonts w:ascii="Arial" w:eastAsia="SimSun"/>
      <w:kern w:val="2"/>
      <w:sz w:val="16"/>
      <w:szCs w:val="22"/>
      <w:lang w:eastAsia="zh-CN"/>
    </w:rPr>
  </w:style>
  <w:style w:type="character" w:customStyle="1" w:styleId="z-BottomofFormChar">
    <w:name w:val="z-Bottom of Form Char"/>
    <w:basedOn w:val="DefaultParagraphFont"/>
    <w:link w:val="z-BottomofForm"/>
    <w:rsid w:val="004B3D77"/>
    <w:rPr>
      <w:rFonts w:ascii="Arial" w:eastAsia="SimSun" w:hAnsi="Times New Roman" w:cs="Times New Roman"/>
      <w:kern w:val="2"/>
      <w:sz w:val="16"/>
      <w:lang w:eastAsia="zh-CN"/>
    </w:rPr>
  </w:style>
  <w:style w:type="paragraph" w:customStyle="1" w:styleId="Style2">
    <w:name w:val="_Style 2"/>
    <w:basedOn w:val="Normal"/>
    <w:qFormat/>
    <w:rsid w:val="004B3D77"/>
    <w:pPr>
      <w:widowControl w:val="0"/>
      <w:ind w:left="720"/>
      <w:contextualSpacing/>
    </w:pPr>
    <w:rPr>
      <w:rFonts w:eastAsia="SimSun"/>
      <w:kern w:val="2"/>
      <w:szCs w:val="22"/>
      <w:lang w:eastAsia="zh-CN"/>
    </w:rPr>
  </w:style>
  <w:style w:type="paragraph" w:customStyle="1" w:styleId="13">
    <w:name w:val="13"/>
    <w:basedOn w:val="Normal"/>
    <w:rsid w:val="004B3D77"/>
    <w:pPr>
      <w:widowControl w:val="0"/>
    </w:pPr>
    <w:rPr>
      <w:rFonts w:eastAsia="SimSun"/>
      <w:b/>
      <w:kern w:val="2"/>
      <w:sz w:val="40"/>
      <w:lang w:eastAsia="zh-CN"/>
    </w:rPr>
  </w:style>
  <w:style w:type="paragraph" w:customStyle="1" w:styleId="baitap">
    <w:name w:val="baitap"/>
    <w:basedOn w:val="Normal"/>
    <w:rsid w:val="004B3D77"/>
    <w:pPr>
      <w:widowControl w:val="0"/>
      <w:spacing w:after="60" w:line="320" w:lineRule="atLeast"/>
      <w:ind w:left="567" w:hanging="567"/>
      <w:jc w:val="both"/>
    </w:pPr>
    <w:rPr>
      <w:rFonts w:ascii=".VnTime" w:eastAsia="SimSun" w:hAnsi=".VnTime"/>
      <w:kern w:val="2"/>
      <w:szCs w:val="22"/>
      <w:lang w:val="fr-FR" w:eastAsia="zh-CN"/>
    </w:rPr>
  </w:style>
  <w:style w:type="paragraph" w:customStyle="1" w:styleId="Style10">
    <w:name w:val="_Style 1"/>
    <w:basedOn w:val="Normal"/>
    <w:qFormat/>
    <w:rsid w:val="004B3D77"/>
    <w:pPr>
      <w:widowControl w:val="0"/>
      <w:spacing w:after="200" w:line="276" w:lineRule="auto"/>
      <w:ind w:left="720"/>
      <w:contextualSpacing/>
    </w:pPr>
    <w:rPr>
      <w:rFonts w:eastAsia="Calibri"/>
      <w:kern w:val="2"/>
      <w:sz w:val="28"/>
      <w:szCs w:val="22"/>
      <w:lang w:eastAsia="zh-CN"/>
    </w:rPr>
  </w:style>
  <w:style w:type="paragraph" w:styleId="NoSpacing">
    <w:name w:val="No Spacing"/>
    <w:qFormat/>
    <w:rsid w:val="004B3D77"/>
    <w:pPr>
      <w:spacing w:after="0" w:line="240" w:lineRule="auto"/>
    </w:pPr>
    <w:rPr>
      <w:rFonts w:ascii="Arial" w:eastAsia="Arial" w:hAnsi="Arial" w:cs="Times New Roman"/>
    </w:rPr>
  </w:style>
  <w:style w:type="paragraph" w:customStyle="1" w:styleId="ecxcuhi">
    <w:name w:val="ecxcuhi"/>
    <w:basedOn w:val="Normal"/>
    <w:rsid w:val="004B3D77"/>
    <w:pPr>
      <w:widowControl w:val="0"/>
      <w:spacing w:before="100" w:beforeAutospacing="1" w:after="100" w:afterAutospacing="1"/>
    </w:pPr>
    <w:rPr>
      <w:rFonts w:eastAsia="SimSun"/>
      <w:kern w:val="2"/>
      <w:szCs w:val="22"/>
      <w:lang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4B3D77"/>
    <w:pPr>
      <w:widowControl w:val="0"/>
      <w:tabs>
        <w:tab w:val="center" w:pos="4840"/>
        <w:tab w:val="right" w:pos="9680"/>
      </w:tabs>
    </w:pPr>
    <w:rPr>
      <w:rFonts w:eastAsia="SimSun"/>
      <w:kern w:val="2"/>
      <w:szCs w:val="22"/>
      <w:lang w:eastAsia="zh-CN"/>
    </w:rPr>
  </w:style>
  <w:style w:type="character" w:customStyle="1" w:styleId="MTDisplayEquationChar">
    <w:name w:val="MTDisplayEquation Char"/>
    <w:link w:val="MTDisplayEquation"/>
    <w:rsid w:val="004B3D77"/>
    <w:rPr>
      <w:rFonts w:ascii="Times New Roman" w:eastAsia="SimSun" w:hAnsi="Times New Roman" w:cs="Times New Roman"/>
      <w:kern w:val="2"/>
      <w:sz w:val="24"/>
      <w:lang w:eastAsia="zh-CN"/>
    </w:rPr>
  </w:style>
  <w:style w:type="paragraph" w:customStyle="1" w:styleId="vb11">
    <w:name w:val="vb1"/>
    <w:basedOn w:val="Normal"/>
    <w:rsid w:val="004B3D77"/>
    <w:pPr>
      <w:widowControl w:val="0"/>
      <w:tabs>
        <w:tab w:val="left" w:pos="425"/>
      </w:tabs>
      <w:spacing w:after="60" w:line="320" w:lineRule="atLeast"/>
      <w:ind w:firstLine="567"/>
      <w:jc w:val="both"/>
    </w:pPr>
    <w:rPr>
      <w:rFonts w:ascii=".VnTime" w:eastAsia="SimSun" w:hAnsi=".VnTime"/>
      <w:kern w:val="2"/>
      <w:szCs w:val="22"/>
      <w:lang w:val="pt-BR" w:eastAsia="zh-CN"/>
    </w:rPr>
  </w:style>
  <w:style w:type="paragraph" w:customStyle="1" w:styleId="CharCharChar">
    <w:name w:val="Char Char Char"/>
    <w:basedOn w:val="Normal"/>
    <w:rsid w:val="004B3D77"/>
    <w:pPr>
      <w:pageBreakBefore/>
      <w:widowControl w:val="0"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paragraph" w:customStyle="1" w:styleId="CharCharCharCharCharCharChar">
    <w:name w:val="Char Char Char Char Char Char Char"/>
    <w:basedOn w:val="Normal"/>
    <w:rsid w:val="004B3D77"/>
    <w:pPr>
      <w:pageBreakBefore/>
      <w:widowControl w:val="0"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paragraph" w:customStyle="1" w:styleId="oncaDanhsch">
    <w:name w:val="Đoạn của Danh sách"/>
    <w:basedOn w:val="Normal"/>
    <w:uiPriority w:val="34"/>
    <w:qFormat/>
    <w:rsid w:val="004B3D77"/>
    <w:pPr>
      <w:ind w:left="720"/>
      <w:contextualSpacing/>
    </w:pPr>
  </w:style>
  <w:style w:type="character" w:customStyle="1" w:styleId="vn1">
    <w:name w:val="vn1"/>
    <w:basedOn w:val="DefaultParagraphFont"/>
    <w:rsid w:val="004B3D77"/>
  </w:style>
  <w:style w:type="character" w:customStyle="1" w:styleId="ilad">
    <w:name w:val="il_ad"/>
    <w:basedOn w:val="DefaultParagraphFont"/>
    <w:rsid w:val="004B3D77"/>
  </w:style>
  <w:style w:type="paragraph" w:customStyle="1" w:styleId="msonormalcxspmiddle">
    <w:name w:val="msonormalcxspmiddle"/>
    <w:basedOn w:val="Normal"/>
    <w:rsid w:val="004B3D77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1.wmf"/><Relationship Id="rId299" Type="http://schemas.openxmlformats.org/officeDocument/2006/relationships/image" Target="media/image263.wmf"/><Relationship Id="rId21" Type="http://schemas.openxmlformats.org/officeDocument/2006/relationships/image" Target="media/image9.wmf"/><Relationship Id="rId63" Type="http://schemas.openxmlformats.org/officeDocument/2006/relationships/image" Target="media/image34.wmf"/><Relationship Id="rId159" Type="http://schemas.openxmlformats.org/officeDocument/2006/relationships/image" Target="media/image123.wmf"/><Relationship Id="rId324" Type="http://schemas.openxmlformats.org/officeDocument/2006/relationships/image" Target="media/image288.wmf"/><Relationship Id="rId366" Type="http://schemas.openxmlformats.org/officeDocument/2006/relationships/image" Target="media/image330.wmf"/><Relationship Id="rId170" Type="http://schemas.openxmlformats.org/officeDocument/2006/relationships/image" Target="media/image134.wmf"/><Relationship Id="rId226" Type="http://schemas.openxmlformats.org/officeDocument/2006/relationships/image" Target="media/image190.wmf"/><Relationship Id="rId268" Type="http://schemas.openxmlformats.org/officeDocument/2006/relationships/image" Target="media/image232.wmf"/><Relationship Id="rId32" Type="http://schemas.openxmlformats.org/officeDocument/2006/relationships/oleObject" Target="embeddings/oleObject14.bin"/><Relationship Id="rId74" Type="http://schemas.openxmlformats.org/officeDocument/2006/relationships/image" Target="media/image45.wmf"/><Relationship Id="rId128" Type="http://schemas.openxmlformats.org/officeDocument/2006/relationships/image" Target="media/image92.wmf"/><Relationship Id="rId335" Type="http://schemas.openxmlformats.org/officeDocument/2006/relationships/image" Target="media/image299.wmf"/><Relationship Id="rId377" Type="http://schemas.openxmlformats.org/officeDocument/2006/relationships/image" Target="media/image341.wmf"/><Relationship Id="rId5" Type="http://schemas.openxmlformats.org/officeDocument/2006/relationships/image" Target="media/image1.wmf"/><Relationship Id="rId181" Type="http://schemas.openxmlformats.org/officeDocument/2006/relationships/image" Target="media/image145.wmf"/><Relationship Id="rId237" Type="http://schemas.openxmlformats.org/officeDocument/2006/relationships/image" Target="media/image201.wmf"/><Relationship Id="rId279" Type="http://schemas.openxmlformats.org/officeDocument/2006/relationships/image" Target="media/image243.wmf"/><Relationship Id="rId43" Type="http://schemas.openxmlformats.org/officeDocument/2006/relationships/image" Target="media/image20.wmf"/><Relationship Id="rId139" Type="http://schemas.openxmlformats.org/officeDocument/2006/relationships/image" Target="media/image103.wmf"/><Relationship Id="rId290" Type="http://schemas.openxmlformats.org/officeDocument/2006/relationships/image" Target="media/image254.wmf"/><Relationship Id="rId304" Type="http://schemas.openxmlformats.org/officeDocument/2006/relationships/image" Target="media/image268.wmf"/><Relationship Id="rId346" Type="http://schemas.openxmlformats.org/officeDocument/2006/relationships/image" Target="media/image310.wmf"/><Relationship Id="rId388" Type="http://schemas.openxmlformats.org/officeDocument/2006/relationships/image" Target="media/image352.wmf"/><Relationship Id="rId85" Type="http://schemas.openxmlformats.org/officeDocument/2006/relationships/image" Target="media/image49.wmf"/><Relationship Id="rId150" Type="http://schemas.openxmlformats.org/officeDocument/2006/relationships/image" Target="media/image114.wmf"/><Relationship Id="rId192" Type="http://schemas.openxmlformats.org/officeDocument/2006/relationships/image" Target="media/image156.wmf"/><Relationship Id="rId206" Type="http://schemas.openxmlformats.org/officeDocument/2006/relationships/image" Target="media/image170.wmf"/><Relationship Id="rId248" Type="http://schemas.openxmlformats.org/officeDocument/2006/relationships/image" Target="media/image212.wmf"/><Relationship Id="rId12" Type="http://schemas.openxmlformats.org/officeDocument/2006/relationships/oleObject" Target="embeddings/oleObject4.bin"/><Relationship Id="rId108" Type="http://schemas.openxmlformats.org/officeDocument/2006/relationships/image" Target="media/image72.wmf"/><Relationship Id="rId315" Type="http://schemas.openxmlformats.org/officeDocument/2006/relationships/image" Target="media/image279.wmf"/><Relationship Id="rId357" Type="http://schemas.openxmlformats.org/officeDocument/2006/relationships/image" Target="media/image321.wmf"/><Relationship Id="rId54" Type="http://schemas.openxmlformats.org/officeDocument/2006/relationships/image" Target="media/image25.wmf"/><Relationship Id="rId96" Type="http://schemas.openxmlformats.org/officeDocument/2006/relationships/image" Target="media/image60.wmf"/><Relationship Id="rId161" Type="http://schemas.openxmlformats.org/officeDocument/2006/relationships/image" Target="media/image125.wmf"/><Relationship Id="rId217" Type="http://schemas.openxmlformats.org/officeDocument/2006/relationships/image" Target="media/image181.wmf"/><Relationship Id="rId259" Type="http://schemas.openxmlformats.org/officeDocument/2006/relationships/image" Target="media/image223.wmf"/><Relationship Id="rId23" Type="http://schemas.openxmlformats.org/officeDocument/2006/relationships/image" Target="media/image10.wmf"/><Relationship Id="rId119" Type="http://schemas.openxmlformats.org/officeDocument/2006/relationships/image" Target="media/image83.wmf"/><Relationship Id="rId270" Type="http://schemas.openxmlformats.org/officeDocument/2006/relationships/image" Target="media/image234.wmf"/><Relationship Id="rId326" Type="http://schemas.openxmlformats.org/officeDocument/2006/relationships/image" Target="media/image290.wmf"/><Relationship Id="rId65" Type="http://schemas.openxmlformats.org/officeDocument/2006/relationships/image" Target="media/image36.wmf"/><Relationship Id="rId130" Type="http://schemas.openxmlformats.org/officeDocument/2006/relationships/image" Target="media/image94.wmf"/><Relationship Id="rId368" Type="http://schemas.openxmlformats.org/officeDocument/2006/relationships/image" Target="media/image332.wmf"/><Relationship Id="rId172" Type="http://schemas.openxmlformats.org/officeDocument/2006/relationships/image" Target="media/image136.wmf"/><Relationship Id="rId228" Type="http://schemas.openxmlformats.org/officeDocument/2006/relationships/image" Target="media/image192.wmf"/><Relationship Id="rId281" Type="http://schemas.openxmlformats.org/officeDocument/2006/relationships/image" Target="media/image245.wmf"/><Relationship Id="rId337" Type="http://schemas.openxmlformats.org/officeDocument/2006/relationships/image" Target="media/image301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27.bin"/><Relationship Id="rId141" Type="http://schemas.openxmlformats.org/officeDocument/2006/relationships/image" Target="media/image105.wmf"/><Relationship Id="rId379" Type="http://schemas.openxmlformats.org/officeDocument/2006/relationships/image" Target="media/image343.wmf"/><Relationship Id="rId7" Type="http://schemas.openxmlformats.org/officeDocument/2006/relationships/image" Target="media/image2.wmf"/><Relationship Id="rId183" Type="http://schemas.openxmlformats.org/officeDocument/2006/relationships/image" Target="media/image147.wmf"/><Relationship Id="rId239" Type="http://schemas.openxmlformats.org/officeDocument/2006/relationships/image" Target="media/image203.wmf"/><Relationship Id="rId390" Type="http://schemas.openxmlformats.org/officeDocument/2006/relationships/image" Target="media/image354.wmf"/><Relationship Id="rId250" Type="http://schemas.openxmlformats.org/officeDocument/2006/relationships/image" Target="media/image214.wmf"/><Relationship Id="rId292" Type="http://schemas.openxmlformats.org/officeDocument/2006/relationships/image" Target="media/image256.wmf"/><Relationship Id="rId306" Type="http://schemas.openxmlformats.org/officeDocument/2006/relationships/image" Target="media/image270.wmf"/><Relationship Id="rId45" Type="http://schemas.openxmlformats.org/officeDocument/2006/relationships/image" Target="media/image21.wmf"/><Relationship Id="rId87" Type="http://schemas.openxmlformats.org/officeDocument/2006/relationships/image" Target="media/image51.wmf"/><Relationship Id="rId110" Type="http://schemas.openxmlformats.org/officeDocument/2006/relationships/image" Target="media/image74.wmf"/><Relationship Id="rId348" Type="http://schemas.openxmlformats.org/officeDocument/2006/relationships/image" Target="media/image312.wmf"/><Relationship Id="rId152" Type="http://schemas.openxmlformats.org/officeDocument/2006/relationships/image" Target="media/image116.wmf"/><Relationship Id="rId194" Type="http://schemas.openxmlformats.org/officeDocument/2006/relationships/image" Target="media/image158.wmf"/><Relationship Id="rId208" Type="http://schemas.openxmlformats.org/officeDocument/2006/relationships/image" Target="media/image172.wmf"/><Relationship Id="rId261" Type="http://schemas.openxmlformats.org/officeDocument/2006/relationships/image" Target="media/image225.wmf"/><Relationship Id="rId14" Type="http://schemas.openxmlformats.org/officeDocument/2006/relationships/oleObject" Target="embeddings/oleObject5.bin"/><Relationship Id="rId56" Type="http://schemas.openxmlformats.org/officeDocument/2006/relationships/image" Target="media/image27.wmf"/><Relationship Id="rId317" Type="http://schemas.openxmlformats.org/officeDocument/2006/relationships/image" Target="media/image281.wmf"/><Relationship Id="rId359" Type="http://schemas.openxmlformats.org/officeDocument/2006/relationships/image" Target="media/image323.wmf"/><Relationship Id="rId98" Type="http://schemas.openxmlformats.org/officeDocument/2006/relationships/image" Target="media/image62.wmf"/><Relationship Id="rId121" Type="http://schemas.openxmlformats.org/officeDocument/2006/relationships/image" Target="media/image85.wmf"/><Relationship Id="rId163" Type="http://schemas.openxmlformats.org/officeDocument/2006/relationships/image" Target="media/image127.wmf"/><Relationship Id="rId219" Type="http://schemas.openxmlformats.org/officeDocument/2006/relationships/image" Target="media/image183.wmf"/><Relationship Id="rId370" Type="http://schemas.openxmlformats.org/officeDocument/2006/relationships/image" Target="media/image334.wmf"/><Relationship Id="rId230" Type="http://schemas.openxmlformats.org/officeDocument/2006/relationships/image" Target="media/image194.wmf"/><Relationship Id="rId25" Type="http://schemas.openxmlformats.org/officeDocument/2006/relationships/image" Target="media/image11.wmf"/><Relationship Id="rId67" Type="http://schemas.openxmlformats.org/officeDocument/2006/relationships/image" Target="media/image38.wmf"/><Relationship Id="rId272" Type="http://schemas.openxmlformats.org/officeDocument/2006/relationships/image" Target="media/image236.wmf"/><Relationship Id="rId328" Type="http://schemas.openxmlformats.org/officeDocument/2006/relationships/image" Target="media/image292.wmf"/><Relationship Id="rId132" Type="http://schemas.openxmlformats.org/officeDocument/2006/relationships/image" Target="media/image96.wmf"/><Relationship Id="rId174" Type="http://schemas.openxmlformats.org/officeDocument/2006/relationships/image" Target="media/image138.wmf"/><Relationship Id="rId381" Type="http://schemas.openxmlformats.org/officeDocument/2006/relationships/image" Target="media/image345.wmf"/><Relationship Id="rId241" Type="http://schemas.openxmlformats.org/officeDocument/2006/relationships/image" Target="media/image205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247.wmf"/><Relationship Id="rId339" Type="http://schemas.openxmlformats.org/officeDocument/2006/relationships/image" Target="media/image303.wmf"/><Relationship Id="rId78" Type="http://schemas.openxmlformats.org/officeDocument/2006/relationships/oleObject" Target="embeddings/oleObject29.bin"/><Relationship Id="rId101" Type="http://schemas.openxmlformats.org/officeDocument/2006/relationships/image" Target="media/image65.wmf"/><Relationship Id="rId143" Type="http://schemas.openxmlformats.org/officeDocument/2006/relationships/image" Target="media/image107.wmf"/><Relationship Id="rId185" Type="http://schemas.openxmlformats.org/officeDocument/2006/relationships/image" Target="media/image149.wmf"/><Relationship Id="rId350" Type="http://schemas.openxmlformats.org/officeDocument/2006/relationships/image" Target="media/image314.wmf"/><Relationship Id="rId9" Type="http://schemas.openxmlformats.org/officeDocument/2006/relationships/image" Target="media/image3.wmf"/><Relationship Id="rId210" Type="http://schemas.openxmlformats.org/officeDocument/2006/relationships/image" Target="media/image174.wmf"/><Relationship Id="rId392" Type="http://schemas.openxmlformats.org/officeDocument/2006/relationships/image" Target="media/image356.wmf"/><Relationship Id="rId252" Type="http://schemas.openxmlformats.org/officeDocument/2006/relationships/image" Target="media/image216.wmf"/><Relationship Id="rId294" Type="http://schemas.openxmlformats.org/officeDocument/2006/relationships/image" Target="media/image258.wmf"/><Relationship Id="rId308" Type="http://schemas.openxmlformats.org/officeDocument/2006/relationships/image" Target="media/image272.wmf"/><Relationship Id="rId47" Type="http://schemas.openxmlformats.org/officeDocument/2006/relationships/image" Target="media/image22.wmf"/><Relationship Id="rId89" Type="http://schemas.openxmlformats.org/officeDocument/2006/relationships/image" Target="media/image53.wmf"/><Relationship Id="rId112" Type="http://schemas.openxmlformats.org/officeDocument/2006/relationships/image" Target="media/image76.wmf"/><Relationship Id="rId154" Type="http://schemas.openxmlformats.org/officeDocument/2006/relationships/image" Target="media/image118.wmf"/><Relationship Id="rId361" Type="http://schemas.openxmlformats.org/officeDocument/2006/relationships/image" Target="media/image325.wmf"/><Relationship Id="rId196" Type="http://schemas.openxmlformats.org/officeDocument/2006/relationships/image" Target="media/image16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85.wmf"/><Relationship Id="rId242" Type="http://schemas.openxmlformats.org/officeDocument/2006/relationships/image" Target="media/image206.wmf"/><Relationship Id="rId263" Type="http://schemas.openxmlformats.org/officeDocument/2006/relationships/image" Target="media/image227.wmf"/><Relationship Id="rId284" Type="http://schemas.openxmlformats.org/officeDocument/2006/relationships/image" Target="media/image248.wmf"/><Relationship Id="rId319" Type="http://schemas.openxmlformats.org/officeDocument/2006/relationships/image" Target="media/image283.wmf"/><Relationship Id="rId37" Type="http://schemas.openxmlformats.org/officeDocument/2006/relationships/image" Target="media/image17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66.wmf"/><Relationship Id="rId123" Type="http://schemas.openxmlformats.org/officeDocument/2006/relationships/image" Target="media/image87.wmf"/><Relationship Id="rId144" Type="http://schemas.openxmlformats.org/officeDocument/2006/relationships/image" Target="media/image108.wmf"/><Relationship Id="rId330" Type="http://schemas.openxmlformats.org/officeDocument/2006/relationships/image" Target="media/image294.wmf"/><Relationship Id="rId90" Type="http://schemas.openxmlformats.org/officeDocument/2006/relationships/image" Target="media/image54.wmf"/><Relationship Id="rId165" Type="http://schemas.openxmlformats.org/officeDocument/2006/relationships/image" Target="media/image129.wmf"/><Relationship Id="rId186" Type="http://schemas.openxmlformats.org/officeDocument/2006/relationships/image" Target="media/image150.wmf"/><Relationship Id="rId351" Type="http://schemas.openxmlformats.org/officeDocument/2006/relationships/image" Target="media/image315.wmf"/><Relationship Id="rId372" Type="http://schemas.openxmlformats.org/officeDocument/2006/relationships/image" Target="media/image336.wmf"/><Relationship Id="rId393" Type="http://schemas.openxmlformats.org/officeDocument/2006/relationships/image" Target="media/image357.wmf"/><Relationship Id="rId211" Type="http://schemas.openxmlformats.org/officeDocument/2006/relationships/image" Target="media/image175.wmf"/><Relationship Id="rId232" Type="http://schemas.openxmlformats.org/officeDocument/2006/relationships/image" Target="media/image196.wmf"/><Relationship Id="rId253" Type="http://schemas.openxmlformats.org/officeDocument/2006/relationships/image" Target="media/image217.wmf"/><Relationship Id="rId274" Type="http://schemas.openxmlformats.org/officeDocument/2006/relationships/image" Target="media/image238.wmf"/><Relationship Id="rId295" Type="http://schemas.openxmlformats.org/officeDocument/2006/relationships/image" Target="media/image259.wmf"/><Relationship Id="rId309" Type="http://schemas.openxmlformats.org/officeDocument/2006/relationships/image" Target="media/image27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40.wmf"/><Relationship Id="rId113" Type="http://schemas.openxmlformats.org/officeDocument/2006/relationships/image" Target="media/image77.wmf"/><Relationship Id="rId134" Type="http://schemas.openxmlformats.org/officeDocument/2006/relationships/image" Target="media/image98.wmf"/><Relationship Id="rId320" Type="http://schemas.openxmlformats.org/officeDocument/2006/relationships/image" Target="media/image284.wmf"/><Relationship Id="rId80" Type="http://schemas.openxmlformats.org/officeDocument/2006/relationships/oleObject" Target="embeddings/oleObject31.bin"/><Relationship Id="rId155" Type="http://schemas.openxmlformats.org/officeDocument/2006/relationships/image" Target="media/image119.wmf"/><Relationship Id="rId176" Type="http://schemas.openxmlformats.org/officeDocument/2006/relationships/image" Target="media/image140.wmf"/><Relationship Id="rId197" Type="http://schemas.openxmlformats.org/officeDocument/2006/relationships/image" Target="media/image161.wmf"/><Relationship Id="rId341" Type="http://schemas.openxmlformats.org/officeDocument/2006/relationships/image" Target="media/image305.wmf"/><Relationship Id="rId362" Type="http://schemas.openxmlformats.org/officeDocument/2006/relationships/image" Target="media/image326.wmf"/><Relationship Id="rId383" Type="http://schemas.openxmlformats.org/officeDocument/2006/relationships/image" Target="media/image347.wmf"/><Relationship Id="rId201" Type="http://schemas.openxmlformats.org/officeDocument/2006/relationships/image" Target="media/image165.wmf"/><Relationship Id="rId222" Type="http://schemas.openxmlformats.org/officeDocument/2006/relationships/image" Target="media/image186.wmf"/><Relationship Id="rId243" Type="http://schemas.openxmlformats.org/officeDocument/2006/relationships/image" Target="media/image207.wmf"/><Relationship Id="rId264" Type="http://schemas.openxmlformats.org/officeDocument/2006/relationships/image" Target="media/image228.wmf"/><Relationship Id="rId285" Type="http://schemas.openxmlformats.org/officeDocument/2006/relationships/image" Target="media/image24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30.wmf"/><Relationship Id="rId103" Type="http://schemas.openxmlformats.org/officeDocument/2006/relationships/image" Target="media/image67.wmf"/><Relationship Id="rId124" Type="http://schemas.openxmlformats.org/officeDocument/2006/relationships/image" Target="media/image88.wmf"/><Relationship Id="rId310" Type="http://schemas.openxmlformats.org/officeDocument/2006/relationships/image" Target="media/image274.wmf"/><Relationship Id="rId70" Type="http://schemas.openxmlformats.org/officeDocument/2006/relationships/image" Target="media/image41.wmf"/><Relationship Id="rId91" Type="http://schemas.openxmlformats.org/officeDocument/2006/relationships/image" Target="media/image55.wmf"/><Relationship Id="rId145" Type="http://schemas.openxmlformats.org/officeDocument/2006/relationships/image" Target="media/image109.wmf"/><Relationship Id="rId166" Type="http://schemas.openxmlformats.org/officeDocument/2006/relationships/image" Target="media/image130.wmf"/><Relationship Id="rId187" Type="http://schemas.openxmlformats.org/officeDocument/2006/relationships/image" Target="media/image151.wmf"/><Relationship Id="rId331" Type="http://schemas.openxmlformats.org/officeDocument/2006/relationships/image" Target="media/image295.wmf"/><Relationship Id="rId352" Type="http://schemas.openxmlformats.org/officeDocument/2006/relationships/image" Target="media/image316.wmf"/><Relationship Id="rId373" Type="http://schemas.openxmlformats.org/officeDocument/2006/relationships/image" Target="media/image337.wmf"/><Relationship Id="rId394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176.wmf"/><Relationship Id="rId233" Type="http://schemas.openxmlformats.org/officeDocument/2006/relationships/image" Target="media/image197.wmf"/><Relationship Id="rId254" Type="http://schemas.openxmlformats.org/officeDocument/2006/relationships/image" Target="media/image218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78.wmf"/><Relationship Id="rId275" Type="http://schemas.openxmlformats.org/officeDocument/2006/relationships/image" Target="media/image239.wmf"/><Relationship Id="rId296" Type="http://schemas.openxmlformats.org/officeDocument/2006/relationships/image" Target="media/image260.wmf"/><Relationship Id="rId300" Type="http://schemas.openxmlformats.org/officeDocument/2006/relationships/image" Target="media/image264.wmf"/><Relationship Id="rId60" Type="http://schemas.openxmlformats.org/officeDocument/2006/relationships/image" Target="media/image31.wmf"/><Relationship Id="rId81" Type="http://schemas.openxmlformats.org/officeDocument/2006/relationships/oleObject" Target="embeddings/oleObject32.bin"/><Relationship Id="rId135" Type="http://schemas.openxmlformats.org/officeDocument/2006/relationships/image" Target="media/image99.wmf"/><Relationship Id="rId156" Type="http://schemas.openxmlformats.org/officeDocument/2006/relationships/image" Target="media/image120.wmf"/><Relationship Id="rId177" Type="http://schemas.openxmlformats.org/officeDocument/2006/relationships/image" Target="media/image141.wmf"/><Relationship Id="rId198" Type="http://schemas.openxmlformats.org/officeDocument/2006/relationships/image" Target="media/image162.wmf"/><Relationship Id="rId321" Type="http://schemas.openxmlformats.org/officeDocument/2006/relationships/image" Target="media/image285.wmf"/><Relationship Id="rId342" Type="http://schemas.openxmlformats.org/officeDocument/2006/relationships/image" Target="media/image306.wmf"/><Relationship Id="rId363" Type="http://schemas.openxmlformats.org/officeDocument/2006/relationships/image" Target="media/image327.wmf"/><Relationship Id="rId384" Type="http://schemas.openxmlformats.org/officeDocument/2006/relationships/image" Target="media/image348.wmf"/><Relationship Id="rId202" Type="http://schemas.openxmlformats.org/officeDocument/2006/relationships/image" Target="media/image166.wmf"/><Relationship Id="rId223" Type="http://schemas.openxmlformats.org/officeDocument/2006/relationships/image" Target="media/image187.wmf"/><Relationship Id="rId244" Type="http://schemas.openxmlformats.org/officeDocument/2006/relationships/image" Target="media/image208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229.wmf"/><Relationship Id="rId286" Type="http://schemas.openxmlformats.org/officeDocument/2006/relationships/image" Target="media/image250.wmf"/><Relationship Id="rId50" Type="http://schemas.openxmlformats.org/officeDocument/2006/relationships/image" Target="media/image23.wmf"/><Relationship Id="rId104" Type="http://schemas.openxmlformats.org/officeDocument/2006/relationships/image" Target="media/image68.wmf"/><Relationship Id="rId125" Type="http://schemas.openxmlformats.org/officeDocument/2006/relationships/image" Target="media/image89.wmf"/><Relationship Id="rId146" Type="http://schemas.openxmlformats.org/officeDocument/2006/relationships/image" Target="media/image110.wmf"/><Relationship Id="rId167" Type="http://schemas.openxmlformats.org/officeDocument/2006/relationships/image" Target="media/image131.wmf"/><Relationship Id="rId188" Type="http://schemas.openxmlformats.org/officeDocument/2006/relationships/image" Target="media/image152.wmf"/><Relationship Id="rId311" Type="http://schemas.openxmlformats.org/officeDocument/2006/relationships/image" Target="media/image275.wmf"/><Relationship Id="rId332" Type="http://schemas.openxmlformats.org/officeDocument/2006/relationships/image" Target="media/image296.wmf"/><Relationship Id="rId353" Type="http://schemas.openxmlformats.org/officeDocument/2006/relationships/image" Target="media/image317.wmf"/><Relationship Id="rId374" Type="http://schemas.openxmlformats.org/officeDocument/2006/relationships/image" Target="media/image338.wmf"/><Relationship Id="rId395" Type="http://schemas.openxmlformats.org/officeDocument/2006/relationships/theme" Target="theme/theme1.xml"/><Relationship Id="rId71" Type="http://schemas.openxmlformats.org/officeDocument/2006/relationships/image" Target="media/image42.wmf"/><Relationship Id="rId92" Type="http://schemas.openxmlformats.org/officeDocument/2006/relationships/image" Target="media/image56.wmf"/><Relationship Id="rId213" Type="http://schemas.openxmlformats.org/officeDocument/2006/relationships/image" Target="media/image177.wmf"/><Relationship Id="rId234" Type="http://schemas.openxmlformats.org/officeDocument/2006/relationships/image" Target="media/image19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219.wmf"/><Relationship Id="rId276" Type="http://schemas.openxmlformats.org/officeDocument/2006/relationships/image" Target="media/image240.wmf"/><Relationship Id="rId297" Type="http://schemas.openxmlformats.org/officeDocument/2006/relationships/image" Target="media/image261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79.wmf"/><Relationship Id="rId136" Type="http://schemas.openxmlformats.org/officeDocument/2006/relationships/image" Target="media/image100.wmf"/><Relationship Id="rId157" Type="http://schemas.openxmlformats.org/officeDocument/2006/relationships/image" Target="media/image121.wmf"/><Relationship Id="rId178" Type="http://schemas.openxmlformats.org/officeDocument/2006/relationships/image" Target="media/image142.wmf"/><Relationship Id="rId301" Type="http://schemas.openxmlformats.org/officeDocument/2006/relationships/image" Target="media/image265.wmf"/><Relationship Id="rId322" Type="http://schemas.openxmlformats.org/officeDocument/2006/relationships/image" Target="media/image286.wmf"/><Relationship Id="rId343" Type="http://schemas.openxmlformats.org/officeDocument/2006/relationships/image" Target="media/image307.wmf"/><Relationship Id="rId364" Type="http://schemas.openxmlformats.org/officeDocument/2006/relationships/image" Target="media/image328.wmf"/><Relationship Id="rId61" Type="http://schemas.openxmlformats.org/officeDocument/2006/relationships/image" Target="media/image32.wmf"/><Relationship Id="rId82" Type="http://schemas.openxmlformats.org/officeDocument/2006/relationships/image" Target="media/image46.wmf"/><Relationship Id="rId199" Type="http://schemas.openxmlformats.org/officeDocument/2006/relationships/image" Target="media/image163.png"/><Relationship Id="rId203" Type="http://schemas.openxmlformats.org/officeDocument/2006/relationships/image" Target="media/image167.wmf"/><Relationship Id="rId385" Type="http://schemas.openxmlformats.org/officeDocument/2006/relationships/image" Target="media/image349.wmf"/><Relationship Id="rId19" Type="http://schemas.openxmlformats.org/officeDocument/2006/relationships/image" Target="media/image8.wmf"/><Relationship Id="rId224" Type="http://schemas.openxmlformats.org/officeDocument/2006/relationships/image" Target="media/image188.wmf"/><Relationship Id="rId245" Type="http://schemas.openxmlformats.org/officeDocument/2006/relationships/image" Target="media/image209.wmf"/><Relationship Id="rId266" Type="http://schemas.openxmlformats.org/officeDocument/2006/relationships/image" Target="media/image230.wmf"/><Relationship Id="rId287" Type="http://schemas.openxmlformats.org/officeDocument/2006/relationships/image" Target="media/image251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69.wmf"/><Relationship Id="rId126" Type="http://schemas.openxmlformats.org/officeDocument/2006/relationships/image" Target="media/image90.wmf"/><Relationship Id="rId147" Type="http://schemas.openxmlformats.org/officeDocument/2006/relationships/image" Target="media/image111.wmf"/><Relationship Id="rId168" Type="http://schemas.openxmlformats.org/officeDocument/2006/relationships/image" Target="media/image132.wmf"/><Relationship Id="rId312" Type="http://schemas.openxmlformats.org/officeDocument/2006/relationships/image" Target="media/image276.wmf"/><Relationship Id="rId333" Type="http://schemas.openxmlformats.org/officeDocument/2006/relationships/image" Target="media/image297.wmf"/><Relationship Id="rId354" Type="http://schemas.openxmlformats.org/officeDocument/2006/relationships/image" Target="media/image318.wmf"/><Relationship Id="rId51" Type="http://schemas.openxmlformats.org/officeDocument/2006/relationships/oleObject" Target="embeddings/oleObject24.bin"/><Relationship Id="rId72" Type="http://schemas.openxmlformats.org/officeDocument/2006/relationships/image" Target="media/image43.wmf"/><Relationship Id="rId93" Type="http://schemas.openxmlformats.org/officeDocument/2006/relationships/image" Target="media/image57.wmf"/><Relationship Id="rId189" Type="http://schemas.openxmlformats.org/officeDocument/2006/relationships/image" Target="media/image153.wmf"/><Relationship Id="rId375" Type="http://schemas.openxmlformats.org/officeDocument/2006/relationships/image" Target="media/image339.wmf"/><Relationship Id="rId3" Type="http://schemas.openxmlformats.org/officeDocument/2006/relationships/settings" Target="settings.xml"/><Relationship Id="rId214" Type="http://schemas.openxmlformats.org/officeDocument/2006/relationships/image" Target="media/image178.wmf"/><Relationship Id="rId235" Type="http://schemas.openxmlformats.org/officeDocument/2006/relationships/image" Target="media/image199.wmf"/><Relationship Id="rId256" Type="http://schemas.openxmlformats.org/officeDocument/2006/relationships/image" Target="media/image220.wmf"/><Relationship Id="rId277" Type="http://schemas.openxmlformats.org/officeDocument/2006/relationships/image" Target="media/image241.wmf"/><Relationship Id="rId298" Type="http://schemas.openxmlformats.org/officeDocument/2006/relationships/image" Target="media/image262.wmf"/><Relationship Id="rId116" Type="http://schemas.openxmlformats.org/officeDocument/2006/relationships/image" Target="media/image80.wmf"/><Relationship Id="rId137" Type="http://schemas.openxmlformats.org/officeDocument/2006/relationships/image" Target="media/image101.wmf"/><Relationship Id="rId158" Type="http://schemas.openxmlformats.org/officeDocument/2006/relationships/image" Target="media/image122.wmf"/><Relationship Id="rId302" Type="http://schemas.openxmlformats.org/officeDocument/2006/relationships/image" Target="media/image266.wmf"/><Relationship Id="rId323" Type="http://schemas.openxmlformats.org/officeDocument/2006/relationships/image" Target="media/image287.wmf"/><Relationship Id="rId344" Type="http://schemas.openxmlformats.org/officeDocument/2006/relationships/image" Target="media/image30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3.wmf"/><Relationship Id="rId83" Type="http://schemas.openxmlformats.org/officeDocument/2006/relationships/image" Target="media/image47.wmf"/><Relationship Id="rId179" Type="http://schemas.openxmlformats.org/officeDocument/2006/relationships/image" Target="media/image143.wmf"/><Relationship Id="rId365" Type="http://schemas.openxmlformats.org/officeDocument/2006/relationships/image" Target="media/image329.wmf"/><Relationship Id="rId386" Type="http://schemas.openxmlformats.org/officeDocument/2006/relationships/image" Target="media/image350.wmf"/><Relationship Id="rId190" Type="http://schemas.openxmlformats.org/officeDocument/2006/relationships/image" Target="media/image154.wmf"/><Relationship Id="rId204" Type="http://schemas.openxmlformats.org/officeDocument/2006/relationships/image" Target="media/image168.wmf"/><Relationship Id="rId225" Type="http://schemas.openxmlformats.org/officeDocument/2006/relationships/image" Target="media/image189.wmf"/><Relationship Id="rId246" Type="http://schemas.openxmlformats.org/officeDocument/2006/relationships/image" Target="media/image210.wmf"/><Relationship Id="rId267" Type="http://schemas.openxmlformats.org/officeDocument/2006/relationships/image" Target="media/image231.wmf"/><Relationship Id="rId288" Type="http://schemas.openxmlformats.org/officeDocument/2006/relationships/image" Target="media/image252.wmf"/><Relationship Id="rId106" Type="http://schemas.openxmlformats.org/officeDocument/2006/relationships/image" Target="media/image70.wmf"/><Relationship Id="rId127" Type="http://schemas.openxmlformats.org/officeDocument/2006/relationships/image" Target="media/image91.wmf"/><Relationship Id="rId313" Type="http://schemas.openxmlformats.org/officeDocument/2006/relationships/image" Target="media/image27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44.wmf"/><Relationship Id="rId94" Type="http://schemas.openxmlformats.org/officeDocument/2006/relationships/image" Target="media/image58.wmf"/><Relationship Id="rId148" Type="http://schemas.openxmlformats.org/officeDocument/2006/relationships/image" Target="media/image112.wmf"/><Relationship Id="rId169" Type="http://schemas.openxmlformats.org/officeDocument/2006/relationships/image" Target="media/image133.wmf"/><Relationship Id="rId334" Type="http://schemas.openxmlformats.org/officeDocument/2006/relationships/image" Target="media/image298.wmf"/><Relationship Id="rId355" Type="http://schemas.openxmlformats.org/officeDocument/2006/relationships/image" Target="media/image319.wmf"/><Relationship Id="rId376" Type="http://schemas.openxmlformats.org/officeDocument/2006/relationships/image" Target="media/image340.wmf"/><Relationship Id="rId4" Type="http://schemas.openxmlformats.org/officeDocument/2006/relationships/webSettings" Target="webSettings.xml"/><Relationship Id="rId180" Type="http://schemas.openxmlformats.org/officeDocument/2006/relationships/image" Target="media/image144.wmf"/><Relationship Id="rId215" Type="http://schemas.openxmlformats.org/officeDocument/2006/relationships/image" Target="media/image179.wmf"/><Relationship Id="rId236" Type="http://schemas.openxmlformats.org/officeDocument/2006/relationships/image" Target="media/image200.wmf"/><Relationship Id="rId257" Type="http://schemas.openxmlformats.org/officeDocument/2006/relationships/image" Target="media/image221.wmf"/><Relationship Id="rId278" Type="http://schemas.openxmlformats.org/officeDocument/2006/relationships/image" Target="media/image242.wmf"/><Relationship Id="rId303" Type="http://schemas.openxmlformats.org/officeDocument/2006/relationships/image" Target="media/image267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8.wmf"/><Relationship Id="rId138" Type="http://schemas.openxmlformats.org/officeDocument/2006/relationships/image" Target="media/image102.wmf"/><Relationship Id="rId345" Type="http://schemas.openxmlformats.org/officeDocument/2006/relationships/image" Target="media/image309.wmf"/><Relationship Id="rId387" Type="http://schemas.openxmlformats.org/officeDocument/2006/relationships/image" Target="media/image351.wmf"/><Relationship Id="rId191" Type="http://schemas.openxmlformats.org/officeDocument/2006/relationships/image" Target="media/image155.wmf"/><Relationship Id="rId205" Type="http://schemas.openxmlformats.org/officeDocument/2006/relationships/image" Target="media/image169.wmf"/><Relationship Id="rId247" Type="http://schemas.openxmlformats.org/officeDocument/2006/relationships/image" Target="media/image211.wmf"/><Relationship Id="rId107" Type="http://schemas.openxmlformats.org/officeDocument/2006/relationships/image" Target="media/image71.wmf"/><Relationship Id="rId289" Type="http://schemas.openxmlformats.org/officeDocument/2006/relationships/image" Target="media/image253.wmf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113.wmf"/><Relationship Id="rId314" Type="http://schemas.openxmlformats.org/officeDocument/2006/relationships/image" Target="media/image278.wmf"/><Relationship Id="rId356" Type="http://schemas.openxmlformats.org/officeDocument/2006/relationships/image" Target="media/image320.emf"/><Relationship Id="rId95" Type="http://schemas.openxmlformats.org/officeDocument/2006/relationships/image" Target="media/image59.wmf"/><Relationship Id="rId160" Type="http://schemas.openxmlformats.org/officeDocument/2006/relationships/image" Target="media/image124.wmf"/><Relationship Id="rId216" Type="http://schemas.openxmlformats.org/officeDocument/2006/relationships/image" Target="media/image180.wmf"/><Relationship Id="rId258" Type="http://schemas.openxmlformats.org/officeDocument/2006/relationships/image" Target="media/image222.wmf"/><Relationship Id="rId22" Type="http://schemas.openxmlformats.org/officeDocument/2006/relationships/oleObject" Target="embeddings/oleObject9.bin"/><Relationship Id="rId64" Type="http://schemas.openxmlformats.org/officeDocument/2006/relationships/image" Target="media/image35.wmf"/><Relationship Id="rId118" Type="http://schemas.openxmlformats.org/officeDocument/2006/relationships/image" Target="media/image82.wmf"/><Relationship Id="rId325" Type="http://schemas.openxmlformats.org/officeDocument/2006/relationships/image" Target="media/image289.wmf"/><Relationship Id="rId367" Type="http://schemas.openxmlformats.org/officeDocument/2006/relationships/image" Target="media/image331.wmf"/><Relationship Id="rId171" Type="http://schemas.openxmlformats.org/officeDocument/2006/relationships/image" Target="media/image135.wmf"/><Relationship Id="rId227" Type="http://schemas.openxmlformats.org/officeDocument/2006/relationships/image" Target="media/image191.wmf"/><Relationship Id="rId269" Type="http://schemas.openxmlformats.org/officeDocument/2006/relationships/image" Target="media/image233.wmf"/><Relationship Id="rId33" Type="http://schemas.openxmlformats.org/officeDocument/2006/relationships/image" Target="media/image15.wmf"/><Relationship Id="rId129" Type="http://schemas.openxmlformats.org/officeDocument/2006/relationships/image" Target="media/image93.wmf"/><Relationship Id="rId280" Type="http://schemas.openxmlformats.org/officeDocument/2006/relationships/image" Target="media/image244.wmf"/><Relationship Id="rId336" Type="http://schemas.openxmlformats.org/officeDocument/2006/relationships/image" Target="media/image300.wmf"/><Relationship Id="rId75" Type="http://schemas.openxmlformats.org/officeDocument/2006/relationships/oleObject" Target="embeddings/oleObject26.bin"/><Relationship Id="rId140" Type="http://schemas.openxmlformats.org/officeDocument/2006/relationships/image" Target="media/image104.wmf"/><Relationship Id="rId182" Type="http://schemas.openxmlformats.org/officeDocument/2006/relationships/image" Target="media/image146.wmf"/><Relationship Id="rId378" Type="http://schemas.openxmlformats.org/officeDocument/2006/relationships/image" Target="media/image342.wmf"/><Relationship Id="rId6" Type="http://schemas.openxmlformats.org/officeDocument/2006/relationships/oleObject" Target="embeddings/oleObject1.bin"/><Relationship Id="rId238" Type="http://schemas.openxmlformats.org/officeDocument/2006/relationships/image" Target="media/image202.wmf"/><Relationship Id="rId291" Type="http://schemas.openxmlformats.org/officeDocument/2006/relationships/image" Target="media/image255.wmf"/><Relationship Id="rId305" Type="http://schemas.openxmlformats.org/officeDocument/2006/relationships/image" Target="media/image269.wmf"/><Relationship Id="rId347" Type="http://schemas.openxmlformats.org/officeDocument/2006/relationships/image" Target="media/image311.wmf"/><Relationship Id="rId44" Type="http://schemas.openxmlformats.org/officeDocument/2006/relationships/oleObject" Target="embeddings/oleObject20.bin"/><Relationship Id="rId86" Type="http://schemas.openxmlformats.org/officeDocument/2006/relationships/image" Target="media/image50.wmf"/><Relationship Id="rId151" Type="http://schemas.openxmlformats.org/officeDocument/2006/relationships/image" Target="media/image115.wmf"/><Relationship Id="rId389" Type="http://schemas.openxmlformats.org/officeDocument/2006/relationships/image" Target="media/image353.wmf"/><Relationship Id="rId193" Type="http://schemas.openxmlformats.org/officeDocument/2006/relationships/image" Target="media/image157.wmf"/><Relationship Id="rId207" Type="http://schemas.openxmlformats.org/officeDocument/2006/relationships/image" Target="media/image171.wmf"/><Relationship Id="rId249" Type="http://schemas.openxmlformats.org/officeDocument/2006/relationships/image" Target="media/image213.wmf"/><Relationship Id="rId13" Type="http://schemas.openxmlformats.org/officeDocument/2006/relationships/image" Target="media/image5.wmf"/><Relationship Id="rId109" Type="http://schemas.openxmlformats.org/officeDocument/2006/relationships/image" Target="media/image73.wmf"/><Relationship Id="rId260" Type="http://schemas.openxmlformats.org/officeDocument/2006/relationships/image" Target="media/image224.wmf"/><Relationship Id="rId316" Type="http://schemas.openxmlformats.org/officeDocument/2006/relationships/image" Target="media/image280.wmf"/><Relationship Id="rId55" Type="http://schemas.openxmlformats.org/officeDocument/2006/relationships/image" Target="media/image26.wmf"/><Relationship Id="rId97" Type="http://schemas.openxmlformats.org/officeDocument/2006/relationships/image" Target="media/image61.wmf"/><Relationship Id="rId120" Type="http://schemas.openxmlformats.org/officeDocument/2006/relationships/image" Target="media/image84.wmf"/><Relationship Id="rId358" Type="http://schemas.openxmlformats.org/officeDocument/2006/relationships/image" Target="media/image322.wmf"/><Relationship Id="rId162" Type="http://schemas.openxmlformats.org/officeDocument/2006/relationships/image" Target="media/image126.wmf"/><Relationship Id="rId218" Type="http://schemas.openxmlformats.org/officeDocument/2006/relationships/image" Target="media/image182.wmf"/><Relationship Id="rId271" Type="http://schemas.openxmlformats.org/officeDocument/2006/relationships/image" Target="media/image235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7.wmf"/><Relationship Id="rId131" Type="http://schemas.openxmlformats.org/officeDocument/2006/relationships/image" Target="media/image95.wmf"/><Relationship Id="rId327" Type="http://schemas.openxmlformats.org/officeDocument/2006/relationships/image" Target="media/image291.wmf"/><Relationship Id="rId369" Type="http://schemas.openxmlformats.org/officeDocument/2006/relationships/image" Target="media/image333.wmf"/><Relationship Id="rId173" Type="http://schemas.openxmlformats.org/officeDocument/2006/relationships/image" Target="media/image137.wmf"/><Relationship Id="rId229" Type="http://schemas.openxmlformats.org/officeDocument/2006/relationships/image" Target="media/image193.wmf"/><Relationship Id="rId380" Type="http://schemas.openxmlformats.org/officeDocument/2006/relationships/image" Target="media/image344.wmf"/><Relationship Id="rId240" Type="http://schemas.openxmlformats.org/officeDocument/2006/relationships/image" Target="media/image204.wmf"/><Relationship Id="rId35" Type="http://schemas.openxmlformats.org/officeDocument/2006/relationships/image" Target="media/image16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64.wmf"/><Relationship Id="rId282" Type="http://schemas.openxmlformats.org/officeDocument/2006/relationships/image" Target="media/image246.wmf"/><Relationship Id="rId338" Type="http://schemas.openxmlformats.org/officeDocument/2006/relationships/image" Target="media/image302.wmf"/><Relationship Id="rId8" Type="http://schemas.openxmlformats.org/officeDocument/2006/relationships/oleObject" Target="embeddings/oleObject2.bin"/><Relationship Id="rId142" Type="http://schemas.openxmlformats.org/officeDocument/2006/relationships/image" Target="media/image106.wmf"/><Relationship Id="rId184" Type="http://schemas.openxmlformats.org/officeDocument/2006/relationships/image" Target="media/image148.wmf"/><Relationship Id="rId391" Type="http://schemas.openxmlformats.org/officeDocument/2006/relationships/image" Target="media/image355.wmf"/><Relationship Id="rId251" Type="http://schemas.openxmlformats.org/officeDocument/2006/relationships/image" Target="media/image215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257.wmf"/><Relationship Id="rId307" Type="http://schemas.openxmlformats.org/officeDocument/2006/relationships/image" Target="media/image271.wmf"/><Relationship Id="rId349" Type="http://schemas.openxmlformats.org/officeDocument/2006/relationships/image" Target="media/image313.wmf"/><Relationship Id="rId88" Type="http://schemas.openxmlformats.org/officeDocument/2006/relationships/image" Target="media/image52.wmf"/><Relationship Id="rId111" Type="http://schemas.openxmlformats.org/officeDocument/2006/relationships/image" Target="media/image75.wmf"/><Relationship Id="rId153" Type="http://schemas.openxmlformats.org/officeDocument/2006/relationships/image" Target="media/image117.wmf"/><Relationship Id="rId195" Type="http://schemas.openxmlformats.org/officeDocument/2006/relationships/image" Target="media/image159.wmf"/><Relationship Id="rId209" Type="http://schemas.openxmlformats.org/officeDocument/2006/relationships/image" Target="media/image173.wmf"/><Relationship Id="rId360" Type="http://schemas.openxmlformats.org/officeDocument/2006/relationships/image" Target="media/image324.wmf"/><Relationship Id="rId220" Type="http://schemas.openxmlformats.org/officeDocument/2006/relationships/image" Target="media/image184.emf"/><Relationship Id="rId15" Type="http://schemas.openxmlformats.org/officeDocument/2006/relationships/image" Target="media/image6.wmf"/><Relationship Id="rId57" Type="http://schemas.openxmlformats.org/officeDocument/2006/relationships/image" Target="media/image28.wmf"/><Relationship Id="rId262" Type="http://schemas.openxmlformats.org/officeDocument/2006/relationships/image" Target="media/image226.wmf"/><Relationship Id="rId318" Type="http://schemas.openxmlformats.org/officeDocument/2006/relationships/image" Target="media/image282.wmf"/><Relationship Id="rId99" Type="http://schemas.openxmlformats.org/officeDocument/2006/relationships/image" Target="media/image63.wmf"/><Relationship Id="rId122" Type="http://schemas.openxmlformats.org/officeDocument/2006/relationships/image" Target="media/image86.wmf"/><Relationship Id="rId164" Type="http://schemas.openxmlformats.org/officeDocument/2006/relationships/image" Target="media/image128.wmf"/><Relationship Id="rId371" Type="http://schemas.openxmlformats.org/officeDocument/2006/relationships/image" Target="media/image335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95.wmf"/><Relationship Id="rId273" Type="http://schemas.openxmlformats.org/officeDocument/2006/relationships/image" Target="media/image237.wmf"/><Relationship Id="rId329" Type="http://schemas.openxmlformats.org/officeDocument/2006/relationships/image" Target="media/image293.wmf"/><Relationship Id="rId68" Type="http://schemas.openxmlformats.org/officeDocument/2006/relationships/image" Target="media/image39.wmf"/><Relationship Id="rId133" Type="http://schemas.openxmlformats.org/officeDocument/2006/relationships/image" Target="media/image97.wmf"/><Relationship Id="rId175" Type="http://schemas.openxmlformats.org/officeDocument/2006/relationships/image" Target="media/image139.wmf"/><Relationship Id="rId340" Type="http://schemas.openxmlformats.org/officeDocument/2006/relationships/image" Target="media/image304.wmf"/><Relationship Id="rId200" Type="http://schemas.openxmlformats.org/officeDocument/2006/relationships/image" Target="media/image164.png"/><Relationship Id="rId382" Type="http://schemas.openxmlformats.org/officeDocument/2006/relationships/image" Target="media/image3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45</Pages>
  <Words>9167</Words>
  <Characters>52257</Characters>
  <Application>Microsoft Office Word</Application>
  <DocSecurity>0</DocSecurity>
  <Lines>435</Lines>
  <Paragraphs>1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3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hThem</dc:creator>
  <cp:keywords/>
  <dc:description/>
  <cp:lastModifiedBy>AnhThem</cp:lastModifiedBy>
  <cp:revision>5</cp:revision>
  <dcterms:created xsi:type="dcterms:W3CDTF">2020-03-10T11:24:00Z</dcterms:created>
  <dcterms:modified xsi:type="dcterms:W3CDTF">2020-03-10T11:55:00Z</dcterms:modified>
</cp:coreProperties>
</file>